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1" r:id="rId1"/>
  </p:sldMasterIdLst>
  <p:notesMasterIdLst>
    <p:notesMasterId r:id="rId28"/>
  </p:notesMasterIdLst>
  <p:sldIdLst>
    <p:sldId id="334" r:id="rId2"/>
    <p:sldId id="259" r:id="rId3"/>
    <p:sldId id="256" r:id="rId4"/>
    <p:sldId id="335" r:id="rId5"/>
    <p:sldId id="257" r:id="rId6"/>
    <p:sldId id="336" r:id="rId7"/>
    <p:sldId id="337" r:id="rId8"/>
    <p:sldId id="338" r:id="rId9"/>
    <p:sldId id="258" r:id="rId10"/>
    <p:sldId id="314" r:id="rId11"/>
    <p:sldId id="263" r:id="rId12"/>
    <p:sldId id="272" r:id="rId13"/>
    <p:sldId id="315" r:id="rId14"/>
    <p:sldId id="264" r:id="rId15"/>
    <p:sldId id="316" r:id="rId16"/>
    <p:sldId id="317" r:id="rId17"/>
    <p:sldId id="319" r:id="rId18"/>
    <p:sldId id="265" r:id="rId19"/>
    <p:sldId id="328" r:id="rId20"/>
    <p:sldId id="330" r:id="rId21"/>
    <p:sldId id="322" r:id="rId22"/>
    <p:sldId id="266" r:id="rId23"/>
    <p:sldId id="267" r:id="rId24"/>
    <p:sldId id="333" r:id="rId25"/>
    <p:sldId id="281" r:id="rId26"/>
    <p:sldId id="292" r:id="rId27"/>
  </p:sldIdLst>
  <p:sldSz cx="9144000" cy="5143500" type="screen16x9"/>
  <p:notesSz cx="6858000" cy="9144000"/>
  <p:embeddedFontLst>
    <p:embeddedFont>
      <p:font typeface="Bad Script" panose="020B0604020202020204" charset="0"/>
      <p:regular r:id="rId29"/>
    </p:embeddedFont>
    <p:embeddedFont>
      <p:font typeface="Calibri" panose="020F0502020204030204" pitchFamily="34" charset="0"/>
      <p:regular r:id="rId30"/>
      <p:bold r:id="rId31"/>
      <p:italic r:id="rId32"/>
      <p:boldItalic r:id="rId33"/>
    </p:embeddedFont>
    <p:embeddedFont>
      <p:font typeface="Cambria Math" panose="02040503050406030204" pitchFamily="18" charset="0"/>
      <p:regular r:id="rId34"/>
    </p:embeddedFont>
    <p:embeddedFont>
      <p:font typeface="Raleway" panose="020B0604020202020204" charset="0"/>
      <p:regular r:id="rId35"/>
      <p:bold r:id="rId36"/>
      <p:italic r:id="rId37"/>
      <p:boldItalic r:id="rId38"/>
    </p:embeddedFont>
    <p:embeddedFont>
      <p:font typeface="Raleway Black" panose="020B0604020202020204" charset="0"/>
      <p:bold r:id="rId39"/>
      <p:boldItalic r:id="rId40"/>
    </p:embeddedFont>
    <p:embeddedFont>
      <p:font typeface="Raleway Medium" panose="020B0604020202020204" charset="0"/>
      <p:regular r:id="rId41"/>
      <p:bold r:id="rId42"/>
      <p:italic r:id="rId43"/>
      <p:boldItalic r:id="rId44"/>
    </p:embeddedFont>
    <p:embeddedFont>
      <p:font typeface="Raleway SemiBold" panose="020B0604020202020204" charset="0"/>
      <p:regular r:id="rId45"/>
      <p:bold r:id="rId46"/>
      <p:italic r:id="rId47"/>
      <p:boldItalic r:id="rId48"/>
    </p:embeddedFont>
    <p:embeddedFont>
      <p:font typeface="Roboto" panose="020B0604020202020204" charset="0"/>
      <p:regular r:id="rId49"/>
      <p:bold r:id="rId50"/>
      <p:italic r:id="rId51"/>
      <p:boldItalic r:id="rId52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CCCC"/>
    <a:srgbClr val="FFCC99"/>
    <a:srgbClr val="BC6948"/>
    <a:srgbClr val="FFC305"/>
    <a:srgbClr val="DAA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294BB52D-F1A9-4378-B5A4-8C0A1FCCDE84}">
  <a:tblStyle styleId="{294BB52D-F1A9-4378-B5A4-8C0A1FCCDE84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8" autoAdjust="0"/>
    <p:restoredTop sz="94660"/>
  </p:normalViewPr>
  <p:slideViewPr>
    <p:cSldViewPr snapToGrid="0">
      <p:cViewPr varScale="1">
        <p:scale>
          <a:sx n="90" d="100"/>
          <a:sy n="90" d="100"/>
        </p:scale>
        <p:origin x="816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11.fntdata"/><Relationship Id="rId21" Type="http://schemas.openxmlformats.org/officeDocument/2006/relationships/slide" Target="slides/slide20.xml"/><Relationship Id="rId34" Type="http://schemas.openxmlformats.org/officeDocument/2006/relationships/font" Target="fonts/font6.fntdata"/><Relationship Id="rId42" Type="http://schemas.openxmlformats.org/officeDocument/2006/relationships/font" Target="fonts/font14.fntdata"/><Relationship Id="rId47" Type="http://schemas.openxmlformats.org/officeDocument/2006/relationships/font" Target="fonts/font19.fntdata"/><Relationship Id="rId50" Type="http://schemas.openxmlformats.org/officeDocument/2006/relationships/font" Target="fonts/font22.fntdata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5.fntdata"/><Relationship Id="rId38" Type="http://schemas.openxmlformats.org/officeDocument/2006/relationships/font" Target="fonts/font10.fntdata"/><Relationship Id="rId46" Type="http://schemas.openxmlformats.org/officeDocument/2006/relationships/font" Target="fonts/font18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1.fntdata"/><Relationship Id="rId41" Type="http://schemas.openxmlformats.org/officeDocument/2006/relationships/font" Target="fonts/font13.fntdata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4.fntdata"/><Relationship Id="rId37" Type="http://schemas.openxmlformats.org/officeDocument/2006/relationships/font" Target="fonts/font9.fntdata"/><Relationship Id="rId40" Type="http://schemas.openxmlformats.org/officeDocument/2006/relationships/font" Target="fonts/font12.fntdata"/><Relationship Id="rId45" Type="http://schemas.openxmlformats.org/officeDocument/2006/relationships/font" Target="fonts/font17.fntdata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36" Type="http://schemas.openxmlformats.org/officeDocument/2006/relationships/font" Target="fonts/font8.fntdata"/><Relationship Id="rId49" Type="http://schemas.openxmlformats.org/officeDocument/2006/relationships/font" Target="fonts/font21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3.fntdata"/><Relationship Id="rId44" Type="http://schemas.openxmlformats.org/officeDocument/2006/relationships/font" Target="fonts/font16.fntdata"/><Relationship Id="rId52" Type="http://schemas.openxmlformats.org/officeDocument/2006/relationships/font" Target="fonts/font2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2.fntdata"/><Relationship Id="rId35" Type="http://schemas.openxmlformats.org/officeDocument/2006/relationships/font" Target="fonts/font7.fntdata"/><Relationship Id="rId43" Type="http://schemas.openxmlformats.org/officeDocument/2006/relationships/font" Target="fonts/font15.fntdata"/><Relationship Id="rId48" Type="http://schemas.openxmlformats.org/officeDocument/2006/relationships/font" Target="fonts/font20.fntdata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font" Target="fonts/font23.fntdata"/><Relationship Id="rId3" Type="http://schemas.openxmlformats.org/officeDocument/2006/relationships/slide" Target="slides/slide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C7B8DA1-3193-4ABF-A721-14A9521D013C}" type="doc">
      <dgm:prSet loTypeId="urn:microsoft.com/office/officeart/2005/8/layout/list1" loCatId="list" qsTypeId="urn:microsoft.com/office/officeart/2005/8/quickstyle/simple3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179325D0-49E3-4268-9853-2ECF9C87AC1E}">
      <dgm:prSet phldrT="[Text]"/>
      <dgm:spPr/>
      <dgm:t>
        <a:bodyPr/>
        <a:lstStyle/>
        <a:p>
          <a:r>
            <a:rPr lang="en-US"/>
            <a:t>1. Điểm</a:t>
          </a:r>
        </a:p>
      </dgm:t>
    </dgm:pt>
    <dgm:pt modelId="{76EC3D61-9830-41B7-B946-20836607A75C}" type="parTrans" cxnId="{CE8E2AA6-1FBE-410E-8B4B-2291877787C3}">
      <dgm:prSet/>
      <dgm:spPr/>
      <dgm:t>
        <a:bodyPr/>
        <a:lstStyle/>
        <a:p>
          <a:endParaRPr lang="en-US"/>
        </a:p>
      </dgm:t>
    </dgm:pt>
    <dgm:pt modelId="{9F5B8F7C-DC7D-408F-ABAC-16ACA0CCB9EC}" type="sibTrans" cxnId="{CE8E2AA6-1FBE-410E-8B4B-2291877787C3}">
      <dgm:prSet/>
      <dgm:spPr/>
      <dgm:t>
        <a:bodyPr/>
        <a:lstStyle/>
        <a:p>
          <a:endParaRPr lang="en-US"/>
        </a:p>
      </dgm:t>
    </dgm:pt>
    <dgm:pt modelId="{6C789C7E-8F5F-4675-8978-D6349F0975A3}">
      <dgm:prSet phldrT="[Text]"/>
      <dgm:spPr/>
      <dgm:t>
        <a:bodyPr/>
        <a:lstStyle/>
        <a:p>
          <a:r>
            <a:rPr lang="en-US"/>
            <a:t>2. Đường thẳng</a:t>
          </a:r>
        </a:p>
      </dgm:t>
    </dgm:pt>
    <dgm:pt modelId="{0F46BAC5-DDCF-4EE8-BE62-B081750765A1}" type="parTrans" cxnId="{F86ABC29-EDBE-42A7-B288-E92B95146839}">
      <dgm:prSet/>
      <dgm:spPr/>
      <dgm:t>
        <a:bodyPr/>
        <a:lstStyle/>
        <a:p>
          <a:endParaRPr lang="en-US"/>
        </a:p>
      </dgm:t>
    </dgm:pt>
    <dgm:pt modelId="{39C787BB-B0FF-4385-A0C8-D05B98261609}" type="sibTrans" cxnId="{F86ABC29-EDBE-42A7-B288-E92B95146839}">
      <dgm:prSet/>
      <dgm:spPr/>
      <dgm:t>
        <a:bodyPr/>
        <a:lstStyle/>
        <a:p>
          <a:endParaRPr lang="en-US"/>
        </a:p>
      </dgm:t>
    </dgm:pt>
    <dgm:pt modelId="{EED470B0-8B75-4A6C-8F52-29C58235F6CB}">
      <dgm:prSet phldrT="[Text]"/>
      <dgm:spPr/>
      <dgm:t>
        <a:bodyPr/>
        <a:lstStyle/>
        <a:p>
          <a:r>
            <a:rPr lang="en-US"/>
            <a:t>3. Điểm thuộc đường thẳng. </a:t>
          </a:r>
        </a:p>
        <a:p>
          <a:r>
            <a:rPr lang="en-US"/>
            <a:t>Điểm không thuộc đường thẳng.</a:t>
          </a:r>
        </a:p>
      </dgm:t>
    </dgm:pt>
    <dgm:pt modelId="{9FC7BE4B-9411-41BA-8885-AA2914C7FA09}" type="parTrans" cxnId="{B816CEA4-2AAA-46BE-825B-6B1364C2D126}">
      <dgm:prSet/>
      <dgm:spPr/>
      <dgm:t>
        <a:bodyPr/>
        <a:lstStyle/>
        <a:p>
          <a:endParaRPr lang="en-US"/>
        </a:p>
      </dgm:t>
    </dgm:pt>
    <dgm:pt modelId="{5715AF69-6D6C-4DBB-89D2-88AFEF48908C}" type="sibTrans" cxnId="{B816CEA4-2AAA-46BE-825B-6B1364C2D126}">
      <dgm:prSet/>
      <dgm:spPr/>
      <dgm:t>
        <a:bodyPr/>
        <a:lstStyle/>
        <a:p>
          <a:endParaRPr lang="en-US"/>
        </a:p>
      </dgm:t>
    </dgm:pt>
    <dgm:pt modelId="{B197233E-2E86-49F4-B650-EEA342CFB34F}">
      <dgm:prSet phldrT="[Text]"/>
      <dgm:spPr/>
      <dgm:t>
        <a:bodyPr/>
        <a:lstStyle/>
        <a:p>
          <a:r>
            <a:rPr lang="en-US"/>
            <a:t>4. Đường thẳng đi qua hai điểm.</a:t>
          </a:r>
        </a:p>
      </dgm:t>
    </dgm:pt>
    <dgm:pt modelId="{D10A116A-5AC0-47C6-8447-0189E1D44F28}" type="parTrans" cxnId="{B22F1E00-A90A-480A-A719-6B5C36737FFF}">
      <dgm:prSet/>
      <dgm:spPr/>
      <dgm:t>
        <a:bodyPr/>
        <a:lstStyle/>
        <a:p>
          <a:endParaRPr lang="en-US"/>
        </a:p>
      </dgm:t>
    </dgm:pt>
    <dgm:pt modelId="{52BB7461-18EE-4B58-A2B0-B25CAAC458E6}" type="sibTrans" cxnId="{B22F1E00-A90A-480A-A719-6B5C36737FFF}">
      <dgm:prSet/>
      <dgm:spPr/>
      <dgm:t>
        <a:bodyPr/>
        <a:lstStyle/>
        <a:p>
          <a:endParaRPr lang="en-US"/>
        </a:p>
      </dgm:t>
    </dgm:pt>
    <dgm:pt modelId="{933AB6E1-3C7E-4945-8CD4-75C1787A1C69}">
      <dgm:prSet phldrT="[Text]"/>
      <dgm:spPr/>
      <dgm:t>
        <a:bodyPr/>
        <a:lstStyle/>
        <a:p>
          <a:r>
            <a:rPr lang="en-US"/>
            <a:t>5. Ba điểm thẳng hàng</a:t>
          </a:r>
        </a:p>
      </dgm:t>
    </dgm:pt>
    <dgm:pt modelId="{57861FAE-D24E-4334-907B-F7989C355624}" type="parTrans" cxnId="{AECD9027-F531-495B-BAF5-42AC6F559C5A}">
      <dgm:prSet/>
      <dgm:spPr/>
      <dgm:t>
        <a:bodyPr/>
        <a:lstStyle/>
        <a:p>
          <a:endParaRPr lang="en-US"/>
        </a:p>
      </dgm:t>
    </dgm:pt>
    <dgm:pt modelId="{85BEE55E-F7E1-4AFF-89EE-EED6AC4420C4}" type="sibTrans" cxnId="{AECD9027-F531-495B-BAF5-42AC6F559C5A}">
      <dgm:prSet/>
      <dgm:spPr/>
      <dgm:t>
        <a:bodyPr/>
        <a:lstStyle/>
        <a:p>
          <a:endParaRPr lang="en-US"/>
        </a:p>
      </dgm:t>
    </dgm:pt>
    <dgm:pt modelId="{5F668737-7B30-4B21-85E1-9B99A66B39F3}" type="pres">
      <dgm:prSet presAssocID="{4C7B8DA1-3193-4ABF-A721-14A9521D013C}" presName="linear" presStyleCnt="0">
        <dgm:presLayoutVars>
          <dgm:dir/>
          <dgm:animLvl val="lvl"/>
          <dgm:resizeHandles val="exact"/>
        </dgm:presLayoutVars>
      </dgm:prSet>
      <dgm:spPr/>
    </dgm:pt>
    <dgm:pt modelId="{30A88511-76C0-4724-8075-FB38D8769314}" type="pres">
      <dgm:prSet presAssocID="{179325D0-49E3-4268-9853-2ECF9C87AC1E}" presName="parentLin" presStyleCnt="0"/>
      <dgm:spPr/>
    </dgm:pt>
    <dgm:pt modelId="{35A3F9E7-8A9E-4039-82AC-7A4171E4BD39}" type="pres">
      <dgm:prSet presAssocID="{179325D0-49E3-4268-9853-2ECF9C87AC1E}" presName="parentLeftMargin" presStyleLbl="node1" presStyleIdx="0" presStyleCnt="5"/>
      <dgm:spPr/>
    </dgm:pt>
    <dgm:pt modelId="{C74916E4-A60C-4CF4-A15C-0F6B266EDB5E}" type="pres">
      <dgm:prSet presAssocID="{179325D0-49E3-4268-9853-2ECF9C87AC1E}" presName="parentText" presStyleLbl="node1" presStyleIdx="0" presStyleCnt="5" custLinFactNeighborX="-6374">
        <dgm:presLayoutVars>
          <dgm:chMax val="0"/>
          <dgm:bulletEnabled val="1"/>
        </dgm:presLayoutVars>
      </dgm:prSet>
      <dgm:spPr/>
    </dgm:pt>
    <dgm:pt modelId="{F31F63C7-E04A-4027-9ACC-57A13E26ACC4}" type="pres">
      <dgm:prSet presAssocID="{179325D0-49E3-4268-9853-2ECF9C87AC1E}" presName="negativeSpace" presStyleCnt="0"/>
      <dgm:spPr/>
    </dgm:pt>
    <dgm:pt modelId="{DF2A24A8-B509-429D-A9C7-424CBF20D4B0}" type="pres">
      <dgm:prSet presAssocID="{179325D0-49E3-4268-9853-2ECF9C87AC1E}" presName="childText" presStyleLbl="conFgAcc1" presStyleIdx="0" presStyleCnt="5">
        <dgm:presLayoutVars>
          <dgm:bulletEnabled val="1"/>
        </dgm:presLayoutVars>
      </dgm:prSet>
      <dgm:spPr/>
    </dgm:pt>
    <dgm:pt modelId="{CA263615-D1D5-48EB-B5AC-225991941D8D}" type="pres">
      <dgm:prSet presAssocID="{9F5B8F7C-DC7D-408F-ABAC-16ACA0CCB9EC}" presName="spaceBetweenRectangles" presStyleCnt="0"/>
      <dgm:spPr/>
    </dgm:pt>
    <dgm:pt modelId="{0BD5F8CE-63D6-47B2-BAD3-959FF7010AD4}" type="pres">
      <dgm:prSet presAssocID="{6C789C7E-8F5F-4675-8978-D6349F0975A3}" presName="parentLin" presStyleCnt="0"/>
      <dgm:spPr/>
    </dgm:pt>
    <dgm:pt modelId="{A50225E0-6DB5-483F-A6F2-98C49B361B4A}" type="pres">
      <dgm:prSet presAssocID="{6C789C7E-8F5F-4675-8978-D6349F0975A3}" presName="parentLeftMargin" presStyleLbl="node1" presStyleIdx="0" presStyleCnt="5"/>
      <dgm:spPr/>
    </dgm:pt>
    <dgm:pt modelId="{5C0F7CDF-0ED1-4880-8C73-027EFFA2E44B}" type="pres">
      <dgm:prSet presAssocID="{6C789C7E-8F5F-4675-8978-D6349F0975A3}" presName="parentText" presStyleLbl="node1" presStyleIdx="1" presStyleCnt="5">
        <dgm:presLayoutVars>
          <dgm:chMax val="0"/>
          <dgm:bulletEnabled val="1"/>
        </dgm:presLayoutVars>
      </dgm:prSet>
      <dgm:spPr/>
    </dgm:pt>
    <dgm:pt modelId="{0CC34F0A-F0FB-47B6-BA03-FAC122FE377F}" type="pres">
      <dgm:prSet presAssocID="{6C789C7E-8F5F-4675-8978-D6349F0975A3}" presName="negativeSpace" presStyleCnt="0"/>
      <dgm:spPr/>
    </dgm:pt>
    <dgm:pt modelId="{00BF0489-49E0-40D6-B32B-A0DB9FBAA470}" type="pres">
      <dgm:prSet presAssocID="{6C789C7E-8F5F-4675-8978-D6349F0975A3}" presName="childText" presStyleLbl="conFgAcc1" presStyleIdx="1" presStyleCnt="5">
        <dgm:presLayoutVars>
          <dgm:bulletEnabled val="1"/>
        </dgm:presLayoutVars>
      </dgm:prSet>
      <dgm:spPr/>
    </dgm:pt>
    <dgm:pt modelId="{E9EFA471-A379-4063-8EBD-3D0952726ED7}" type="pres">
      <dgm:prSet presAssocID="{39C787BB-B0FF-4385-A0C8-D05B98261609}" presName="spaceBetweenRectangles" presStyleCnt="0"/>
      <dgm:spPr/>
    </dgm:pt>
    <dgm:pt modelId="{4990DE94-CD42-46FE-8DFA-D9865ADD6E0B}" type="pres">
      <dgm:prSet presAssocID="{EED470B0-8B75-4A6C-8F52-29C58235F6CB}" presName="parentLin" presStyleCnt="0"/>
      <dgm:spPr/>
    </dgm:pt>
    <dgm:pt modelId="{6ADCD0C1-70B0-45DA-892A-EE9C37B464CC}" type="pres">
      <dgm:prSet presAssocID="{EED470B0-8B75-4A6C-8F52-29C58235F6CB}" presName="parentLeftMargin" presStyleLbl="node1" presStyleIdx="1" presStyleCnt="5"/>
      <dgm:spPr/>
    </dgm:pt>
    <dgm:pt modelId="{33DE6FAB-3404-4CF1-BCAA-DE300874FC67}" type="pres">
      <dgm:prSet presAssocID="{EED470B0-8B75-4A6C-8F52-29C58235F6CB}" presName="parentText" presStyleLbl="node1" presStyleIdx="2" presStyleCnt="5" custScaleX="100802" custScaleY="114863">
        <dgm:presLayoutVars>
          <dgm:chMax val="0"/>
          <dgm:bulletEnabled val="1"/>
        </dgm:presLayoutVars>
      </dgm:prSet>
      <dgm:spPr/>
    </dgm:pt>
    <dgm:pt modelId="{B9DF405E-3F8F-4BED-8E99-E1B1154F8797}" type="pres">
      <dgm:prSet presAssocID="{EED470B0-8B75-4A6C-8F52-29C58235F6CB}" presName="negativeSpace" presStyleCnt="0"/>
      <dgm:spPr/>
    </dgm:pt>
    <dgm:pt modelId="{A61EF03C-C2AF-4D88-A3EC-1D7353444323}" type="pres">
      <dgm:prSet presAssocID="{EED470B0-8B75-4A6C-8F52-29C58235F6CB}" presName="childText" presStyleLbl="conFgAcc1" presStyleIdx="2" presStyleCnt="5">
        <dgm:presLayoutVars>
          <dgm:bulletEnabled val="1"/>
        </dgm:presLayoutVars>
      </dgm:prSet>
      <dgm:spPr/>
    </dgm:pt>
    <dgm:pt modelId="{8D7985BB-3880-4715-A8CC-1C68FF764E7F}" type="pres">
      <dgm:prSet presAssocID="{5715AF69-6D6C-4DBB-89D2-88AFEF48908C}" presName="spaceBetweenRectangles" presStyleCnt="0"/>
      <dgm:spPr/>
    </dgm:pt>
    <dgm:pt modelId="{4D61A1C0-0892-4C7A-8531-92F9E6B6305B}" type="pres">
      <dgm:prSet presAssocID="{B197233E-2E86-49F4-B650-EEA342CFB34F}" presName="parentLin" presStyleCnt="0"/>
      <dgm:spPr/>
    </dgm:pt>
    <dgm:pt modelId="{7FBF4752-9ED2-4033-95B9-6397761B391C}" type="pres">
      <dgm:prSet presAssocID="{B197233E-2E86-49F4-B650-EEA342CFB34F}" presName="parentLeftMargin" presStyleLbl="node1" presStyleIdx="2" presStyleCnt="5"/>
      <dgm:spPr/>
    </dgm:pt>
    <dgm:pt modelId="{55AC0767-DD3D-4BD1-9D04-17AB52A76522}" type="pres">
      <dgm:prSet presAssocID="{B197233E-2E86-49F4-B650-EEA342CFB34F}" presName="parentText" presStyleLbl="node1" presStyleIdx="3" presStyleCnt="5">
        <dgm:presLayoutVars>
          <dgm:chMax val="0"/>
          <dgm:bulletEnabled val="1"/>
        </dgm:presLayoutVars>
      </dgm:prSet>
      <dgm:spPr/>
    </dgm:pt>
    <dgm:pt modelId="{B4611E67-2AEC-483A-96E8-7DE8AC15F496}" type="pres">
      <dgm:prSet presAssocID="{B197233E-2E86-49F4-B650-EEA342CFB34F}" presName="negativeSpace" presStyleCnt="0"/>
      <dgm:spPr/>
    </dgm:pt>
    <dgm:pt modelId="{C81A9636-76D9-4FF4-8914-9DC4B459E246}" type="pres">
      <dgm:prSet presAssocID="{B197233E-2E86-49F4-B650-EEA342CFB34F}" presName="childText" presStyleLbl="conFgAcc1" presStyleIdx="3" presStyleCnt="5">
        <dgm:presLayoutVars>
          <dgm:bulletEnabled val="1"/>
        </dgm:presLayoutVars>
      </dgm:prSet>
      <dgm:spPr/>
    </dgm:pt>
    <dgm:pt modelId="{5DD6722C-9224-49F2-87AE-75E439E39A96}" type="pres">
      <dgm:prSet presAssocID="{52BB7461-18EE-4B58-A2B0-B25CAAC458E6}" presName="spaceBetweenRectangles" presStyleCnt="0"/>
      <dgm:spPr/>
    </dgm:pt>
    <dgm:pt modelId="{D79CBC8F-A919-4CA3-B25E-A0D2CA2881C8}" type="pres">
      <dgm:prSet presAssocID="{933AB6E1-3C7E-4945-8CD4-75C1787A1C69}" presName="parentLin" presStyleCnt="0"/>
      <dgm:spPr/>
    </dgm:pt>
    <dgm:pt modelId="{C44D97B7-C6FC-4ECE-962B-4AE6FE58D41C}" type="pres">
      <dgm:prSet presAssocID="{933AB6E1-3C7E-4945-8CD4-75C1787A1C69}" presName="parentLeftMargin" presStyleLbl="node1" presStyleIdx="3" presStyleCnt="5"/>
      <dgm:spPr/>
    </dgm:pt>
    <dgm:pt modelId="{E9AAF369-8FCA-49E2-975C-75F4B3670602}" type="pres">
      <dgm:prSet presAssocID="{933AB6E1-3C7E-4945-8CD4-75C1787A1C69}" presName="parentText" presStyleLbl="node1" presStyleIdx="4" presStyleCnt="5">
        <dgm:presLayoutVars>
          <dgm:chMax val="0"/>
          <dgm:bulletEnabled val="1"/>
        </dgm:presLayoutVars>
      </dgm:prSet>
      <dgm:spPr/>
    </dgm:pt>
    <dgm:pt modelId="{1297160B-3510-4AEA-BB0E-989A9742C27D}" type="pres">
      <dgm:prSet presAssocID="{933AB6E1-3C7E-4945-8CD4-75C1787A1C69}" presName="negativeSpace" presStyleCnt="0"/>
      <dgm:spPr/>
    </dgm:pt>
    <dgm:pt modelId="{F9562F87-743B-4E5A-8089-ACB6E71C1E73}" type="pres">
      <dgm:prSet presAssocID="{933AB6E1-3C7E-4945-8CD4-75C1787A1C69}" presName="childText" presStyleLbl="conFgAcc1" presStyleIdx="4" presStyleCnt="5">
        <dgm:presLayoutVars>
          <dgm:bulletEnabled val="1"/>
        </dgm:presLayoutVars>
      </dgm:prSet>
      <dgm:spPr/>
    </dgm:pt>
  </dgm:ptLst>
  <dgm:cxnLst>
    <dgm:cxn modelId="{B22F1E00-A90A-480A-A719-6B5C36737FFF}" srcId="{4C7B8DA1-3193-4ABF-A721-14A9521D013C}" destId="{B197233E-2E86-49F4-B650-EEA342CFB34F}" srcOrd="3" destOrd="0" parTransId="{D10A116A-5AC0-47C6-8447-0189E1D44F28}" sibTransId="{52BB7461-18EE-4B58-A2B0-B25CAAC458E6}"/>
    <dgm:cxn modelId="{C2EAC608-5246-4753-A1AD-D45CB9062C9D}" type="presOf" srcId="{EED470B0-8B75-4A6C-8F52-29C58235F6CB}" destId="{6ADCD0C1-70B0-45DA-892A-EE9C37B464CC}" srcOrd="0" destOrd="0" presId="urn:microsoft.com/office/officeart/2005/8/layout/list1"/>
    <dgm:cxn modelId="{FA2BBC0B-19E5-4BBF-9C0A-754E870351B5}" type="presOf" srcId="{B197233E-2E86-49F4-B650-EEA342CFB34F}" destId="{7FBF4752-9ED2-4033-95B9-6397761B391C}" srcOrd="0" destOrd="0" presId="urn:microsoft.com/office/officeart/2005/8/layout/list1"/>
    <dgm:cxn modelId="{AECD9027-F531-495B-BAF5-42AC6F559C5A}" srcId="{4C7B8DA1-3193-4ABF-A721-14A9521D013C}" destId="{933AB6E1-3C7E-4945-8CD4-75C1787A1C69}" srcOrd="4" destOrd="0" parTransId="{57861FAE-D24E-4334-907B-F7989C355624}" sibTransId="{85BEE55E-F7E1-4AFF-89EE-EED6AC4420C4}"/>
    <dgm:cxn modelId="{5A4B9C27-3433-428A-8654-80AF9180895F}" type="presOf" srcId="{4C7B8DA1-3193-4ABF-A721-14A9521D013C}" destId="{5F668737-7B30-4B21-85E1-9B99A66B39F3}" srcOrd="0" destOrd="0" presId="urn:microsoft.com/office/officeart/2005/8/layout/list1"/>
    <dgm:cxn modelId="{F86ABC29-EDBE-42A7-B288-E92B95146839}" srcId="{4C7B8DA1-3193-4ABF-A721-14A9521D013C}" destId="{6C789C7E-8F5F-4675-8978-D6349F0975A3}" srcOrd="1" destOrd="0" parTransId="{0F46BAC5-DDCF-4EE8-BE62-B081750765A1}" sibTransId="{39C787BB-B0FF-4385-A0C8-D05B98261609}"/>
    <dgm:cxn modelId="{A27E5B32-60CB-4B81-882F-DC001F2A2935}" type="presOf" srcId="{6C789C7E-8F5F-4675-8978-D6349F0975A3}" destId="{A50225E0-6DB5-483F-A6F2-98C49B361B4A}" srcOrd="0" destOrd="0" presId="urn:microsoft.com/office/officeart/2005/8/layout/list1"/>
    <dgm:cxn modelId="{3167F553-F0CD-411F-A6AD-2ED33177B837}" type="presOf" srcId="{EED470B0-8B75-4A6C-8F52-29C58235F6CB}" destId="{33DE6FAB-3404-4CF1-BCAA-DE300874FC67}" srcOrd="1" destOrd="0" presId="urn:microsoft.com/office/officeart/2005/8/layout/list1"/>
    <dgm:cxn modelId="{B816CEA4-2AAA-46BE-825B-6B1364C2D126}" srcId="{4C7B8DA1-3193-4ABF-A721-14A9521D013C}" destId="{EED470B0-8B75-4A6C-8F52-29C58235F6CB}" srcOrd="2" destOrd="0" parTransId="{9FC7BE4B-9411-41BA-8885-AA2914C7FA09}" sibTransId="{5715AF69-6D6C-4DBB-89D2-88AFEF48908C}"/>
    <dgm:cxn modelId="{CE8E2AA6-1FBE-410E-8B4B-2291877787C3}" srcId="{4C7B8DA1-3193-4ABF-A721-14A9521D013C}" destId="{179325D0-49E3-4268-9853-2ECF9C87AC1E}" srcOrd="0" destOrd="0" parTransId="{76EC3D61-9830-41B7-B946-20836607A75C}" sibTransId="{9F5B8F7C-DC7D-408F-ABAC-16ACA0CCB9EC}"/>
    <dgm:cxn modelId="{4EBAC6B4-B031-457B-A0E2-5FC055C3CB3E}" type="presOf" srcId="{B197233E-2E86-49F4-B650-EEA342CFB34F}" destId="{55AC0767-DD3D-4BD1-9D04-17AB52A76522}" srcOrd="1" destOrd="0" presId="urn:microsoft.com/office/officeart/2005/8/layout/list1"/>
    <dgm:cxn modelId="{943A5DBB-387C-444A-806D-27F4DDBCE91D}" type="presOf" srcId="{933AB6E1-3C7E-4945-8CD4-75C1787A1C69}" destId="{E9AAF369-8FCA-49E2-975C-75F4B3670602}" srcOrd="1" destOrd="0" presId="urn:microsoft.com/office/officeart/2005/8/layout/list1"/>
    <dgm:cxn modelId="{C9B186CA-0991-4C9A-B908-6F5005A5CC52}" type="presOf" srcId="{179325D0-49E3-4268-9853-2ECF9C87AC1E}" destId="{35A3F9E7-8A9E-4039-82AC-7A4171E4BD39}" srcOrd="0" destOrd="0" presId="urn:microsoft.com/office/officeart/2005/8/layout/list1"/>
    <dgm:cxn modelId="{F9A26DCB-C635-4603-BEBC-26E6088E02A0}" type="presOf" srcId="{179325D0-49E3-4268-9853-2ECF9C87AC1E}" destId="{C74916E4-A60C-4CF4-A15C-0F6B266EDB5E}" srcOrd="1" destOrd="0" presId="urn:microsoft.com/office/officeart/2005/8/layout/list1"/>
    <dgm:cxn modelId="{F7FBCDE3-EC9E-4EB6-8AAA-32850D7A6FE5}" type="presOf" srcId="{933AB6E1-3C7E-4945-8CD4-75C1787A1C69}" destId="{C44D97B7-C6FC-4ECE-962B-4AE6FE58D41C}" srcOrd="0" destOrd="0" presId="urn:microsoft.com/office/officeart/2005/8/layout/list1"/>
    <dgm:cxn modelId="{4FB1E0E9-B05D-4BC0-A865-A6E004F36D4E}" type="presOf" srcId="{6C789C7E-8F5F-4675-8978-D6349F0975A3}" destId="{5C0F7CDF-0ED1-4880-8C73-027EFFA2E44B}" srcOrd="1" destOrd="0" presId="urn:microsoft.com/office/officeart/2005/8/layout/list1"/>
    <dgm:cxn modelId="{0E0F5F6B-7CB7-4966-A2E2-A58EA6C45F16}" type="presParOf" srcId="{5F668737-7B30-4B21-85E1-9B99A66B39F3}" destId="{30A88511-76C0-4724-8075-FB38D8769314}" srcOrd="0" destOrd="0" presId="urn:microsoft.com/office/officeart/2005/8/layout/list1"/>
    <dgm:cxn modelId="{75B89227-6088-4718-A115-C1E4CA0156CA}" type="presParOf" srcId="{30A88511-76C0-4724-8075-FB38D8769314}" destId="{35A3F9E7-8A9E-4039-82AC-7A4171E4BD39}" srcOrd="0" destOrd="0" presId="urn:microsoft.com/office/officeart/2005/8/layout/list1"/>
    <dgm:cxn modelId="{654482E3-358A-4376-8553-38DD6423481F}" type="presParOf" srcId="{30A88511-76C0-4724-8075-FB38D8769314}" destId="{C74916E4-A60C-4CF4-A15C-0F6B266EDB5E}" srcOrd="1" destOrd="0" presId="urn:microsoft.com/office/officeart/2005/8/layout/list1"/>
    <dgm:cxn modelId="{EDCCB912-B268-44B6-9092-EF999EC3B81A}" type="presParOf" srcId="{5F668737-7B30-4B21-85E1-9B99A66B39F3}" destId="{F31F63C7-E04A-4027-9ACC-57A13E26ACC4}" srcOrd="1" destOrd="0" presId="urn:microsoft.com/office/officeart/2005/8/layout/list1"/>
    <dgm:cxn modelId="{875C53C6-55DC-4F3D-A469-BD307AE9A826}" type="presParOf" srcId="{5F668737-7B30-4B21-85E1-9B99A66B39F3}" destId="{DF2A24A8-B509-429D-A9C7-424CBF20D4B0}" srcOrd="2" destOrd="0" presId="urn:microsoft.com/office/officeart/2005/8/layout/list1"/>
    <dgm:cxn modelId="{FFF539BE-8A53-436B-ABEF-93A690D25EDD}" type="presParOf" srcId="{5F668737-7B30-4B21-85E1-9B99A66B39F3}" destId="{CA263615-D1D5-48EB-B5AC-225991941D8D}" srcOrd="3" destOrd="0" presId="urn:microsoft.com/office/officeart/2005/8/layout/list1"/>
    <dgm:cxn modelId="{5AD21CA8-B46F-42F5-9B19-D63DC0B6339A}" type="presParOf" srcId="{5F668737-7B30-4B21-85E1-9B99A66B39F3}" destId="{0BD5F8CE-63D6-47B2-BAD3-959FF7010AD4}" srcOrd="4" destOrd="0" presId="urn:microsoft.com/office/officeart/2005/8/layout/list1"/>
    <dgm:cxn modelId="{FB394178-D99F-4BA7-A0C1-5C34DFBAB4E2}" type="presParOf" srcId="{0BD5F8CE-63D6-47B2-BAD3-959FF7010AD4}" destId="{A50225E0-6DB5-483F-A6F2-98C49B361B4A}" srcOrd="0" destOrd="0" presId="urn:microsoft.com/office/officeart/2005/8/layout/list1"/>
    <dgm:cxn modelId="{7E5A1383-979B-47C0-A967-AD529810ECBB}" type="presParOf" srcId="{0BD5F8CE-63D6-47B2-BAD3-959FF7010AD4}" destId="{5C0F7CDF-0ED1-4880-8C73-027EFFA2E44B}" srcOrd="1" destOrd="0" presId="urn:microsoft.com/office/officeart/2005/8/layout/list1"/>
    <dgm:cxn modelId="{8002F6DF-58D7-44E4-814F-F92AEAC1FE31}" type="presParOf" srcId="{5F668737-7B30-4B21-85E1-9B99A66B39F3}" destId="{0CC34F0A-F0FB-47B6-BA03-FAC122FE377F}" srcOrd="5" destOrd="0" presId="urn:microsoft.com/office/officeart/2005/8/layout/list1"/>
    <dgm:cxn modelId="{E418EACD-84A6-4DAA-8402-890B68216B05}" type="presParOf" srcId="{5F668737-7B30-4B21-85E1-9B99A66B39F3}" destId="{00BF0489-49E0-40D6-B32B-A0DB9FBAA470}" srcOrd="6" destOrd="0" presId="urn:microsoft.com/office/officeart/2005/8/layout/list1"/>
    <dgm:cxn modelId="{9A65CA5A-2672-428B-9684-A249E33CA6F4}" type="presParOf" srcId="{5F668737-7B30-4B21-85E1-9B99A66B39F3}" destId="{E9EFA471-A379-4063-8EBD-3D0952726ED7}" srcOrd="7" destOrd="0" presId="urn:microsoft.com/office/officeart/2005/8/layout/list1"/>
    <dgm:cxn modelId="{8D1197DA-5660-44FD-A8F9-759EBB1CB427}" type="presParOf" srcId="{5F668737-7B30-4B21-85E1-9B99A66B39F3}" destId="{4990DE94-CD42-46FE-8DFA-D9865ADD6E0B}" srcOrd="8" destOrd="0" presId="urn:microsoft.com/office/officeart/2005/8/layout/list1"/>
    <dgm:cxn modelId="{E6E7DFD5-756B-4926-B5D2-80222257510D}" type="presParOf" srcId="{4990DE94-CD42-46FE-8DFA-D9865ADD6E0B}" destId="{6ADCD0C1-70B0-45DA-892A-EE9C37B464CC}" srcOrd="0" destOrd="0" presId="urn:microsoft.com/office/officeart/2005/8/layout/list1"/>
    <dgm:cxn modelId="{1EE670CD-B150-42CD-9390-A9F0EB5A07F9}" type="presParOf" srcId="{4990DE94-CD42-46FE-8DFA-D9865ADD6E0B}" destId="{33DE6FAB-3404-4CF1-BCAA-DE300874FC67}" srcOrd="1" destOrd="0" presId="urn:microsoft.com/office/officeart/2005/8/layout/list1"/>
    <dgm:cxn modelId="{95ABD14F-5AB0-4F1C-A3DA-5F8D34A0B84F}" type="presParOf" srcId="{5F668737-7B30-4B21-85E1-9B99A66B39F3}" destId="{B9DF405E-3F8F-4BED-8E99-E1B1154F8797}" srcOrd="9" destOrd="0" presId="urn:microsoft.com/office/officeart/2005/8/layout/list1"/>
    <dgm:cxn modelId="{DCB84905-6F93-43F1-BE69-05CA3BCCFE32}" type="presParOf" srcId="{5F668737-7B30-4B21-85E1-9B99A66B39F3}" destId="{A61EF03C-C2AF-4D88-A3EC-1D7353444323}" srcOrd="10" destOrd="0" presId="urn:microsoft.com/office/officeart/2005/8/layout/list1"/>
    <dgm:cxn modelId="{0792DBDF-4576-4D32-A081-F15D59DDBA33}" type="presParOf" srcId="{5F668737-7B30-4B21-85E1-9B99A66B39F3}" destId="{8D7985BB-3880-4715-A8CC-1C68FF764E7F}" srcOrd="11" destOrd="0" presId="urn:microsoft.com/office/officeart/2005/8/layout/list1"/>
    <dgm:cxn modelId="{0313EFFA-DCA4-43B1-A58D-58C437EBE227}" type="presParOf" srcId="{5F668737-7B30-4B21-85E1-9B99A66B39F3}" destId="{4D61A1C0-0892-4C7A-8531-92F9E6B6305B}" srcOrd="12" destOrd="0" presId="urn:microsoft.com/office/officeart/2005/8/layout/list1"/>
    <dgm:cxn modelId="{014C0671-A029-410D-82B1-A80DA5345B5C}" type="presParOf" srcId="{4D61A1C0-0892-4C7A-8531-92F9E6B6305B}" destId="{7FBF4752-9ED2-4033-95B9-6397761B391C}" srcOrd="0" destOrd="0" presId="urn:microsoft.com/office/officeart/2005/8/layout/list1"/>
    <dgm:cxn modelId="{6DBB13DF-4577-4D06-BCBA-FB063902B81D}" type="presParOf" srcId="{4D61A1C0-0892-4C7A-8531-92F9E6B6305B}" destId="{55AC0767-DD3D-4BD1-9D04-17AB52A76522}" srcOrd="1" destOrd="0" presId="urn:microsoft.com/office/officeart/2005/8/layout/list1"/>
    <dgm:cxn modelId="{F9D08F05-94F4-477B-8101-CCEC89DC3D89}" type="presParOf" srcId="{5F668737-7B30-4B21-85E1-9B99A66B39F3}" destId="{B4611E67-2AEC-483A-96E8-7DE8AC15F496}" srcOrd="13" destOrd="0" presId="urn:microsoft.com/office/officeart/2005/8/layout/list1"/>
    <dgm:cxn modelId="{0566B31A-5F27-43BF-B8FE-C74F6375A235}" type="presParOf" srcId="{5F668737-7B30-4B21-85E1-9B99A66B39F3}" destId="{C81A9636-76D9-4FF4-8914-9DC4B459E246}" srcOrd="14" destOrd="0" presId="urn:microsoft.com/office/officeart/2005/8/layout/list1"/>
    <dgm:cxn modelId="{243EAA81-D37E-451C-890E-882F406884B0}" type="presParOf" srcId="{5F668737-7B30-4B21-85E1-9B99A66B39F3}" destId="{5DD6722C-9224-49F2-87AE-75E439E39A96}" srcOrd="15" destOrd="0" presId="urn:microsoft.com/office/officeart/2005/8/layout/list1"/>
    <dgm:cxn modelId="{A8F12255-B5DC-4B1A-8ACB-B822AD384C7E}" type="presParOf" srcId="{5F668737-7B30-4B21-85E1-9B99A66B39F3}" destId="{D79CBC8F-A919-4CA3-B25E-A0D2CA2881C8}" srcOrd="16" destOrd="0" presId="urn:microsoft.com/office/officeart/2005/8/layout/list1"/>
    <dgm:cxn modelId="{B466967C-40D0-49DA-8A93-6BA5BBB2D44F}" type="presParOf" srcId="{D79CBC8F-A919-4CA3-B25E-A0D2CA2881C8}" destId="{C44D97B7-C6FC-4ECE-962B-4AE6FE58D41C}" srcOrd="0" destOrd="0" presId="urn:microsoft.com/office/officeart/2005/8/layout/list1"/>
    <dgm:cxn modelId="{68FF9B88-D788-4917-B505-67832383C8C9}" type="presParOf" srcId="{D79CBC8F-A919-4CA3-B25E-A0D2CA2881C8}" destId="{E9AAF369-8FCA-49E2-975C-75F4B3670602}" srcOrd="1" destOrd="0" presId="urn:microsoft.com/office/officeart/2005/8/layout/list1"/>
    <dgm:cxn modelId="{87273D9F-80C8-4354-A073-338E9F2407BE}" type="presParOf" srcId="{5F668737-7B30-4B21-85E1-9B99A66B39F3}" destId="{1297160B-3510-4AEA-BB0E-989A9742C27D}" srcOrd="17" destOrd="0" presId="urn:microsoft.com/office/officeart/2005/8/layout/list1"/>
    <dgm:cxn modelId="{BC860668-D16B-4EF2-A2C6-F5AD6084F4A7}" type="presParOf" srcId="{5F668737-7B30-4B21-85E1-9B99A66B39F3}" destId="{F9562F87-743B-4E5A-8089-ACB6E71C1E73}" srcOrd="18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F2A24A8-B509-429D-A9C7-424CBF20D4B0}">
      <dsp:nvSpPr>
        <dsp:cNvPr id="0" name=""/>
        <dsp:cNvSpPr/>
      </dsp:nvSpPr>
      <dsp:spPr>
        <a:xfrm>
          <a:off x="0" y="363725"/>
          <a:ext cx="7484828" cy="4284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74916E4-A60C-4CF4-A15C-0F6B266EDB5E}">
      <dsp:nvSpPr>
        <dsp:cNvPr id="0" name=""/>
        <dsp:cNvSpPr/>
      </dsp:nvSpPr>
      <dsp:spPr>
        <a:xfrm>
          <a:off x="350387" y="112805"/>
          <a:ext cx="5239379" cy="501840"/>
        </a:xfrm>
        <a:prstGeom prst="round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98036" tIns="0" rIns="198036" bIns="0" numCol="1" spcCol="1270" anchor="ctr" anchorCtr="0">
          <a:noAutofit/>
        </a:bodyPr>
        <a:lstStyle/>
        <a:p>
          <a:pPr marL="0" lvl="0" indent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700" kern="1200"/>
            <a:t>1. Điểm</a:t>
          </a:r>
        </a:p>
      </dsp:txBody>
      <dsp:txXfrm>
        <a:off x="374885" y="137303"/>
        <a:ext cx="5190383" cy="452844"/>
      </dsp:txXfrm>
    </dsp:sp>
    <dsp:sp modelId="{00BF0489-49E0-40D6-B32B-A0DB9FBAA470}">
      <dsp:nvSpPr>
        <dsp:cNvPr id="0" name=""/>
        <dsp:cNvSpPr/>
      </dsp:nvSpPr>
      <dsp:spPr>
        <a:xfrm>
          <a:off x="0" y="1134845"/>
          <a:ext cx="7484828" cy="4284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-2917382"/>
              <a:satOff val="-8960"/>
              <a:lumOff val="-7451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C0F7CDF-0ED1-4880-8C73-027EFFA2E44B}">
      <dsp:nvSpPr>
        <dsp:cNvPr id="0" name=""/>
        <dsp:cNvSpPr/>
      </dsp:nvSpPr>
      <dsp:spPr>
        <a:xfrm>
          <a:off x="374241" y="883925"/>
          <a:ext cx="5239379" cy="501840"/>
        </a:xfrm>
        <a:prstGeom prst="roundRect">
          <a:avLst/>
        </a:prstGeom>
        <a:gradFill rotWithShape="0">
          <a:gsLst>
            <a:gs pos="0">
              <a:schemeClr val="accent2">
                <a:hueOff val="-2917382"/>
                <a:satOff val="-8960"/>
                <a:lumOff val="-7451"/>
                <a:alphaOff val="0"/>
                <a:tint val="50000"/>
                <a:satMod val="300000"/>
              </a:schemeClr>
            </a:gs>
            <a:gs pos="35000">
              <a:schemeClr val="accent2">
                <a:hueOff val="-2917382"/>
                <a:satOff val="-8960"/>
                <a:lumOff val="-7451"/>
                <a:alphaOff val="0"/>
                <a:tint val="37000"/>
                <a:satMod val="300000"/>
              </a:schemeClr>
            </a:gs>
            <a:gs pos="100000">
              <a:schemeClr val="accent2">
                <a:hueOff val="-2917382"/>
                <a:satOff val="-8960"/>
                <a:lumOff val="-7451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98036" tIns="0" rIns="198036" bIns="0" numCol="1" spcCol="1270" anchor="ctr" anchorCtr="0">
          <a:noAutofit/>
        </a:bodyPr>
        <a:lstStyle/>
        <a:p>
          <a:pPr marL="0" lvl="0" indent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700" kern="1200"/>
            <a:t>2. Đường thẳng</a:t>
          </a:r>
        </a:p>
      </dsp:txBody>
      <dsp:txXfrm>
        <a:off x="398739" y="908423"/>
        <a:ext cx="5190383" cy="452844"/>
      </dsp:txXfrm>
    </dsp:sp>
    <dsp:sp modelId="{A61EF03C-C2AF-4D88-A3EC-1D7353444323}">
      <dsp:nvSpPr>
        <dsp:cNvPr id="0" name=""/>
        <dsp:cNvSpPr/>
      </dsp:nvSpPr>
      <dsp:spPr>
        <a:xfrm>
          <a:off x="0" y="1980554"/>
          <a:ext cx="7484828" cy="4284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-5834763"/>
              <a:satOff val="-17920"/>
              <a:lumOff val="-14901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3DE6FAB-3404-4CF1-BCAA-DE300874FC67}">
      <dsp:nvSpPr>
        <dsp:cNvPr id="0" name=""/>
        <dsp:cNvSpPr/>
      </dsp:nvSpPr>
      <dsp:spPr>
        <a:xfrm>
          <a:off x="374241" y="1655045"/>
          <a:ext cx="5281399" cy="576428"/>
        </a:xfrm>
        <a:prstGeom prst="roundRect">
          <a:avLst/>
        </a:prstGeom>
        <a:gradFill rotWithShape="0">
          <a:gsLst>
            <a:gs pos="0">
              <a:schemeClr val="accent2">
                <a:hueOff val="-5834763"/>
                <a:satOff val="-17920"/>
                <a:lumOff val="-14901"/>
                <a:alphaOff val="0"/>
                <a:tint val="50000"/>
                <a:satMod val="300000"/>
              </a:schemeClr>
            </a:gs>
            <a:gs pos="35000">
              <a:schemeClr val="accent2">
                <a:hueOff val="-5834763"/>
                <a:satOff val="-17920"/>
                <a:lumOff val="-14901"/>
                <a:alphaOff val="0"/>
                <a:tint val="37000"/>
                <a:satMod val="300000"/>
              </a:schemeClr>
            </a:gs>
            <a:gs pos="100000">
              <a:schemeClr val="accent2">
                <a:hueOff val="-5834763"/>
                <a:satOff val="-17920"/>
                <a:lumOff val="-14901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98036" tIns="0" rIns="198036" bIns="0" numCol="1" spcCol="1270" anchor="ctr" anchorCtr="0">
          <a:noAutofit/>
        </a:bodyPr>
        <a:lstStyle/>
        <a:p>
          <a:pPr marL="0" lvl="0" indent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700" kern="1200"/>
            <a:t>3. Điểm thuộc đường thẳng. </a:t>
          </a:r>
        </a:p>
        <a:p>
          <a:pPr marL="0" lvl="0" indent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700" kern="1200"/>
            <a:t>Điểm không thuộc đường thẳng.</a:t>
          </a:r>
        </a:p>
      </dsp:txBody>
      <dsp:txXfrm>
        <a:off x="402380" y="1683184"/>
        <a:ext cx="5225121" cy="520150"/>
      </dsp:txXfrm>
    </dsp:sp>
    <dsp:sp modelId="{C81A9636-76D9-4FF4-8914-9DC4B459E246}">
      <dsp:nvSpPr>
        <dsp:cNvPr id="0" name=""/>
        <dsp:cNvSpPr/>
      </dsp:nvSpPr>
      <dsp:spPr>
        <a:xfrm>
          <a:off x="0" y="2751674"/>
          <a:ext cx="7484828" cy="4284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-8752145"/>
              <a:satOff val="-26880"/>
              <a:lumOff val="-22352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5AC0767-DD3D-4BD1-9D04-17AB52A76522}">
      <dsp:nvSpPr>
        <dsp:cNvPr id="0" name=""/>
        <dsp:cNvSpPr/>
      </dsp:nvSpPr>
      <dsp:spPr>
        <a:xfrm>
          <a:off x="374241" y="2500754"/>
          <a:ext cx="5239379" cy="501840"/>
        </a:xfrm>
        <a:prstGeom prst="roundRect">
          <a:avLst/>
        </a:prstGeom>
        <a:gradFill rotWithShape="0">
          <a:gsLst>
            <a:gs pos="0">
              <a:schemeClr val="accent2">
                <a:hueOff val="-8752145"/>
                <a:satOff val="-26880"/>
                <a:lumOff val="-22352"/>
                <a:alphaOff val="0"/>
                <a:tint val="50000"/>
                <a:satMod val="300000"/>
              </a:schemeClr>
            </a:gs>
            <a:gs pos="35000">
              <a:schemeClr val="accent2">
                <a:hueOff val="-8752145"/>
                <a:satOff val="-26880"/>
                <a:lumOff val="-22352"/>
                <a:alphaOff val="0"/>
                <a:tint val="37000"/>
                <a:satMod val="300000"/>
              </a:schemeClr>
            </a:gs>
            <a:gs pos="100000">
              <a:schemeClr val="accent2">
                <a:hueOff val="-8752145"/>
                <a:satOff val="-26880"/>
                <a:lumOff val="-22352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98036" tIns="0" rIns="198036" bIns="0" numCol="1" spcCol="1270" anchor="ctr" anchorCtr="0">
          <a:noAutofit/>
        </a:bodyPr>
        <a:lstStyle/>
        <a:p>
          <a:pPr marL="0" lvl="0" indent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700" kern="1200"/>
            <a:t>4. Đường thẳng đi qua hai điểm.</a:t>
          </a:r>
        </a:p>
      </dsp:txBody>
      <dsp:txXfrm>
        <a:off x="398739" y="2525252"/>
        <a:ext cx="5190383" cy="452844"/>
      </dsp:txXfrm>
    </dsp:sp>
    <dsp:sp modelId="{F9562F87-743B-4E5A-8089-ACB6E71C1E73}">
      <dsp:nvSpPr>
        <dsp:cNvPr id="0" name=""/>
        <dsp:cNvSpPr/>
      </dsp:nvSpPr>
      <dsp:spPr>
        <a:xfrm>
          <a:off x="0" y="3522794"/>
          <a:ext cx="7484828" cy="4284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-11669527"/>
              <a:satOff val="-35840"/>
              <a:lumOff val="-29803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9AAF369-8FCA-49E2-975C-75F4B3670602}">
      <dsp:nvSpPr>
        <dsp:cNvPr id="0" name=""/>
        <dsp:cNvSpPr/>
      </dsp:nvSpPr>
      <dsp:spPr>
        <a:xfrm>
          <a:off x="374241" y="3271874"/>
          <a:ext cx="5239379" cy="501840"/>
        </a:xfrm>
        <a:prstGeom prst="roundRect">
          <a:avLst/>
        </a:prstGeom>
        <a:gradFill rotWithShape="0">
          <a:gsLst>
            <a:gs pos="0">
              <a:schemeClr val="accent2">
                <a:hueOff val="-11669527"/>
                <a:satOff val="-35840"/>
                <a:lumOff val="-29803"/>
                <a:alphaOff val="0"/>
                <a:tint val="50000"/>
                <a:satMod val="300000"/>
              </a:schemeClr>
            </a:gs>
            <a:gs pos="35000">
              <a:schemeClr val="accent2">
                <a:hueOff val="-11669527"/>
                <a:satOff val="-35840"/>
                <a:lumOff val="-29803"/>
                <a:alphaOff val="0"/>
                <a:tint val="37000"/>
                <a:satMod val="300000"/>
              </a:schemeClr>
            </a:gs>
            <a:gs pos="100000">
              <a:schemeClr val="accent2">
                <a:hueOff val="-11669527"/>
                <a:satOff val="-35840"/>
                <a:lumOff val="-29803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98036" tIns="0" rIns="198036" bIns="0" numCol="1" spcCol="1270" anchor="ctr" anchorCtr="0">
          <a:noAutofit/>
        </a:bodyPr>
        <a:lstStyle/>
        <a:p>
          <a:pPr marL="0" lvl="0" indent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700" kern="1200"/>
            <a:t>5. Ba điểm thẳng hàng</a:t>
          </a:r>
        </a:p>
      </dsp:txBody>
      <dsp:txXfrm>
        <a:off x="398739" y="3296372"/>
        <a:ext cx="5190383" cy="45284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5" name="Google Shape;1265;gaf5f55f87b_0_6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66" name="Google Shape;1266;gaf5f55f87b_0_6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5" name="Google Shape;1655;gafead7cb4c_0_8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56" name="Google Shape;1656;gafead7cb4c_0_8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5" name="Google Shape;1655;gafead7cb4c_0_8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56" name="Google Shape;1656;gafead7cb4c_0_8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92785202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2" name="Google Shape;2062;gd830ba5413_1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63" name="Google Shape;2063;gd830ba5413_1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1" name="Google Shape;2331;ge556c1907a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32" name="Google Shape;2332;ge556c1907a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3" name="Google Shape;82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24" name="Google Shape;82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1" name="Google Shape;1081;gaf5f55f87b_0_4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82" name="Google Shape;1082;gaf5f55f87b_0_4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8" name="Google Shape;1088;gafead7cb4c_2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89" name="Google Shape;1089;gafead7cb4c_2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9" name="Google Shape;1429;gaf5f55f87b_0_7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0" name="Google Shape;1430;gaf5f55f87b_0_7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3" name="Google Shape;1723;gd762304e39_1_25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24" name="Google Shape;1724;gd762304e39_1_25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9" name="Google Shape;1449;gaf5f55f87b_0_8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50" name="Google Shape;1450;gaf5f55f87b_0_8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4" name="Google Shape;1624;gafead7cd8e_0_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25" name="Google Shape;1625;gafead7cd8e_0_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1" name="Google Shape;1631;gd762304e39_1_18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32" name="Google Shape;1632;gd762304e39_1_18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solidFill>
          <a:schemeClr val="lt2"/>
        </a:soli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720000" y="768100"/>
            <a:ext cx="4752000" cy="225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600"/>
              <a:buFont typeface="Raleway Black"/>
              <a:buNone/>
              <a:defRPr sz="46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Raleway Black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600"/>
              <a:buNone/>
              <a:defRPr sz="46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4600"/>
              <a:buNone/>
              <a:defRPr sz="46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4600"/>
              <a:buNone/>
              <a:defRPr sz="46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4600"/>
              <a:buNone/>
              <a:defRPr sz="46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4600"/>
              <a:buNone/>
              <a:defRPr sz="46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4600"/>
              <a:buNone/>
              <a:defRPr sz="46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4600"/>
              <a:buNone/>
              <a:defRPr sz="46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4600"/>
              <a:buNone/>
              <a:defRPr sz="4600" b="1"/>
            </a:lvl9pPr>
          </a:lstStyle>
          <a:p>
            <a:endParaRPr dirty="0"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1024800" y="3519925"/>
            <a:ext cx="3780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ad Script"/>
              <a:buNone/>
              <a:defRPr sz="2800" b="1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d Script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 dirty="0"/>
          </a:p>
        </p:txBody>
      </p:sp>
      <p:grpSp>
        <p:nvGrpSpPr>
          <p:cNvPr id="11" name="Google Shape;11;p2"/>
          <p:cNvGrpSpPr/>
          <p:nvPr/>
        </p:nvGrpSpPr>
        <p:grpSpPr>
          <a:xfrm rot="2836504">
            <a:off x="8461173" y="4650540"/>
            <a:ext cx="838616" cy="763331"/>
            <a:chOff x="4779800" y="3121700"/>
            <a:chExt cx="150800" cy="137250"/>
          </a:xfrm>
        </p:grpSpPr>
        <p:sp>
          <p:nvSpPr>
            <p:cNvPr id="12" name="Google Shape;12;p2"/>
            <p:cNvSpPr/>
            <p:nvPr/>
          </p:nvSpPr>
          <p:spPr>
            <a:xfrm>
              <a:off x="4806475" y="3207375"/>
              <a:ext cx="51150" cy="51575"/>
            </a:xfrm>
            <a:custGeom>
              <a:avLst/>
              <a:gdLst/>
              <a:ahLst/>
              <a:cxnLst/>
              <a:rect l="l" t="t" r="r" b="b"/>
              <a:pathLst>
                <a:path w="2046" h="2063" extrusionOk="0">
                  <a:moveTo>
                    <a:pt x="1014" y="297"/>
                  </a:moveTo>
                  <a:cubicBezTo>
                    <a:pt x="1171" y="297"/>
                    <a:pt x="1329" y="350"/>
                    <a:pt x="1468" y="437"/>
                  </a:cubicBezTo>
                  <a:cubicBezTo>
                    <a:pt x="1661" y="594"/>
                    <a:pt x="1766" y="804"/>
                    <a:pt x="1766" y="1031"/>
                  </a:cubicBezTo>
                  <a:cubicBezTo>
                    <a:pt x="1766" y="1189"/>
                    <a:pt x="1713" y="1346"/>
                    <a:pt x="1608" y="1468"/>
                  </a:cubicBezTo>
                  <a:cubicBezTo>
                    <a:pt x="1468" y="1661"/>
                    <a:pt x="1241" y="1766"/>
                    <a:pt x="1014" y="1766"/>
                  </a:cubicBezTo>
                  <a:cubicBezTo>
                    <a:pt x="857" y="1766"/>
                    <a:pt x="717" y="1713"/>
                    <a:pt x="577" y="1608"/>
                  </a:cubicBezTo>
                  <a:cubicBezTo>
                    <a:pt x="385" y="1468"/>
                    <a:pt x="280" y="1259"/>
                    <a:pt x="280" y="1031"/>
                  </a:cubicBezTo>
                  <a:cubicBezTo>
                    <a:pt x="280" y="874"/>
                    <a:pt x="332" y="717"/>
                    <a:pt x="437" y="577"/>
                  </a:cubicBezTo>
                  <a:cubicBezTo>
                    <a:pt x="577" y="385"/>
                    <a:pt x="804" y="297"/>
                    <a:pt x="1014" y="297"/>
                  </a:cubicBezTo>
                  <a:close/>
                  <a:moveTo>
                    <a:pt x="1014" y="0"/>
                  </a:moveTo>
                  <a:cubicBezTo>
                    <a:pt x="717" y="0"/>
                    <a:pt x="402" y="140"/>
                    <a:pt x="210" y="402"/>
                  </a:cubicBezTo>
                  <a:cubicBezTo>
                    <a:pt x="70" y="594"/>
                    <a:pt x="0" y="804"/>
                    <a:pt x="0" y="1031"/>
                  </a:cubicBezTo>
                  <a:cubicBezTo>
                    <a:pt x="0" y="1346"/>
                    <a:pt x="140" y="1643"/>
                    <a:pt x="402" y="1853"/>
                  </a:cubicBezTo>
                  <a:cubicBezTo>
                    <a:pt x="577" y="1993"/>
                    <a:pt x="804" y="2063"/>
                    <a:pt x="1014" y="2063"/>
                  </a:cubicBezTo>
                  <a:cubicBezTo>
                    <a:pt x="1329" y="2063"/>
                    <a:pt x="1643" y="1923"/>
                    <a:pt x="1836" y="1661"/>
                  </a:cubicBezTo>
                  <a:cubicBezTo>
                    <a:pt x="1975" y="1468"/>
                    <a:pt x="2045" y="1241"/>
                    <a:pt x="2045" y="1031"/>
                  </a:cubicBezTo>
                  <a:cubicBezTo>
                    <a:pt x="2045" y="717"/>
                    <a:pt x="1905" y="420"/>
                    <a:pt x="1643" y="210"/>
                  </a:cubicBezTo>
                  <a:cubicBezTo>
                    <a:pt x="1451" y="70"/>
                    <a:pt x="1241" y="0"/>
                    <a:pt x="1014" y="0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4779800" y="3121700"/>
              <a:ext cx="54650" cy="54225"/>
            </a:xfrm>
            <a:custGeom>
              <a:avLst/>
              <a:gdLst/>
              <a:ahLst/>
              <a:cxnLst/>
              <a:rect l="l" t="t" r="r" b="b"/>
              <a:pathLst>
                <a:path w="2186" h="2169" extrusionOk="0">
                  <a:moveTo>
                    <a:pt x="1084" y="280"/>
                  </a:moveTo>
                  <a:cubicBezTo>
                    <a:pt x="1259" y="280"/>
                    <a:pt x="1434" y="333"/>
                    <a:pt x="1574" y="455"/>
                  </a:cubicBezTo>
                  <a:cubicBezTo>
                    <a:pt x="1784" y="613"/>
                    <a:pt x="1889" y="840"/>
                    <a:pt x="1889" y="1085"/>
                  </a:cubicBezTo>
                  <a:cubicBezTo>
                    <a:pt x="1889" y="1259"/>
                    <a:pt x="1836" y="1417"/>
                    <a:pt x="1731" y="1574"/>
                  </a:cubicBezTo>
                  <a:cubicBezTo>
                    <a:pt x="1574" y="1784"/>
                    <a:pt x="1329" y="1889"/>
                    <a:pt x="1084" y="1889"/>
                  </a:cubicBezTo>
                  <a:cubicBezTo>
                    <a:pt x="927" y="1889"/>
                    <a:pt x="752" y="1836"/>
                    <a:pt x="612" y="1714"/>
                  </a:cubicBezTo>
                  <a:cubicBezTo>
                    <a:pt x="403" y="1557"/>
                    <a:pt x="298" y="1329"/>
                    <a:pt x="298" y="1085"/>
                  </a:cubicBezTo>
                  <a:cubicBezTo>
                    <a:pt x="298" y="910"/>
                    <a:pt x="350" y="752"/>
                    <a:pt x="455" y="595"/>
                  </a:cubicBezTo>
                  <a:cubicBezTo>
                    <a:pt x="612" y="385"/>
                    <a:pt x="857" y="280"/>
                    <a:pt x="1084" y="280"/>
                  </a:cubicBezTo>
                  <a:close/>
                  <a:moveTo>
                    <a:pt x="1084" y="1"/>
                  </a:moveTo>
                  <a:cubicBezTo>
                    <a:pt x="770" y="1"/>
                    <a:pt x="438" y="141"/>
                    <a:pt x="228" y="420"/>
                  </a:cubicBezTo>
                  <a:cubicBezTo>
                    <a:pt x="71" y="613"/>
                    <a:pt x="1" y="857"/>
                    <a:pt x="1" y="1085"/>
                  </a:cubicBezTo>
                  <a:cubicBezTo>
                    <a:pt x="1" y="1417"/>
                    <a:pt x="140" y="1731"/>
                    <a:pt x="438" y="1959"/>
                  </a:cubicBezTo>
                  <a:cubicBezTo>
                    <a:pt x="630" y="2098"/>
                    <a:pt x="857" y="2168"/>
                    <a:pt x="1084" y="2168"/>
                  </a:cubicBezTo>
                  <a:cubicBezTo>
                    <a:pt x="1417" y="2168"/>
                    <a:pt x="1749" y="2029"/>
                    <a:pt x="1959" y="1749"/>
                  </a:cubicBezTo>
                  <a:cubicBezTo>
                    <a:pt x="2116" y="1557"/>
                    <a:pt x="2186" y="1312"/>
                    <a:pt x="2186" y="1085"/>
                  </a:cubicBezTo>
                  <a:cubicBezTo>
                    <a:pt x="2186" y="752"/>
                    <a:pt x="2028" y="438"/>
                    <a:pt x="1749" y="211"/>
                  </a:cubicBezTo>
                  <a:cubicBezTo>
                    <a:pt x="1556" y="71"/>
                    <a:pt x="1329" y="1"/>
                    <a:pt x="1084" y="1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4879000" y="3147925"/>
              <a:ext cx="51600" cy="51600"/>
            </a:xfrm>
            <a:custGeom>
              <a:avLst/>
              <a:gdLst/>
              <a:ahLst/>
              <a:cxnLst/>
              <a:rect l="l" t="t" r="r" b="b"/>
              <a:pathLst>
                <a:path w="2064" h="2064" extrusionOk="0">
                  <a:moveTo>
                    <a:pt x="1032" y="298"/>
                  </a:moveTo>
                  <a:cubicBezTo>
                    <a:pt x="1190" y="298"/>
                    <a:pt x="1347" y="350"/>
                    <a:pt x="1487" y="438"/>
                  </a:cubicBezTo>
                  <a:cubicBezTo>
                    <a:pt x="1679" y="595"/>
                    <a:pt x="1767" y="805"/>
                    <a:pt x="1767" y="1032"/>
                  </a:cubicBezTo>
                  <a:cubicBezTo>
                    <a:pt x="1767" y="1189"/>
                    <a:pt x="1732" y="1347"/>
                    <a:pt x="1627" y="1487"/>
                  </a:cubicBezTo>
                  <a:cubicBezTo>
                    <a:pt x="1469" y="1661"/>
                    <a:pt x="1260" y="1766"/>
                    <a:pt x="1032" y="1766"/>
                  </a:cubicBezTo>
                  <a:cubicBezTo>
                    <a:pt x="875" y="1766"/>
                    <a:pt x="718" y="1714"/>
                    <a:pt x="595" y="1626"/>
                  </a:cubicBezTo>
                  <a:cubicBezTo>
                    <a:pt x="403" y="1469"/>
                    <a:pt x="298" y="1259"/>
                    <a:pt x="298" y="1032"/>
                  </a:cubicBezTo>
                  <a:cubicBezTo>
                    <a:pt x="298" y="875"/>
                    <a:pt x="351" y="717"/>
                    <a:pt x="455" y="595"/>
                  </a:cubicBezTo>
                  <a:cubicBezTo>
                    <a:pt x="595" y="403"/>
                    <a:pt x="805" y="298"/>
                    <a:pt x="1032" y="298"/>
                  </a:cubicBezTo>
                  <a:close/>
                  <a:moveTo>
                    <a:pt x="1032" y="1"/>
                  </a:moveTo>
                  <a:cubicBezTo>
                    <a:pt x="735" y="1"/>
                    <a:pt x="420" y="140"/>
                    <a:pt x="211" y="403"/>
                  </a:cubicBezTo>
                  <a:cubicBezTo>
                    <a:pt x="71" y="595"/>
                    <a:pt x="1" y="822"/>
                    <a:pt x="1" y="1032"/>
                  </a:cubicBezTo>
                  <a:cubicBezTo>
                    <a:pt x="1" y="1347"/>
                    <a:pt x="141" y="1644"/>
                    <a:pt x="420" y="1854"/>
                  </a:cubicBezTo>
                  <a:cubicBezTo>
                    <a:pt x="595" y="1993"/>
                    <a:pt x="823" y="2063"/>
                    <a:pt x="1032" y="2063"/>
                  </a:cubicBezTo>
                  <a:cubicBezTo>
                    <a:pt x="1347" y="2063"/>
                    <a:pt x="1644" y="1924"/>
                    <a:pt x="1854" y="1661"/>
                  </a:cubicBezTo>
                  <a:cubicBezTo>
                    <a:pt x="1994" y="1469"/>
                    <a:pt x="2064" y="1242"/>
                    <a:pt x="2064" y="1032"/>
                  </a:cubicBezTo>
                  <a:cubicBezTo>
                    <a:pt x="2064" y="717"/>
                    <a:pt x="1924" y="420"/>
                    <a:pt x="1662" y="210"/>
                  </a:cubicBezTo>
                  <a:cubicBezTo>
                    <a:pt x="1469" y="71"/>
                    <a:pt x="1260" y="1"/>
                    <a:pt x="1032" y="1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4813900" y="3147850"/>
              <a:ext cx="73450" cy="24225"/>
            </a:xfrm>
            <a:custGeom>
              <a:avLst/>
              <a:gdLst/>
              <a:ahLst/>
              <a:cxnLst/>
              <a:rect l="l" t="t" r="r" b="b"/>
              <a:pathLst>
                <a:path w="2938" h="969" extrusionOk="0">
                  <a:moveTo>
                    <a:pt x="164" y="0"/>
                  </a:moveTo>
                  <a:cubicBezTo>
                    <a:pt x="101" y="0"/>
                    <a:pt x="33" y="48"/>
                    <a:pt x="18" y="109"/>
                  </a:cubicBezTo>
                  <a:cubicBezTo>
                    <a:pt x="0" y="196"/>
                    <a:pt x="53" y="266"/>
                    <a:pt x="123" y="283"/>
                  </a:cubicBezTo>
                  <a:lnTo>
                    <a:pt x="2745" y="965"/>
                  </a:lnTo>
                  <a:cubicBezTo>
                    <a:pt x="2756" y="967"/>
                    <a:pt x="2767" y="968"/>
                    <a:pt x="2778" y="968"/>
                  </a:cubicBezTo>
                  <a:cubicBezTo>
                    <a:pt x="2850" y="968"/>
                    <a:pt x="2904" y="921"/>
                    <a:pt x="2920" y="860"/>
                  </a:cubicBezTo>
                  <a:cubicBezTo>
                    <a:pt x="2937" y="773"/>
                    <a:pt x="2902" y="703"/>
                    <a:pt x="2815" y="668"/>
                  </a:cubicBezTo>
                  <a:lnTo>
                    <a:pt x="192" y="4"/>
                  </a:lnTo>
                  <a:cubicBezTo>
                    <a:pt x="183" y="1"/>
                    <a:pt x="174" y="0"/>
                    <a:pt x="164" y="0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4844925" y="3175575"/>
              <a:ext cx="57275" cy="47250"/>
            </a:xfrm>
            <a:custGeom>
              <a:avLst/>
              <a:gdLst/>
              <a:ahLst/>
              <a:cxnLst/>
              <a:rect l="l" t="t" r="r" b="b"/>
              <a:pathLst>
                <a:path w="2291" h="1890" extrusionOk="0">
                  <a:moveTo>
                    <a:pt x="2116" y="0"/>
                  </a:moveTo>
                  <a:cubicBezTo>
                    <a:pt x="2086" y="0"/>
                    <a:pt x="2056" y="10"/>
                    <a:pt x="2028" y="31"/>
                  </a:cubicBezTo>
                  <a:lnTo>
                    <a:pt x="70" y="1639"/>
                  </a:lnTo>
                  <a:cubicBezTo>
                    <a:pt x="18" y="1674"/>
                    <a:pt x="0" y="1779"/>
                    <a:pt x="53" y="1831"/>
                  </a:cubicBezTo>
                  <a:cubicBezTo>
                    <a:pt x="84" y="1872"/>
                    <a:pt x="126" y="1889"/>
                    <a:pt x="170" y="1889"/>
                  </a:cubicBezTo>
                  <a:cubicBezTo>
                    <a:pt x="202" y="1889"/>
                    <a:pt x="234" y="1881"/>
                    <a:pt x="263" y="1866"/>
                  </a:cubicBezTo>
                  <a:lnTo>
                    <a:pt x="2220" y="258"/>
                  </a:lnTo>
                  <a:cubicBezTo>
                    <a:pt x="2273" y="206"/>
                    <a:pt x="2290" y="118"/>
                    <a:pt x="2238" y="66"/>
                  </a:cubicBezTo>
                  <a:cubicBezTo>
                    <a:pt x="2206" y="24"/>
                    <a:pt x="2162" y="0"/>
                    <a:pt x="2116" y="0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" name="Google Shape;17;p2"/>
          <p:cNvGrpSpPr/>
          <p:nvPr/>
        </p:nvGrpSpPr>
        <p:grpSpPr>
          <a:xfrm rot="-4794679">
            <a:off x="8160123" y="1627240"/>
            <a:ext cx="678761" cy="918614"/>
            <a:chOff x="5408700" y="2855000"/>
            <a:chExt cx="121525" cy="164475"/>
          </a:xfrm>
        </p:grpSpPr>
        <p:sp>
          <p:nvSpPr>
            <p:cNvPr id="18" name="Google Shape;18;p2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0" name="Google Shape;20;p2"/>
          <p:cNvGrpSpPr/>
          <p:nvPr/>
        </p:nvGrpSpPr>
        <p:grpSpPr>
          <a:xfrm rot="-2305022">
            <a:off x="3386827" y="3310278"/>
            <a:ext cx="1097696" cy="577952"/>
            <a:chOff x="5771177" y="4198236"/>
            <a:chExt cx="450550" cy="237228"/>
          </a:xfrm>
        </p:grpSpPr>
        <p:sp>
          <p:nvSpPr>
            <p:cNvPr id="21" name="Google Shape;21;p2"/>
            <p:cNvSpPr/>
            <p:nvPr/>
          </p:nvSpPr>
          <p:spPr>
            <a:xfrm>
              <a:off x="5771177" y="4198236"/>
              <a:ext cx="91541" cy="209240"/>
            </a:xfrm>
            <a:custGeom>
              <a:avLst/>
              <a:gdLst/>
              <a:ahLst/>
              <a:cxnLst/>
              <a:rect l="l" t="t" r="r" b="b"/>
              <a:pathLst>
                <a:path w="2021" h="4620" extrusionOk="0">
                  <a:moveTo>
                    <a:pt x="1814" y="0"/>
                  </a:moveTo>
                  <a:cubicBezTo>
                    <a:pt x="1779" y="0"/>
                    <a:pt x="1743" y="10"/>
                    <a:pt x="1711" y="28"/>
                  </a:cubicBezTo>
                  <a:cubicBezTo>
                    <a:pt x="951" y="479"/>
                    <a:pt x="404" y="1228"/>
                    <a:pt x="190" y="2096"/>
                  </a:cubicBezTo>
                  <a:cubicBezTo>
                    <a:pt x="0" y="2939"/>
                    <a:pt x="166" y="3830"/>
                    <a:pt x="666" y="4543"/>
                  </a:cubicBezTo>
                  <a:cubicBezTo>
                    <a:pt x="701" y="4579"/>
                    <a:pt x="725" y="4603"/>
                    <a:pt x="772" y="4615"/>
                  </a:cubicBezTo>
                  <a:cubicBezTo>
                    <a:pt x="785" y="4618"/>
                    <a:pt x="798" y="4619"/>
                    <a:pt x="811" y="4619"/>
                  </a:cubicBezTo>
                  <a:cubicBezTo>
                    <a:pt x="845" y="4619"/>
                    <a:pt x="880" y="4608"/>
                    <a:pt x="915" y="4591"/>
                  </a:cubicBezTo>
                  <a:cubicBezTo>
                    <a:pt x="998" y="4555"/>
                    <a:pt x="1034" y="4448"/>
                    <a:pt x="974" y="4365"/>
                  </a:cubicBezTo>
                  <a:cubicBezTo>
                    <a:pt x="523" y="3723"/>
                    <a:pt x="357" y="2927"/>
                    <a:pt x="535" y="2155"/>
                  </a:cubicBezTo>
                  <a:cubicBezTo>
                    <a:pt x="725" y="1383"/>
                    <a:pt x="1224" y="705"/>
                    <a:pt x="1913" y="301"/>
                  </a:cubicBezTo>
                  <a:cubicBezTo>
                    <a:pt x="1996" y="254"/>
                    <a:pt x="2020" y="147"/>
                    <a:pt x="1961" y="75"/>
                  </a:cubicBezTo>
                  <a:cubicBezTo>
                    <a:pt x="1924" y="24"/>
                    <a:pt x="1870" y="0"/>
                    <a:pt x="1814" y="0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5835768" y="4270653"/>
              <a:ext cx="91541" cy="90671"/>
            </a:xfrm>
            <a:custGeom>
              <a:avLst/>
              <a:gdLst/>
              <a:ahLst/>
              <a:cxnLst/>
              <a:rect l="l" t="t" r="r" b="b"/>
              <a:pathLst>
                <a:path w="2021" h="2002" extrusionOk="0">
                  <a:moveTo>
                    <a:pt x="1824" y="0"/>
                  </a:moveTo>
                  <a:cubicBezTo>
                    <a:pt x="1779" y="0"/>
                    <a:pt x="1735" y="15"/>
                    <a:pt x="1699" y="45"/>
                  </a:cubicBezTo>
                  <a:lnTo>
                    <a:pt x="1034" y="627"/>
                  </a:lnTo>
                  <a:lnTo>
                    <a:pt x="749" y="104"/>
                  </a:lnTo>
                  <a:cubicBezTo>
                    <a:pt x="714" y="43"/>
                    <a:pt x="652" y="7"/>
                    <a:pt x="585" y="7"/>
                  </a:cubicBezTo>
                  <a:cubicBezTo>
                    <a:pt x="561" y="7"/>
                    <a:pt x="536" y="12"/>
                    <a:pt x="511" y="21"/>
                  </a:cubicBezTo>
                  <a:cubicBezTo>
                    <a:pt x="428" y="57"/>
                    <a:pt x="392" y="164"/>
                    <a:pt x="440" y="247"/>
                  </a:cubicBezTo>
                  <a:lnTo>
                    <a:pt x="772" y="853"/>
                  </a:lnTo>
                  <a:lnTo>
                    <a:pt x="71" y="1471"/>
                  </a:lnTo>
                  <a:cubicBezTo>
                    <a:pt x="0" y="1530"/>
                    <a:pt x="0" y="1637"/>
                    <a:pt x="71" y="1697"/>
                  </a:cubicBezTo>
                  <a:cubicBezTo>
                    <a:pt x="95" y="1720"/>
                    <a:pt x="119" y="1732"/>
                    <a:pt x="143" y="1744"/>
                  </a:cubicBezTo>
                  <a:cubicBezTo>
                    <a:pt x="157" y="1747"/>
                    <a:pt x="171" y="1749"/>
                    <a:pt x="186" y="1749"/>
                  </a:cubicBezTo>
                  <a:cubicBezTo>
                    <a:pt x="234" y="1749"/>
                    <a:pt x="285" y="1733"/>
                    <a:pt x="321" y="1697"/>
                  </a:cubicBezTo>
                  <a:lnTo>
                    <a:pt x="939" y="1162"/>
                  </a:lnTo>
                  <a:lnTo>
                    <a:pt x="1343" y="1911"/>
                  </a:lnTo>
                  <a:cubicBezTo>
                    <a:pt x="1367" y="1958"/>
                    <a:pt x="1414" y="1982"/>
                    <a:pt x="1450" y="1994"/>
                  </a:cubicBezTo>
                  <a:cubicBezTo>
                    <a:pt x="1469" y="1999"/>
                    <a:pt x="1489" y="2002"/>
                    <a:pt x="1508" y="2002"/>
                  </a:cubicBezTo>
                  <a:cubicBezTo>
                    <a:pt x="1535" y="2002"/>
                    <a:pt x="1560" y="1996"/>
                    <a:pt x="1580" y="1982"/>
                  </a:cubicBezTo>
                  <a:cubicBezTo>
                    <a:pt x="1676" y="1958"/>
                    <a:pt x="1711" y="1851"/>
                    <a:pt x="1664" y="1768"/>
                  </a:cubicBezTo>
                  <a:lnTo>
                    <a:pt x="1200" y="924"/>
                  </a:lnTo>
                  <a:lnTo>
                    <a:pt x="1949" y="271"/>
                  </a:lnTo>
                  <a:cubicBezTo>
                    <a:pt x="2020" y="211"/>
                    <a:pt x="2020" y="104"/>
                    <a:pt x="1949" y="45"/>
                  </a:cubicBezTo>
                  <a:cubicBezTo>
                    <a:pt x="1913" y="15"/>
                    <a:pt x="1869" y="0"/>
                    <a:pt x="1824" y="0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5940717" y="4309738"/>
              <a:ext cx="68939" cy="21875"/>
            </a:xfrm>
            <a:custGeom>
              <a:avLst/>
              <a:gdLst/>
              <a:ahLst/>
              <a:cxnLst/>
              <a:rect l="l" t="t" r="r" b="b"/>
              <a:pathLst>
                <a:path w="1522" h="483" extrusionOk="0">
                  <a:moveTo>
                    <a:pt x="190" y="0"/>
                  </a:moveTo>
                  <a:cubicBezTo>
                    <a:pt x="103" y="0"/>
                    <a:pt x="23" y="58"/>
                    <a:pt x="12" y="145"/>
                  </a:cubicBezTo>
                  <a:cubicBezTo>
                    <a:pt x="0" y="228"/>
                    <a:pt x="48" y="299"/>
                    <a:pt x="131" y="323"/>
                  </a:cubicBezTo>
                  <a:lnTo>
                    <a:pt x="155" y="323"/>
                  </a:lnTo>
                  <a:lnTo>
                    <a:pt x="1307" y="477"/>
                  </a:lnTo>
                  <a:cubicBezTo>
                    <a:pt x="1322" y="481"/>
                    <a:pt x="1335" y="482"/>
                    <a:pt x="1349" y="482"/>
                  </a:cubicBezTo>
                  <a:cubicBezTo>
                    <a:pt x="1426" y="482"/>
                    <a:pt x="1489" y="427"/>
                    <a:pt x="1509" y="347"/>
                  </a:cubicBezTo>
                  <a:cubicBezTo>
                    <a:pt x="1521" y="251"/>
                    <a:pt x="1450" y="180"/>
                    <a:pt x="1367" y="168"/>
                  </a:cubicBezTo>
                  <a:lnTo>
                    <a:pt x="214" y="2"/>
                  </a:lnTo>
                  <a:cubicBezTo>
                    <a:pt x="206" y="1"/>
                    <a:pt x="198" y="0"/>
                    <a:pt x="190" y="0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6017130" y="4296604"/>
              <a:ext cx="77545" cy="101903"/>
            </a:xfrm>
            <a:custGeom>
              <a:avLst/>
              <a:gdLst/>
              <a:ahLst/>
              <a:cxnLst/>
              <a:rect l="l" t="t" r="r" b="b"/>
              <a:pathLst>
                <a:path w="1712" h="2250" extrusionOk="0">
                  <a:moveTo>
                    <a:pt x="684" y="1"/>
                  </a:moveTo>
                  <a:cubicBezTo>
                    <a:pt x="639" y="1"/>
                    <a:pt x="595" y="19"/>
                    <a:pt x="559" y="54"/>
                  </a:cubicBezTo>
                  <a:cubicBezTo>
                    <a:pt x="405" y="197"/>
                    <a:pt x="357" y="435"/>
                    <a:pt x="428" y="637"/>
                  </a:cubicBezTo>
                  <a:cubicBezTo>
                    <a:pt x="512" y="850"/>
                    <a:pt x="690" y="1005"/>
                    <a:pt x="916" y="1041"/>
                  </a:cubicBezTo>
                  <a:cubicBezTo>
                    <a:pt x="935" y="1042"/>
                    <a:pt x="954" y="1043"/>
                    <a:pt x="973" y="1043"/>
                  </a:cubicBezTo>
                  <a:cubicBezTo>
                    <a:pt x="1108" y="1043"/>
                    <a:pt x="1241" y="1006"/>
                    <a:pt x="1355" y="934"/>
                  </a:cubicBezTo>
                  <a:cubicBezTo>
                    <a:pt x="1355" y="1005"/>
                    <a:pt x="1355" y="1076"/>
                    <a:pt x="1355" y="1147"/>
                  </a:cubicBezTo>
                  <a:cubicBezTo>
                    <a:pt x="1331" y="1409"/>
                    <a:pt x="1213" y="1658"/>
                    <a:pt x="999" y="1813"/>
                  </a:cubicBezTo>
                  <a:cubicBezTo>
                    <a:pt x="898" y="1884"/>
                    <a:pt x="779" y="1920"/>
                    <a:pt x="660" y="1920"/>
                  </a:cubicBezTo>
                  <a:cubicBezTo>
                    <a:pt x="541" y="1920"/>
                    <a:pt x="422" y="1884"/>
                    <a:pt x="321" y="1813"/>
                  </a:cubicBezTo>
                  <a:cubicBezTo>
                    <a:pt x="286" y="1783"/>
                    <a:pt x="241" y="1768"/>
                    <a:pt x="197" y="1768"/>
                  </a:cubicBezTo>
                  <a:cubicBezTo>
                    <a:pt x="152" y="1768"/>
                    <a:pt x="108" y="1783"/>
                    <a:pt x="72" y="1813"/>
                  </a:cubicBezTo>
                  <a:cubicBezTo>
                    <a:pt x="1" y="1872"/>
                    <a:pt x="1" y="1979"/>
                    <a:pt x="72" y="2039"/>
                  </a:cubicBezTo>
                  <a:cubicBezTo>
                    <a:pt x="167" y="2122"/>
                    <a:pt x="274" y="2181"/>
                    <a:pt x="393" y="2217"/>
                  </a:cubicBezTo>
                  <a:cubicBezTo>
                    <a:pt x="475" y="2238"/>
                    <a:pt x="559" y="2249"/>
                    <a:pt x="643" y="2249"/>
                  </a:cubicBezTo>
                  <a:cubicBezTo>
                    <a:pt x="840" y="2249"/>
                    <a:pt x="1038" y="2191"/>
                    <a:pt x="1213" y="2074"/>
                  </a:cubicBezTo>
                  <a:cubicBezTo>
                    <a:pt x="1498" y="1872"/>
                    <a:pt x="1688" y="1540"/>
                    <a:pt x="1700" y="1171"/>
                  </a:cubicBezTo>
                  <a:cubicBezTo>
                    <a:pt x="1712" y="934"/>
                    <a:pt x="1688" y="684"/>
                    <a:pt x="1640" y="446"/>
                  </a:cubicBezTo>
                  <a:cubicBezTo>
                    <a:pt x="1640" y="351"/>
                    <a:pt x="1617" y="268"/>
                    <a:pt x="1569" y="185"/>
                  </a:cubicBezTo>
                  <a:cubicBezTo>
                    <a:pt x="1534" y="133"/>
                    <a:pt x="1480" y="100"/>
                    <a:pt x="1421" y="100"/>
                  </a:cubicBezTo>
                  <a:cubicBezTo>
                    <a:pt x="1400" y="100"/>
                    <a:pt x="1378" y="104"/>
                    <a:pt x="1355" y="114"/>
                  </a:cubicBezTo>
                  <a:cubicBezTo>
                    <a:pt x="1272" y="137"/>
                    <a:pt x="1225" y="209"/>
                    <a:pt x="1236" y="292"/>
                  </a:cubicBezTo>
                  <a:cubicBezTo>
                    <a:pt x="1248" y="351"/>
                    <a:pt x="1272" y="411"/>
                    <a:pt x="1284" y="470"/>
                  </a:cubicBezTo>
                  <a:cubicBezTo>
                    <a:pt x="1272" y="518"/>
                    <a:pt x="1248" y="553"/>
                    <a:pt x="1213" y="589"/>
                  </a:cubicBezTo>
                  <a:cubicBezTo>
                    <a:pt x="1165" y="672"/>
                    <a:pt x="1070" y="720"/>
                    <a:pt x="975" y="720"/>
                  </a:cubicBezTo>
                  <a:cubicBezTo>
                    <a:pt x="880" y="696"/>
                    <a:pt x="797" y="625"/>
                    <a:pt x="773" y="530"/>
                  </a:cubicBezTo>
                  <a:cubicBezTo>
                    <a:pt x="725" y="446"/>
                    <a:pt x="749" y="351"/>
                    <a:pt x="809" y="280"/>
                  </a:cubicBezTo>
                  <a:cubicBezTo>
                    <a:pt x="880" y="221"/>
                    <a:pt x="880" y="114"/>
                    <a:pt x="809" y="54"/>
                  </a:cubicBezTo>
                  <a:cubicBezTo>
                    <a:pt x="773" y="19"/>
                    <a:pt x="728" y="1"/>
                    <a:pt x="684" y="1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25;p2"/>
            <p:cNvSpPr/>
            <p:nvPr/>
          </p:nvSpPr>
          <p:spPr>
            <a:xfrm>
              <a:off x="6082264" y="4248280"/>
              <a:ext cx="82392" cy="187184"/>
            </a:xfrm>
            <a:custGeom>
              <a:avLst/>
              <a:gdLst/>
              <a:ahLst/>
              <a:cxnLst/>
              <a:rect l="l" t="t" r="r" b="b"/>
              <a:pathLst>
                <a:path w="1819" h="4133" extrusionOk="0">
                  <a:moveTo>
                    <a:pt x="1137" y="0"/>
                  </a:moveTo>
                  <a:cubicBezTo>
                    <a:pt x="1110" y="0"/>
                    <a:pt x="1083" y="5"/>
                    <a:pt x="1058" y="16"/>
                  </a:cubicBezTo>
                  <a:cubicBezTo>
                    <a:pt x="975" y="64"/>
                    <a:pt x="939" y="159"/>
                    <a:pt x="987" y="242"/>
                  </a:cubicBezTo>
                  <a:cubicBezTo>
                    <a:pt x="1343" y="824"/>
                    <a:pt x="1462" y="1525"/>
                    <a:pt x="1296" y="2203"/>
                  </a:cubicBezTo>
                  <a:cubicBezTo>
                    <a:pt x="1117" y="2880"/>
                    <a:pt x="690" y="3462"/>
                    <a:pt x="95" y="3842"/>
                  </a:cubicBezTo>
                  <a:cubicBezTo>
                    <a:pt x="12" y="3890"/>
                    <a:pt x="0" y="3997"/>
                    <a:pt x="60" y="4068"/>
                  </a:cubicBezTo>
                  <a:cubicBezTo>
                    <a:pt x="84" y="4092"/>
                    <a:pt x="107" y="4116"/>
                    <a:pt x="143" y="4128"/>
                  </a:cubicBezTo>
                  <a:cubicBezTo>
                    <a:pt x="159" y="4131"/>
                    <a:pt x="174" y="4132"/>
                    <a:pt x="188" y="4132"/>
                  </a:cubicBezTo>
                  <a:cubicBezTo>
                    <a:pt x="228" y="4132"/>
                    <a:pt x="263" y="4121"/>
                    <a:pt x="297" y="4104"/>
                  </a:cubicBezTo>
                  <a:cubicBezTo>
                    <a:pt x="951" y="3688"/>
                    <a:pt x="1438" y="3023"/>
                    <a:pt x="1628" y="2274"/>
                  </a:cubicBezTo>
                  <a:cubicBezTo>
                    <a:pt x="1819" y="1525"/>
                    <a:pt x="1700" y="741"/>
                    <a:pt x="1296" y="87"/>
                  </a:cubicBezTo>
                  <a:cubicBezTo>
                    <a:pt x="1262" y="29"/>
                    <a:pt x="1200" y="0"/>
                    <a:pt x="1137" y="0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6166241" y="4200409"/>
              <a:ext cx="55486" cy="69882"/>
            </a:xfrm>
            <a:custGeom>
              <a:avLst/>
              <a:gdLst/>
              <a:ahLst/>
              <a:cxnLst/>
              <a:rect l="l" t="t" r="r" b="b"/>
              <a:pathLst>
                <a:path w="1225" h="1543" extrusionOk="0">
                  <a:moveTo>
                    <a:pt x="355" y="1"/>
                  </a:moveTo>
                  <a:cubicBezTo>
                    <a:pt x="271" y="1"/>
                    <a:pt x="184" y="21"/>
                    <a:pt x="107" y="63"/>
                  </a:cubicBezTo>
                  <a:cubicBezTo>
                    <a:pt x="24" y="111"/>
                    <a:pt x="0" y="218"/>
                    <a:pt x="60" y="289"/>
                  </a:cubicBezTo>
                  <a:cubicBezTo>
                    <a:pt x="98" y="335"/>
                    <a:pt x="151" y="361"/>
                    <a:pt x="206" y="361"/>
                  </a:cubicBezTo>
                  <a:cubicBezTo>
                    <a:pt x="237" y="361"/>
                    <a:pt x="268" y="353"/>
                    <a:pt x="297" y="336"/>
                  </a:cubicBezTo>
                  <a:cubicBezTo>
                    <a:pt x="317" y="331"/>
                    <a:pt x="337" y="329"/>
                    <a:pt x="355" y="329"/>
                  </a:cubicBezTo>
                  <a:cubicBezTo>
                    <a:pt x="382" y="329"/>
                    <a:pt x="407" y="334"/>
                    <a:pt x="428" y="348"/>
                  </a:cubicBezTo>
                  <a:cubicBezTo>
                    <a:pt x="511" y="396"/>
                    <a:pt x="571" y="479"/>
                    <a:pt x="571" y="574"/>
                  </a:cubicBezTo>
                  <a:cubicBezTo>
                    <a:pt x="571" y="764"/>
                    <a:pt x="404" y="942"/>
                    <a:pt x="226" y="1121"/>
                  </a:cubicBezTo>
                  <a:cubicBezTo>
                    <a:pt x="178" y="1156"/>
                    <a:pt x="167" y="1228"/>
                    <a:pt x="178" y="1275"/>
                  </a:cubicBezTo>
                  <a:cubicBezTo>
                    <a:pt x="202" y="1335"/>
                    <a:pt x="238" y="1370"/>
                    <a:pt x="297" y="1382"/>
                  </a:cubicBezTo>
                  <a:lnTo>
                    <a:pt x="309" y="1382"/>
                  </a:lnTo>
                  <a:lnTo>
                    <a:pt x="998" y="1537"/>
                  </a:lnTo>
                  <a:cubicBezTo>
                    <a:pt x="1013" y="1541"/>
                    <a:pt x="1027" y="1543"/>
                    <a:pt x="1042" y="1543"/>
                  </a:cubicBezTo>
                  <a:cubicBezTo>
                    <a:pt x="1112" y="1543"/>
                    <a:pt x="1183" y="1496"/>
                    <a:pt x="1212" y="1418"/>
                  </a:cubicBezTo>
                  <a:cubicBezTo>
                    <a:pt x="1224" y="1323"/>
                    <a:pt x="1165" y="1239"/>
                    <a:pt x="1082" y="1228"/>
                  </a:cubicBezTo>
                  <a:lnTo>
                    <a:pt x="677" y="1133"/>
                  </a:lnTo>
                  <a:cubicBezTo>
                    <a:pt x="820" y="990"/>
                    <a:pt x="915" y="788"/>
                    <a:pt x="927" y="586"/>
                  </a:cubicBezTo>
                  <a:cubicBezTo>
                    <a:pt x="927" y="360"/>
                    <a:pt x="796" y="158"/>
                    <a:pt x="594" y="63"/>
                  </a:cubicBezTo>
                  <a:cubicBezTo>
                    <a:pt x="523" y="21"/>
                    <a:pt x="440" y="1"/>
                    <a:pt x="355" y="1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7" name="Google Shape;27;p2"/>
          <p:cNvGrpSpPr/>
          <p:nvPr/>
        </p:nvGrpSpPr>
        <p:grpSpPr>
          <a:xfrm>
            <a:off x="6533301" y="121697"/>
            <a:ext cx="795235" cy="427209"/>
            <a:chOff x="6398747" y="583237"/>
            <a:chExt cx="483132" cy="259528"/>
          </a:xfrm>
        </p:grpSpPr>
        <p:sp>
          <p:nvSpPr>
            <p:cNvPr id="28" name="Google Shape;28;p2"/>
            <p:cNvSpPr/>
            <p:nvPr/>
          </p:nvSpPr>
          <p:spPr>
            <a:xfrm>
              <a:off x="6398747" y="583237"/>
              <a:ext cx="483132" cy="251361"/>
            </a:xfrm>
            <a:custGeom>
              <a:avLst/>
              <a:gdLst/>
              <a:ahLst/>
              <a:cxnLst/>
              <a:rect l="l" t="t" r="r" b="b"/>
              <a:pathLst>
                <a:path w="7867" h="4094" extrusionOk="0">
                  <a:moveTo>
                    <a:pt x="2121" y="0"/>
                  </a:moveTo>
                  <a:cubicBezTo>
                    <a:pt x="2095" y="0"/>
                    <a:pt x="2068" y="6"/>
                    <a:pt x="2044" y="18"/>
                  </a:cubicBezTo>
                  <a:cubicBezTo>
                    <a:pt x="1997" y="42"/>
                    <a:pt x="1961" y="77"/>
                    <a:pt x="1949" y="137"/>
                  </a:cubicBezTo>
                  <a:lnTo>
                    <a:pt x="1177" y="3321"/>
                  </a:lnTo>
                  <a:lnTo>
                    <a:pt x="369" y="1028"/>
                  </a:lnTo>
                  <a:cubicBezTo>
                    <a:pt x="340" y="952"/>
                    <a:pt x="273" y="914"/>
                    <a:pt x="199" y="914"/>
                  </a:cubicBezTo>
                  <a:cubicBezTo>
                    <a:pt x="181" y="914"/>
                    <a:pt x="162" y="916"/>
                    <a:pt x="143" y="921"/>
                  </a:cubicBezTo>
                  <a:cubicBezTo>
                    <a:pt x="60" y="945"/>
                    <a:pt x="0" y="1040"/>
                    <a:pt x="36" y="1123"/>
                  </a:cubicBezTo>
                  <a:lnTo>
                    <a:pt x="1034" y="3987"/>
                  </a:lnTo>
                  <a:cubicBezTo>
                    <a:pt x="1058" y="4034"/>
                    <a:pt x="1105" y="4082"/>
                    <a:pt x="1165" y="4094"/>
                  </a:cubicBezTo>
                  <a:lnTo>
                    <a:pt x="1212" y="4094"/>
                  </a:lnTo>
                  <a:cubicBezTo>
                    <a:pt x="1295" y="4094"/>
                    <a:pt x="1355" y="4034"/>
                    <a:pt x="1379" y="3963"/>
                  </a:cubicBezTo>
                  <a:lnTo>
                    <a:pt x="2246" y="398"/>
                  </a:lnTo>
                  <a:cubicBezTo>
                    <a:pt x="3463" y="960"/>
                    <a:pt x="4790" y="1247"/>
                    <a:pt x="6122" y="1247"/>
                  </a:cubicBezTo>
                  <a:cubicBezTo>
                    <a:pt x="6649" y="1247"/>
                    <a:pt x="7178" y="1202"/>
                    <a:pt x="7700" y="1111"/>
                  </a:cubicBezTo>
                  <a:cubicBezTo>
                    <a:pt x="7795" y="1099"/>
                    <a:pt x="7867" y="1004"/>
                    <a:pt x="7843" y="921"/>
                  </a:cubicBezTo>
                  <a:cubicBezTo>
                    <a:pt x="7823" y="840"/>
                    <a:pt x="7751" y="785"/>
                    <a:pt x="7679" y="785"/>
                  </a:cubicBezTo>
                  <a:cubicBezTo>
                    <a:pt x="7666" y="785"/>
                    <a:pt x="7653" y="787"/>
                    <a:pt x="7641" y="790"/>
                  </a:cubicBezTo>
                  <a:cubicBezTo>
                    <a:pt x="7135" y="878"/>
                    <a:pt x="6625" y="921"/>
                    <a:pt x="6118" y="921"/>
                  </a:cubicBezTo>
                  <a:cubicBezTo>
                    <a:pt x="4765" y="921"/>
                    <a:pt x="3425" y="614"/>
                    <a:pt x="2199" y="18"/>
                  </a:cubicBezTo>
                  <a:cubicBezTo>
                    <a:pt x="2175" y="6"/>
                    <a:pt x="2148" y="0"/>
                    <a:pt x="2121" y="0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6524948" y="695963"/>
              <a:ext cx="124176" cy="131882"/>
            </a:xfrm>
            <a:custGeom>
              <a:avLst/>
              <a:gdLst/>
              <a:ahLst/>
              <a:cxnLst/>
              <a:rect l="l" t="t" r="r" b="b"/>
              <a:pathLst>
                <a:path w="2022" h="2148" extrusionOk="0">
                  <a:moveTo>
                    <a:pt x="600" y="0"/>
                  </a:moveTo>
                  <a:cubicBezTo>
                    <a:pt x="579" y="0"/>
                    <a:pt x="557" y="4"/>
                    <a:pt x="536" y="12"/>
                  </a:cubicBezTo>
                  <a:cubicBezTo>
                    <a:pt x="452" y="36"/>
                    <a:pt x="405" y="131"/>
                    <a:pt x="429" y="214"/>
                  </a:cubicBezTo>
                  <a:lnTo>
                    <a:pt x="761" y="1070"/>
                  </a:lnTo>
                  <a:lnTo>
                    <a:pt x="84" y="1628"/>
                  </a:lnTo>
                  <a:cubicBezTo>
                    <a:pt x="1" y="1676"/>
                    <a:pt x="1" y="1794"/>
                    <a:pt x="72" y="1854"/>
                  </a:cubicBezTo>
                  <a:cubicBezTo>
                    <a:pt x="96" y="1878"/>
                    <a:pt x="120" y="1901"/>
                    <a:pt x="155" y="1901"/>
                  </a:cubicBezTo>
                  <a:cubicBezTo>
                    <a:pt x="170" y="1904"/>
                    <a:pt x="185" y="1906"/>
                    <a:pt x="200" y="1906"/>
                  </a:cubicBezTo>
                  <a:cubicBezTo>
                    <a:pt x="244" y="1906"/>
                    <a:pt x="286" y="1892"/>
                    <a:pt x="322" y="1866"/>
                  </a:cubicBezTo>
                  <a:lnTo>
                    <a:pt x="892" y="1402"/>
                  </a:lnTo>
                  <a:lnTo>
                    <a:pt x="1142" y="2044"/>
                  </a:lnTo>
                  <a:cubicBezTo>
                    <a:pt x="1165" y="2091"/>
                    <a:pt x="1201" y="2127"/>
                    <a:pt x="1261" y="2139"/>
                  </a:cubicBezTo>
                  <a:cubicBezTo>
                    <a:pt x="1278" y="2145"/>
                    <a:pt x="1296" y="2148"/>
                    <a:pt x="1314" y="2148"/>
                  </a:cubicBezTo>
                  <a:cubicBezTo>
                    <a:pt x="1332" y="2148"/>
                    <a:pt x="1350" y="2145"/>
                    <a:pt x="1367" y="2139"/>
                  </a:cubicBezTo>
                  <a:cubicBezTo>
                    <a:pt x="1451" y="2115"/>
                    <a:pt x="1498" y="2020"/>
                    <a:pt x="1474" y="1937"/>
                  </a:cubicBezTo>
                  <a:lnTo>
                    <a:pt x="1177" y="1177"/>
                  </a:lnTo>
                  <a:lnTo>
                    <a:pt x="1938" y="559"/>
                  </a:lnTo>
                  <a:cubicBezTo>
                    <a:pt x="2009" y="511"/>
                    <a:pt x="2021" y="392"/>
                    <a:pt x="1950" y="333"/>
                  </a:cubicBezTo>
                  <a:cubicBezTo>
                    <a:pt x="1912" y="296"/>
                    <a:pt x="1865" y="278"/>
                    <a:pt x="1819" y="278"/>
                  </a:cubicBezTo>
                  <a:cubicBezTo>
                    <a:pt x="1776" y="278"/>
                    <a:pt x="1734" y="293"/>
                    <a:pt x="1700" y="321"/>
                  </a:cubicBezTo>
                  <a:lnTo>
                    <a:pt x="1047" y="844"/>
                  </a:lnTo>
                  <a:lnTo>
                    <a:pt x="761" y="107"/>
                  </a:lnTo>
                  <a:cubicBezTo>
                    <a:pt x="734" y="43"/>
                    <a:pt x="671" y="0"/>
                    <a:pt x="600" y="0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30;p2"/>
            <p:cNvSpPr/>
            <p:nvPr/>
          </p:nvSpPr>
          <p:spPr>
            <a:xfrm>
              <a:off x="6652684" y="747599"/>
              <a:ext cx="77441" cy="27567"/>
            </a:xfrm>
            <a:custGeom>
              <a:avLst/>
              <a:gdLst/>
              <a:ahLst/>
              <a:cxnLst/>
              <a:rect l="l" t="t" r="r" b="b"/>
              <a:pathLst>
                <a:path w="1261" h="449" extrusionOk="0">
                  <a:moveTo>
                    <a:pt x="205" y="1"/>
                  </a:moveTo>
                  <a:cubicBezTo>
                    <a:pt x="139" y="1"/>
                    <a:pt x="71" y="36"/>
                    <a:pt x="36" y="98"/>
                  </a:cubicBezTo>
                  <a:cubicBezTo>
                    <a:pt x="0" y="181"/>
                    <a:pt x="36" y="276"/>
                    <a:pt x="119" y="312"/>
                  </a:cubicBezTo>
                  <a:cubicBezTo>
                    <a:pt x="348" y="400"/>
                    <a:pt x="591" y="449"/>
                    <a:pt x="836" y="449"/>
                  </a:cubicBezTo>
                  <a:cubicBezTo>
                    <a:pt x="922" y="449"/>
                    <a:pt x="1008" y="443"/>
                    <a:pt x="1094" y="431"/>
                  </a:cubicBezTo>
                  <a:cubicBezTo>
                    <a:pt x="1189" y="419"/>
                    <a:pt x="1260" y="336"/>
                    <a:pt x="1236" y="240"/>
                  </a:cubicBezTo>
                  <a:cubicBezTo>
                    <a:pt x="1226" y="168"/>
                    <a:pt x="1153" y="105"/>
                    <a:pt x="1072" y="105"/>
                  </a:cubicBezTo>
                  <a:cubicBezTo>
                    <a:pt x="1060" y="105"/>
                    <a:pt x="1047" y="107"/>
                    <a:pt x="1034" y="110"/>
                  </a:cubicBezTo>
                  <a:cubicBezTo>
                    <a:pt x="971" y="119"/>
                    <a:pt x="905" y="123"/>
                    <a:pt x="839" y="123"/>
                  </a:cubicBezTo>
                  <a:cubicBezTo>
                    <a:pt x="647" y="123"/>
                    <a:pt x="451" y="85"/>
                    <a:pt x="274" y="15"/>
                  </a:cubicBezTo>
                  <a:cubicBezTo>
                    <a:pt x="252" y="5"/>
                    <a:pt x="229" y="1"/>
                    <a:pt x="205" y="1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31;p2"/>
            <p:cNvSpPr/>
            <p:nvPr/>
          </p:nvSpPr>
          <p:spPr>
            <a:xfrm>
              <a:off x="6740994" y="703822"/>
              <a:ext cx="118280" cy="138943"/>
            </a:xfrm>
            <a:custGeom>
              <a:avLst/>
              <a:gdLst/>
              <a:ahLst/>
              <a:cxnLst/>
              <a:rect l="l" t="t" r="r" b="b"/>
              <a:pathLst>
                <a:path w="1926" h="2263" extrusionOk="0">
                  <a:moveTo>
                    <a:pt x="1733" y="1"/>
                  </a:moveTo>
                  <a:cubicBezTo>
                    <a:pt x="1665" y="1"/>
                    <a:pt x="1604" y="36"/>
                    <a:pt x="1569" y="98"/>
                  </a:cubicBezTo>
                  <a:lnTo>
                    <a:pt x="1094" y="989"/>
                  </a:lnTo>
                  <a:lnTo>
                    <a:pt x="333" y="134"/>
                  </a:lnTo>
                  <a:cubicBezTo>
                    <a:pt x="299" y="93"/>
                    <a:pt x="250" y="72"/>
                    <a:pt x="199" y="72"/>
                  </a:cubicBezTo>
                  <a:cubicBezTo>
                    <a:pt x="160" y="72"/>
                    <a:pt x="119" y="84"/>
                    <a:pt x="83" y="110"/>
                  </a:cubicBezTo>
                  <a:cubicBezTo>
                    <a:pt x="12" y="157"/>
                    <a:pt x="0" y="264"/>
                    <a:pt x="60" y="336"/>
                  </a:cubicBezTo>
                  <a:lnTo>
                    <a:pt x="915" y="1298"/>
                  </a:lnTo>
                  <a:lnTo>
                    <a:pt x="535" y="2023"/>
                  </a:lnTo>
                  <a:cubicBezTo>
                    <a:pt x="488" y="2106"/>
                    <a:pt x="523" y="2213"/>
                    <a:pt x="618" y="2249"/>
                  </a:cubicBezTo>
                  <a:lnTo>
                    <a:pt x="642" y="2261"/>
                  </a:lnTo>
                  <a:cubicBezTo>
                    <a:pt x="653" y="2262"/>
                    <a:pt x="663" y="2263"/>
                    <a:pt x="674" y="2263"/>
                  </a:cubicBezTo>
                  <a:cubicBezTo>
                    <a:pt x="746" y="2263"/>
                    <a:pt x="814" y="2228"/>
                    <a:pt x="856" y="2166"/>
                  </a:cubicBezTo>
                  <a:lnTo>
                    <a:pt x="1878" y="229"/>
                  </a:lnTo>
                  <a:cubicBezTo>
                    <a:pt x="1925" y="145"/>
                    <a:pt x="1890" y="50"/>
                    <a:pt x="1807" y="15"/>
                  </a:cubicBezTo>
                  <a:cubicBezTo>
                    <a:pt x="1782" y="5"/>
                    <a:pt x="1757" y="1"/>
                    <a:pt x="1733" y="1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2" name="Google Shape;32;p2"/>
          <p:cNvGrpSpPr/>
          <p:nvPr/>
        </p:nvGrpSpPr>
        <p:grpSpPr>
          <a:xfrm rot="4176527">
            <a:off x="5376879" y="677719"/>
            <a:ext cx="832748" cy="895724"/>
            <a:chOff x="5629025" y="1269350"/>
            <a:chExt cx="206750" cy="222375"/>
          </a:xfrm>
        </p:grpSpPr>
        <p:sp>
          <p:nvSpPr>
            <p:cNvPr id="33" name="Google Shape;33;p2"/>
            <p:cNvSpPr/>
            <p:nvPr/>
          </p:nvSpPr>
          <p:spPr>
            <a:xfrm>
              <a:off x="5629025" y="1422650"/>
              <a:ext cx="206750" cy="50275"/>
            </a:xfrm>
            <a:custGeom>
              <a:avLst/>
              <a:gdLst/>
              <a:ahLst/>
              <a:cxnLst/>
              <a:rect l="l" t="t" r="r" b="b"/>
              <a:pathLst>
                <a:path w="8270" h="2011" extrusionOk="0">
                  <a:moveTo>
                    <a:pt x="3671" y="0"/>
                  </a:moveTo>
                  <a:cubicBezTo>
                    <a:pt x="3602" y="0"/>
                    <a:pt x="3532" y="70"/>
                    <a:pt x="3532" y="158"/>
                  </a:cubicBezTo>
                  <a:cubicBezTo>
                    <a:pt x="3532" y="228"/>
                    <a:pt x="3602" y="298"/>
                    <a:pt x="3671" y="298"/>
                  </a:cubicBezTo>
                  <a:lnTo>
                    <a:pt x="4213" y="298"/>
                  </a:lnTo>
                  <a:cubicBezTo>
                    <a:pt x="4283" y="298"/>
                    <a:pt x="4353" y="245"/>
                    <a:pt x="4353" y="158"/>
                  </a:cubicBezTo>
                  <a:cubicBezTo>
                    <a:pt x="4353" y="88"/>
                    <a:pt x="4283" y="18"/>
                    <a:pt x="4213" y="18"/>
                  </a:cubicBezTo>
                  <a:cubicBezTo>
                    <a:pt x="4039" y="18"/>
                    <a:pt x="3846" y="18"/>
                    <a:pt x="3671" y="0"/>
                  </a:cubicBezTo>
                  <a:close/>
                  <a:moveTo>
                    <a:pt x="5000" y="18"/>
                  </a:moveTo>
                  <a:cubicBezTo>
                    <a:pt x="4930" y="18"/>
                    <a:pt x="4860" y="88"/>
                    <a:pt x="4860" y="158"/>
                  </a:cubicBezTo>
                  <a:cubicBezTo>
                    <a:pt x="4860" y="245"/>
                    <a:pt x="4930" y="298"/>
                    <a:pt x="5000" y="298"/>
                  </a:cubicBezTo>
                  <a:lnTo>
                    <a:pt x="5542" y="298"/>
                  </a:lnTo>
                  <a:cubicBezTo>
                    <a:pt x="5612" y="298"/>
                    <a:pt x="5682" y="245"/>
                    <a:pt x="5682" y="158"/>
                  </a:cubicBezTo>
                  <a:cubicBezTo>
                    <a:pt x="5682" y="70"/>
                    <a:pt x="5612" y="18"/>
                    <a:pt x="5542" y="18"/>
                  </a:cubicBezTo>
                  <a:close/>
                  <a:moveTo>
                    <a:pt x="6329" y="18"/>
                  </a:moveTo>
                  <a:cubicBezTo>
                    <a:pt x="6259" y="18"/>
                    <a:pt x="6189" y="70"/>
                    <a:pt x="6189" y="158"/>
                  </a:cubicBezTo>
                  <a:cubicBezTo>
                    <a:pt x="6189" y="245"/>
                    <a:pt x="6259" y="298"/>
                    <a:pt x="6329" y="298"/>
                  </a:cubicBezTo>
                  <a:lnTo>
                    <a:pt x="6853" y="298"/>
                  </a:lnTo>
                  <a:cubicBezTo>
                    <a:pt x="6940" y="298"/>
                    <a:pt x="7010" y="245"/>
                    <a:pt x="7010" y="158"/>
                  </a:cubicBezTo>
                  <a:cubicBezTo>
                    <a:pt x="7010" y="70"/>
                    <a:pt x="6940" y="18"/>
                    <a:pt x="6871" y="18"/>
                  </a:cubicBezTo>
                  <a:close/>
                  <a:moveTo>
                    <a:pt x="7657" y="18"/>
                  </a:moveTo>
                  <a:cubicBezTo>
                    <a:pt x="7587" y="18"/>
                    <a:pt x="7517" y="88"/>
                    <a:pt x="7517" y="158"/>
                  </a:cubicBezTo>
                  <a:cubicBezTo>
                    <a:pt x="7517" y="245"/>
                    <a:pt x="7570" y="315"/>
                    <a:pt x="7657" y="315"/>
                  </a:cubicBezTo>
                  <a:lnTo>
                    <a:pt x="8112" y="315"/>
                  </a:lnTo>
                  <a:cubicBezTo>
                    <a:pt x="8199" y="315"/>
                    <a:pt x="8252" y="263"/>
                    <a:pt x="8269" y="175"/>
                  </a:cubicBezTo>
                  <a:cubicBezTo>
                    <a:pt x="8269" y="105"/>
                    <a:pt x="8199" y="35"/>
                    <a:pt x="8112" y="35"/>
                  </a:cubicBezTo>
                  <a:cubicBezTo>
                    <a:pt x="7972" y="18"/>
                    <a:pt x="7815" y="18"/>
                    <a:pt x="7657" y="18"/>
                  </a:cubicBezTo>
                  <a:close/>
                  <a:moveTo>
                    <a:pt x="2906" y="97"/>
                  </a:moveTo>
                  <a:cubicBezTo>
                    <a:pt x="2881" y="97"/>
                    <a:pt x="2856" y="105"/>
                    <a:pt x="2832" y="123"/>
                  </a:cubicBezTo>
                  <a:cubicBezTo>
                    <a:pt x="2675" y="210"/>
                    <a:pt x="2535" y="298"/>
                    <a:pt x="2378" y="385"/>
                  </a:cubicBezTo>
                  <a:cubicBezTo>
                    <a:pt x="2308" y="420"/>
                    <a:pt x="2273" y="507"/>
                    <a:pt x="2325" y="577"/>
                  </a:cubicBezTo>
                  <a:cubicBezTo>
                    <a:pt x="2349" y="624"/>
                    <a:pt x="2395" y="655"/>
                    <a:pt x="2445" y="655"/>
                  </a:cubicBezTo>
                  <a:cubicBezTo>
                    <a:pt x="2469" y="655"/>
                    <a:pt x="2494" y="647"/>
                    <a:pt x="2518" y="630"/>
                  </a:cubicBezTo>
                  <a:cubicBezTo>
                    <a:pt x="2675" y="542"/>
                    <a:pt x="2832" y="455"/>
                    <a:pt x="2972" y="367"/>
                  </a:cubicBezTo>
                  <a:cubicBezTo>
                    <a:pt x="3042" y="333"/>
                    <a:pt x="3077" y="245"/>
                    <a:pt x="3042" y="175"/>
                  </a:cubicBezTo>
                  <a:cubicBezTo>
                    <a:pt x="3007" y="129"/>
                    <a:pt x="2957" y="97"/>
                    <a:pt x="2906" y="97"/>
                  </a:cubicBezTo>
                  <a:close/>
                  <a:moveTo>
                    <a:pt x="1756" y="770"/>
                  </a:moveTo>
                  <a:cubicBezTo>
                    <a:pt x="1729" y="770"/>
                    <a:pt x="1702" y="775"/>
                    <a:pt x="1679" y="787"/>
                  </a:cubicBezTo>
                  <a:cubicBezTo>
                    <a:pt x="1539" y="874"/>
                    <a:pt x="1381" y="962"/>
                    <a:pt x="1224" y="1067"/>
                  </a:cubicBezTo>
                  <a:cubicBezTo>
                    <a:pt x="1154" y="1102"/>
                    <a:pt x="1137" y="1189"/>
                    <a:pt x="1172" y="1259"/>
                  </a:cubicBezTo>
                  <a:cubicBezTo>
                    <a:pt x="1207" y="1306"/>
                    <a:pt x="1257" y="1329"/>
                    <a:pt x="1308" y="1329"/>
                  </a:cubicBezTo>
                  <a:cubicBezTo>
                    <a:pt x="1333" y="1329"/>
                    <a:pt x="1358" y="1323"/>
                    <a:pt x="1381" y="1311"/>
                  </a:cubicBezTo>
                  <a:cubicBezTo>
                    <a:pt x="1539" y="1224"/>
                    <a:pt x="1679" y="1119"/>
                    <a:pt x="1836" y="1032"/>
                  </a:cubicBezTo>
                  <a:cubicBezTo>
                    <a:pt x="1906" y="997"/>
                    <a:pt x="1923" y="909"/>
                    <a:pt x="1888" y="839"/>
                  </a:cubicBezTo>
                  <a:cubicBezTo>
                    <a:pt x="1865" y="793"/>
                    <a:pt x="1811" y="770"/>
                    <a:pt x="1756" y="770"/>
                  </a:cubicBezTo>
                  <a:close/>
                  <a:moveTo>
                    <a:pt x="616" y="1451"/>
                  </a:moveTo>
                  <a:cubicBezTo>
                    <a:pt x="591" y="1451"/>
                    <a:pt x="566" y="1457"/>
                    <a:pt x="542" y="1469"/>
                  </a:cubicBezTo>
                  <a:cubicBezTo>
                    <a:pt x="402" y="1556"/>
                    <a:pt x="245" y="1644"/>
                    <a:pt x="88" y="1749"/>
                  </a:cubicBezTo>
                  <a:cubicBezTo>
                    <a:pt x="18" y="1783"/>
                    <a:pt x="0" y="1871"/>
                    <a:pt x="35" y="1941"/>
                  </a:cubicBezTo>
                  <a:cubicBezTo>
                    <a:pt x="70" y="1987"/>
                    <a:pt x="121" y="2011"/>
                    <a:pt x="171" y="2011"/>
                  </a:cubicBezTo>
                  <a:cubicBezTo>
                    <a:pt x="197" y="2011"/>
                    <a:pt x="222" y="2005"/>
                    <a:pt x="245" y="1993"/>
                  </a:cubicBezTo>
                  <a:cubicBezTo>
                    <a:pt x="402" y="1906"/>
                    <a:pt x="542" y="1801"/>
                    <a:pt x="700" y="1714"/>
                  </a:cubicBezTo>
                  <a:cubicBezTo>
                    <a:pt x="770" y="1679"/>
                    <a:pt x="787" y="1591"/>
                    <a:pt x="752" y="1521"/>
                  </a:cubicBezTo>
                  <a:cubicBezTo>
                    <a:pt x="717" y="1475"/>
                    <a:pt x="667" y="1451"/>
                    <a:pt x="616" y="1451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5702450" y="1277125"/>
              <a:ext cx="21000" cy="152600"/>
            </a:xfrm>
            <a:custGeom>
              <a:avLst/>
              <a:gdLst/>
              <a:ahLst/>
              <a:cxnLst/>
              <a:rect l="l" t="t" r="r" b="b"/>
              <a:pathLst>
                <a:path w="840" h="6104" extrusionOk="0">
                  <a:moveTo>
                    <a:pt x="700" y="0"/>
                  </a:moveTo>
                  <a:cubicBezTo>
                    <a:pt x="612" y="0"/>
                    <a:pt x="542" y="53"/>
                    <a:pt x="542" y="140"/>
                  </a:cubicBezTo>
                  <a:cubicBezTo>
                    <a:pt x="525" y="315"/>
                    <a:pt x="507" y="490"/>
                    <a:pt x="490" y="664"/>
                  </a:cubicBezTo>
                  <a:cubicBezTo>
                    <a:pt x="490" y="752"/>
                    <a:pt x="542" y="822"/>
                    <a:pt x="630" y="822"/>
                  </a:cubicBezTo>
                  <a:cubicBezTo>
                    <a:pt x="700" y="822"/>
                    <a:pt x="769" y="769"/>
                    <a:pt x="787" y="699"/>
                  </a:cubicBezTo>
                  <a:cubicBezTo>
                    <a:pt x="804" y="507"/>
                    <a:pt x="822" y="332"/>
                    <a:pt x="839" y="157"/>
                  </a:cubicBezTo>
                  <a:cubicBezTo>
                    <a:pt x="839" y="88"/>
                    <a:pt x="769" y="18"/>
                    <a:pt x="700" y="0"/>
                  </a:cubicBezTo>
                  <a:close/>
                  <a:moveTo>
                    <a:pt x="555" y="1326"/>
                  </a:moveTo>
                  <a:cubicBezTo>
                    <a:pt x="493" y="1326"/>
                    <a:pt x="435" y="1389"/>
                    <a:pt x="420" y="1451"/>
                  </a:cubicBezTo>
                  <a:cubicBezTo>
                    <a:pt x="402" y="1626"/>
                    <a:pt x="385" y="1818"/>
                    <a:pt x="367" y="1993"/>
                  </a:cubicBezTo>
                  <a:cubicBezTo>
                    <a:pt x="367" y="2063"/>
                    <a:pt x="420" y="2133"/>
                    <a:pt x="507" y="2150"/>
                  </a:cubicBezTo>
                  <a:cubicBezTo>
                    <a:pt x="577" y="2150"/>
                    <a:pt x="665" y="2098"/>
                    <a:pt x="665" y="2010"/>
                  </a:cubicBezTo>
                  <a:cubicBezTo>
                    <a:pt x="682" y="1836"/>
                    <a:pt x="700" y="1661"/>
                    <a:pt x="717" y="1486"/>
                  </a:cubicBezTo>
                  <a:cubicBezTo>
                    <a:pt x="717" y="1399"/>
                    <a:pt x="665" y="1329"/>
                    <a:pt x="577" y="1329"/>
                  </a:cubicBezTo>
                  <a:cubicBezTo>
                    <a:pt x="570" y="1327"/>
                    <a:pt x="562" y="1326"/>
                    <a:pt x="555" y="1326"/>
                  </a:cubicBezTo>
                  <a:close/>
                  <a:moveTo>
                    <a:pt x="455" y="2640"/>
                  </a:moveTo>
                  <a:cubicBezTo>
                    <a:pt x="385" y="2640"/>
                    <a:pt x="315" y="2692"/>
                    <a:pt x="297" y="2780"/>
                  </a:cubicBezTo>
                  <a:cubicBezTo>
                    <a:pt x="280" y="2954"/>
                    <a:pt x="262" y="3129"/>
                    <a:pt x="245" y="3304"/>
                  </a:cubicBezTo>
                  <a:cubicBezTo>
                    <a:pt x="245" y="3391"/>
                    <a:pt x="297" y="3461"/>
                    <a:pt x="385" y="3461"/>
                  </a:cubicBezTo>
                  <a:cubicBezTo>
                    <a:pt x="392" y="3463"/>
                    <a:pt x="400" y="3464"/>
                    <a:pt x="407" y="3464"/>
                  </a:cubicBezTo>
                  <a:cubicBezTo>
                    <a:pt x="469" y="3464"/>
                    <a:pt x="527" y="3402"/>
                    <a:pt x="542" y="3339"/>
                  </a:cubicBezTo>
                  <a:cubicBezTo>
                    <a:pt x="560" y="3164"/>
                    <a:pt x="577" y="2989"/>
                    <a:pt x="595" y="2797"/>
                  </a:cubicBezTo>
                  <a:cubicBezTo>
                    <a:pt x="595" y="2727"/>
                    <a:pt x="542" y="2657"/>
                    <a:pt x="455" y="2640"/>
                  </a:cubicBezTo>
                  <a:close/>
                  <a:moveTo>
                    <a:pt x="305" y="3966"/>
                  </a:moveTo>
                  <a:cubicBezTo>
                    <a:pt x="231" y="3966"/>
                    <a:pt x="175" y="4028"/>
                    <a:pt x="175" y="4091"/>
                  </a:cubicBezTo>
                  <a:cubicBezTo>
                    <a:pt x="158" y="4266"/>
                    <a:pt x="140" y="4458"/>
                    <a:pt x="123" y="4633"/>
                  </a:cubicBezTo>
                  <a:cubicBezTo>
                    <a:pt x="123" y="4703"/>
                    <a:pt x="175" y="4773"/>
                    <a:pt x="262" y="4790"/>
                  </a:cubicBezTo>
                  <a:cubicBezTo>
                    <a:pt x="332" y="4790"/>
                    <a:pt x="402" y="4738"/>
                    <a:pt x="420" y="4650"/>
                  </a:cubicBezTo>
                  <a:cubicBezTo>
                    <a:pt x="437" y="4475"/>
                    <a:pt x="455" y="4301"/>
                    <a:pt x="472" y="4126"/>
                  </a:cubicBezTo>
                  <a:cubicBezTo>
                    <a:pt x="472" y="4038"/>
                    <a:pt x="420" y="3968"/>
                    <a:pt x="332" y="3968"/>
                  </a:cubicBezTo>
                  <a:cubicBezTo>
                    <a:pt x="323" y="3967"/>
                    <a:pt x="314" y="3966"/>
                    <a:pt x="305" y="3966"/>
                  </a:cubicBezTo>
                  <a:close/>
                  <a:moveTo>
                    <a:pt x="183" y="5294"/>
                  </a:moveTo>
                  <a:cubicBezTo>
                    <a:pt x="123" y="5294"/>
                    <a:pt x="68" y="5343"/>
                    <a:pt x="53" y="5419"/>
                  </a:cubicBezTo>
                  <a:cubicBezTo>
                    <a:pt x="35" y="5594"/>
                    <a:pt x="18" y="5769"/>
                    <a:pt x="0" y="5944"/>
                  </a:cubicBezTo>
                  <a:cubicBezTo>
                    <a:pt x="0" y="6031"/>
                    <a:pt x="70" y="6101"/>
                    <a:pt x="140" y="6101"/>
                  </a:cubicBezTo>
                  <a:cubicBezTo>
                    <a:pt x="149" y="6103"/>
                    <a:pt x="158" y="6104"/>
                    <a:pt x="167" y="6104"/>
                  </a:cubicBezTo>
                  <a:cubicBezTo>
                    <a:pt x="242" y="6104"/>
                    <a:pt x="297" y="6041"/>
                    <a:pt x="297" y="5979"/>
                  </a:cubicBezTo>
                  <a:cubicBezTo>
                    <a:pt x="315" y="5804"/>
                    <a:pt x="332" y="5629"/>
                    <a:pt x="350" y="5454"/>
                  </a:cubicBezTo>
                  <a:cubicBezTo>
                    <a:pt x="350" y="5367"/>
                    <a:pt x="297" y="5297"/>
                    <a:pt x="210" y="5297"/>
                  </a:cubicBezTo>
                  <a:cubicBezTo>
                    <a:pt x="201" y="5295"/>
                    <a:pt x="192" y="5294"/>
                    <a:pt x="183" y="5294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35;p2"/>
            <p:cNvSpPr/>
            <p:nvPr/>
          </p:nvSpPr>
          <p:spPr>
            <a:xfrm>
              <a:off x="5629450" y="1269575"/>
              <a:ext cx="169600" cy="222150"/>
            </a:xfrm>
            <a:custGeom>
              <a:avLst/>
              <a:gdLst/>
              <a:ahLst/>
              <a:cxnLst/>
              <a:rect l="l" t="t" r="r" b="b"/>
              <a:pathLst>
                <a:path w="6784" h="8886" extrusionOk="0">
                  <a:moveTo>
                    <a:pt x="3559" y="539"/>
                  </a:moveTo>
                  <a:lnTo>
                    <a:pt x="3559" y="539"/>
                  </a:lnTo>
                  <a:cubicBezTo>
                    <a:pt x="4427" y="3124"/>
                    <a:pt x="5318" y="5746"/>
                    <a:pt x="6418" y="8578"/>
                  </a:cubicBezTo>
                  <a:lnTo>
                    <a:pt x="6418" y="8578"/>
                  </a:lnTo>
                  <a:cubicBezTo>
                    <a:pt x="4400" y="8333"/>
                    <a:pt x="2368" y="8103"/>
                    <a:pt x="350" y="7858"/>
                  </a:cubicBezTo>
                  <a:lnTo>
                    <a:pt x="350" y="7858"/>
                  </a:lnTo>
                  <a:cubicBezTo>
                    <a:pt x="1333" y="5195"/>
                    <a:pt x="2394" y="2845"/>
                    <a:pt x="3559" y="539"/>
                  </a:cubicBezTo>
                  <a:close/>
                  <a:moveTo>
                    <a:pt x="3573" y="0"/>
                  </a:moveTo>
                  <a:cubicBezTo>
                    <a:pt x="3526" y="0"/>
                    <a:pt x="3477" y="32"/>
                    <a:pt x="3462" y="75"/>
                  </a:cubicBezTo>
                  <a:cubicBezTo>
                    <a:pt x="2204" y="2540"/>
                    <a:pt x="1067" y="5075"/>
                    <a:pt x="18" y="7941"/>
                  </a:cubicBezTo>
                  <a:cubicBezTo>
                    <a:pt x="1" y="7976"/>
                    <a:pt x="1" y="8029"/>
                    <a:pt x="18" y="8064"/>
                  </a:cubicBezTo>
                  <a:cubicBezTo>
                    <a:pt x="53" y="8099"/>
                    <a:pt x="88" y="8134"/>
                    <a:pt x="141" y="8134"/>
                  </a:cubicBezTo>
                  <a:cubicBezTo>
                    <a:pt x="2291" y="8378"/>
                    <a:pt x="4459" y="8641"/>
                    <a:pt x="6626" y="8885"/>
                  </a:cubicBezTo>
                  <a:cubicBezTo>
                    <a:pt x="6661" y="8885"/>
                    <a:pt x="6714" y="8868"/>
                    <a:pt x="6749" y="8833"/>
                  </a:cubicBezTo>
                  <a:cubicBezTo>
                    <a:pt x="6784" y="8798"/>
                    <a:pt x="6784" y="8728"/>
                    <a:pt x="6766" y="8693"/>
                  </a:cubicBezTo>
                  <a:cubicBezTo>
                    <a:pt x="5577" y="5651"/>
                    <a:pt x="4651" y="2872"/>
                    <a:pt x="3724" y="92"/>
                  </a:cubicBezTo>
                  <a:cubicBezTo>
                    <a:pt x="3707" y="40"/>
                    <a:pt x="3654" y="5"/>
                    <a:pt x="3602" y="5"/>
                  </a:cubicBezTo>
                  <a:cubicBezTo>
                    <a:pt x="3593" y="2"/>
                    <a:pt x="3583" y="0"/>
                    <a:pt x="3573" y="0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36;p2"/>
            <p:cNvSpPr/>
            <p:nvPr/>
          </p:nvSpPr>
          <p:spPr>
            <a:xfrm>
              <a:off x="5715125" y="1269350"/>
              <a:ext cx="120650" cy="222375"/>
            </a:xfrm>
            <a:custGeom>
              <a:avLst/>
              <a:gdLst/>
              <a:ahLst/>
              <a:cxnLst/>
              <a:rect l="l" t="t" r="r" b="b"/>
              <a:pathLst>
                <a:path w="4826" h="8895" extrusionOk="0">
                  <a:moveTo>
                    <a:pt x="158" y="1"/>
                  </a:moveTo>
                  <a:cubicBezTo>
                    <a:pt x="128" y="1"/>
                    <a:pt x="98" y="11"/>
                    <a:pt x="70" y="31"/>
                  </a:cubicBezTo>
                  <a:cubicBezTo>
                    <a:pt x="18" y="84"/>
                    <a:pt x="0" y="171"/>
                    <a:pt x="53" y="241"/>
                  </a:cubicBezTo>
                  <a:lnTo>
                    <a:pt x="4503" y="6312"/>
                  </a:lnTo>
                  <a:lnTo>
                    <a:pt x="4503" y="6312"/>
                  </a:lnTo>
                  <a:cubicBezTo>
                    <a:pt x="4057" y="7093"/>
                    <a:pt x="3534" y="7889"/>
                    <a:pt x="3077" y="8685"/>
                  </a:cubicBezTo>
                  <a:cubicBezTo>
                    <a:pt x="3042" y="8755"/>
                    <a:pt x="3059" y="8842"/>
                    <a:pt x="3129" y="8877"/>
                  </a:cubicBezTo>
                  <a:cubicBezTo>
                    <a:pt x="3153" y="8889"/>
                    <a:pt x="3178" y="8894"/>
                    <a:pt x="3203" y="8894"/>
                  </a:cubicBezTo>
                  <a:cubicBezTo>
                    <a:pt x="3254" y="8894"/>
                    <a:pt x="3304" y="8871"/>
                    <a:pt x="3339" y="8824"/>
                  </a:cubicBezTo>
                  <a:cubicBezTo>
                    <a:pt x="3794" y="8020"/>
                    <a:pt x="4336" y="7199"/>
                    <a:pt x="4790" y="6377"/>
                  </a:cubicBezTo>
                  <a:cubicBezTo>
                    <a:pt x="4825" y="6325"/>
                    <a:pt x="4825" y="6272"/>
                    <a:pt x="4790" y="6220"/>
                  </a:cubicBezTo>
                  <a:lnTo>
                    <a:pt x="280" y="66"/>
                  </a:lnTo>
                  <a:cubicBezTo>
                    <a:pt x="248" y="24"/>
                    <a:pt x="204" y="1"/>
                    <a:pt x="158" y="1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7" name="Google Shape;37;p2"/>
          <p:cNvGrpSpPr/>
          <p:nvPr/>
        </p:nvGrpSpPr>
        <p:grpSpPr>
          <a:xfrm>
            <a:off x="42324" y="-280065"/>
            <a:ext cx="1023323" cy="1094037"/>
            <a:chOff x="319900" y="315700"/>
            <a:chExt cx="342123" cy="365691"/>
          </a:xfrm>
        </p:grpSpPr>
        <p:sp>
          <p:nvSpPr>
            <p:cNvPr id="38" name="Google Shape;38;p2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39;p2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40;p2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41;p2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42;p2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3" name="Google Shape;43;p2"/>
          <p:cNvGrpSpPr/>
          <p:nvPr/>
        </p:nvGrpSpPr>
        <p:grpSpPr>
          <a:xfrm>
            <a:off x="124287" y="4465215"/>
            <a:ext cx="963614" cy="507249"/>
            <a:chOff x="1449934" y="4565833"/>
            <a:chExt cx="320467" cy="168684"/>
          </a:xfrm>
        </p:grpSpPr>
        <p:sp>
          <p:nvSpPr>
            <p:cNvPr id="44" name="Google Shape;44;p2"/>
            <p:cNvSpPr/>
            <p:nvPr/>
          </p:nvSpPr>
          <p:spPr>
            <a:xfrm>
              <a:off x="1449934" y="4565833"/>
              <a:ext cx="65112" cy="148810"/>
            </a:xfrm>
            <a:custGeom>
              <a:avLst/>
              <a:gdLst/>
              <a:ahLst/>
              <a:cxnLst/>
              <a:rect l="l" t="t" r="r" b="b"/>
              <a:pathLst>
                <a:path w="2021" h="4620" extrusionOk="0">
                  <a:moveTo>
                    <a:pt x="1806" y="0"/>
                  </a:moveTo>
                  <a:cubicBezTo>
                    <a:pt x="1773" y="0"/>
                    <a:pt x="1741" y="8"/>
                    <a:pt x="1712" y="25"/>
                  </a:cubicBezTo>
                  <a:cubicBezTo>
                    <a:pt x="951" y="489"/>
                    <a:pt x="404" y="1225"/>
                    <a:pt x="191" y="2093"/>
                  </a:cubicBezTo>
                  <a:cubicBezTo>
                    <a:pt x="0" y="2936"/>
                    <a:pt x="179" y="3828"/>
                    <a:pt x="678" y="4541"/>
                  </a:cubicBezTo>
                  <a:cubicBezTo>
                    <a:pt x="702" y="4576"/>
                    <a:pt x="737" y="4600"/>
                    <a:pt x="773" y="4612"/>
                  </a:cubicBezTo>
                  <a:cubicBezTo>
                    <a:pt x="793" y="4617"/>
                    <a:pt x="814" y="4620"/>
                    <a:pt x="836" y="4620"/>
                  </a:cubicBezTo>
                  <a:cubicBezTo>
                    <a:pt x="868" y="4620"/>
                    <a:pt x="899" y="4614"/>
                    <a:pt x="927" y="4600"/>
                  </a:cubicBezTo>
                  <a:cubicBezTo>
                    <a:pt x="1010" y="4553"/>
                    <a:pt x="1034" y="4446"/>
                    <a:pt x="975" y="4374"/>
                  </a:cubicBezTo>
                  <a:cubicBezTo>
                    <a:pt x="523" y="3733"/>
                    <a:pt x="369" y="2925"/>
                    <a:pt x="535" y="2164"/>
                  </a:cubicBezTo>
                  <a:cubicBezTo>
                    <a:pt x="725" y="1380"/>
                    <a:pt x="1224" y="714"/>
                    <a:pt x="1914" y="298"/>
                  </a:cubicBezTo>
                  <a:cubicBezTo>
                    <a:pt x="1997" y="251"/>
                    <a:pt x="2021" y="144"/>
                    <a:pt x="1961" y="73"/>
                  </a:cubicBezTo>
                  <a:cubicBezTo>
                    <a:pt x="1923" y="27"/>
                    <a:pt x="1865" y="0"/>
                    <a:pt x="1806" y="0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45;p2"/>
            <p:cNvSpPr/>
            <p:nvPr/>
          </p:nvSpPr>
          <p:spPr>
            <a:xfrm>
              <a:off x="1495876" y="4617241"/>
              <a:ext cx="65112" cy="64774"/>
            </a:xfrm>
            <a:custGeom>
              <a:avLst/>
              <a:gdLst/>
              <a:ahLst/>
              <a:cxnLst/>
              <a:rect l="l" t="t" r="r" b="b"/>
              <a:pathLst>
                <a:path w="2021" h="2011" extrusionOk="0">
                  <a:moveTo>
                    <a:pt x="1824" y="1"/>
                  </a:moveTo>
                  <a:cubicBezTo>
                    <a:pt x="1780" y="1"/>
                    <a:pt x="1735" y="15"/>
                    <a:pt x="1700" y="45"/>
                  </a:cubicBezTo>
                  <a:lnTo>
                    <a:pt x="1034" y="627"/>
                  </a:lnTo>
                  <a:lnTo>
                    <a:pt x="749" y="105"/>
                  </a:lnTo>
                  <a:cubicBezTo>
                    <a:pt x="716" y="47"/>
                    <a:pt x="660" y="12"/>
                    <a:pt x="601" y="12"/>
                  </a:cubicBezTo>
                  <a:cubicBezTo>
                    <a:pt x="575" y="12"/>
                    <a:pt x="549" y="19"/>
                    <a:pt x="523" y="33"/>
                  </a:cubicBezTo>
                  <a:cubicBezTo>
                    <a:pt x="428" y="57"/>
                    <a:pt x="393" y="164"/>
                    <a:pt x="440" y="247"/>
                  </a:cubicBezTo>
                  <a:lnTo>
                    <a:pt x="773" y="853"/>
                  </a:lnTo>
                  <a:lnTo>
                    <a:pt x="72" y="1471"/>
                  </a:lnTo>
                  <a:cubicBezTo>
                    <a:pt x="0" y="1531"/>
                    <a:pt x="0" y="1638"/>
                    <a:pt x="72" y="1697"/>
                  </a:cubicBezTo>
                  <a:cubicBezTo>
                    <a:pt x="95" y="1721"/>
                    <a:pt x="119" y="1733"/>
                    <a:pt x="143" y="1744"/>
                  </a:cubicBezTo>
                  <a:cubicBezTo>
                    <a:pt x="158" y="1747"/>
                    <a:pt x="173" y="1749"/>
                    <a:pt x="189" y="1749"/>
                  </a:cubicBezTo>
                  <a:cubicBezTo>
                    <a:pt x="237" y="1749"/>
                    <a:pt x="286" y="1736"/>
                    <a:pt x="321" y="1709"/>
                  </a:cubicBezTo>
                  <a:lnTo>
                    <a:pt x="939" y="1162"/>
                  </a:lnTo>
                  <a:lnTo>
                    <a:pt x="1355" y="1923"/>
                  </a:lnTo>
                  <a:cubicBezTo>
                    <a:pt x="1379" y="1958"/>
                    <a:pt x="1414" y="1994"/>
                    <a:pt x="1462" y="2006"/>
                  </a:cubicBezTo>
                  <a:cubicBezTo>
                    <a:pt x="1472" y="2009"/>
                    <a:pt x="1484" y="2011"/>
                    <a:pt x="1496" y="2011"/>
                  </a:cubicBezTo>
                  <a:cubicBezTo>
                    <a:pt x="1525" y="2011"/>
                    <a:pt x="1559" y="2002"/>
                    <a:pt x="1593" y="1994"/>
                  </a:cubicBezTo>
                  <a:cubicBezTo>
                    <a:pt x="1676" y="1958"/>
                    <a:pt x="1712" y="1851"/>
                    <a:pt x="1664" y="1768"/>
                  </a:cubicBezTo>
                  <a:lnTo>
                    <a:pt x="1201" y="925"/>
                  </a:lnTo>
                  <a:lnTo>
                    <a:pt x="1949" y="283"/>
                  </a:lnTo>
                  <a:cubicBezTo>
                    <a:pt x="2020" y="223"/>
                    <a:pt x="2020" y="105"/>
                    <a:pt x="1949" y="45"/>
                  </a:cubicBezTo>
                  <a:cubicBezTo>
                    <a:pt x="1914" y="15"/>
                    <a:pt x="1869" y="1"/>
                    <a:pt x="1824" y="1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46;p2"/>
            <p:cNvSpPr/>
            <p:nvPr/>
          </p:nvSpPr>
          <p:spPr>
            <a:xfrm>
              <a:off x="1570524" y="4645295"/>
              <a:ext cx="49035" cy="15557"/>
            </a:xfrm>
            <a:custGeom>
              <a:avLst/>
              <a:gdLst/>
              <a:ahLst/>
              <a:cxnLst/>
              <a:rect l="l" t="t" r="r" b="b"/>
              <a:pathLst>
                <a:path w="1522" h="483" extrusionOk="0">
                  <a:moveTo>
                    <a:pt x="172" y="1"/>
                  </a:moveTo>
                  <a:cubicBezTo>
                    <a:pt x="93" y="1"/>
                    <a:pt x="23" y="56"/>
                    <a:pt x="12" y="137"/>
                  </a:cubicBezTo>
                  <a:cubicBezTo>
                    <a:pt x="1" y="220"/>
                    <a:pt x="48" y="303"/>
                    <a:pt x="131" y="315"/>
                  </a:cubicBezTo>
                  <a:lnTo>
                    <a:pt x="155" y="315"/>
                  </a:lnTo>
                  <a:lnTo>
                    <a:pt x="1308" y="481"/>
                  </a:lnTo>
                  <a:cubicBezTo>
                    <a:pt x="1316" y="482"/>
                    <a:pt x="1324" y="483"/>
                    <a:pt x="1332" y="483"/>
                  </a:cubicBezTo>
                  <a:cubicBezTo>
                    <a:pt x="1418" y="483"/>
                    <a:pt x="1499" y="426"/>
                    <a:pt x="1510" y="339"/>
                  </a:cubicBezTo>
                  <a:cubicBezTo>
                    <a:pt x="1522" y="256"/>
                    <a:pt x="1450" y="172"/>
                    <a:pt x="1367" y="160"/>
                  </a:cubicBezTo>
                  <a:lnTo>
                    <a:pt x="214" y="6"/>
                  </a:lnTo>
                  <a:cubicBezTo>
                    <a:pt x="200" y="2"/>
                    <a:pt x="186" y="1"/>
                    <a:pt x="172" y="1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47;p2"/>
            <p:cNvSpPr/>
            <p:nvPr/>
          </p:nvSpPr>
          <p:spPr>
            <a:xfrm>
              <a:off x="1624875" y="4635987"/>
              <a:ext cx="55543" cy="72183"/>
            </a:xfrm>
            <a:custGeom>
              <a:avLst/>
              <a:gdLst/>
              <a:ahLst/>
              <a:cxnLst/>
              <a:rect l="l" t="t" r="r" b="b"/>
              <a:pathLst>
                <a:path w="1724" h="2241" extrusionOk="0">
                  <a:moveTo>
                    <a:pt x="686" y="1"/>
                  </a:moveTo>
                  <a:cubicBezTo>
                    <a:pt x="640" y="1"/>
                    <a:pt x="595" y="16"/>
                    <a:pt x="559" y="45"/>
                  </a:cubicBezTo>
                  <a:cubicBezTo>
                    <a:pt x="405" y="200"/>
                    <a:pt x="357" y="426"/>
                    <a:pt x="441" y="628"/>
                  </a:cubicBezTo>
                  <a:cubicBezTo>
                    <a:pt x="512" y="842"/>
                    <a:pt x="702" y="996"/>
                    <a:pt x="928" y="1032"/>
                  </a:cubicBezTo>
                  <a:cubicBezTo>
                    <a:pt x="953" y="1036"/>
                    <a:pt x="978" y="1038"/>
                    <a:pt x="1003" y="1038"/>
                  </a:cubicBezTo>
                  <a:cubicBezTo>
                    <a:pt x="1124" y="1038"/>
                    <a:pt x="1248" y="993"/>
                    <a:pt x="1356" y="925"/>
                  </a:cubicBezTo>
                  <a:cubicBezTo>
                    <a:pt x="1356" y="996"/>
                    <a:pt x="1356" y="1067"/>
                    <a:pt x="1356" y="1139"/>
                  </a:cubicBezTo>
                  <a:cubicBezTo>
                    <a:pt x="1344" y="1400"/>
                    <a:pt x="1213" y="1650"/>
                    <a:pt x="999" y="1804"/>
                  </a:cubicBezTo>
                  <a:cubicBezTo>
                    <a:pt x="898" y="1875"/>
                    <a:pt x="779" y="1911"/>
                    <a:pt x="662" y="1911"/>
                  </a:cubicBezTo>
                  <a:cubicBezTo>
                    <a:pt x="545" y="1911"/>
                    <a:pt x="429" y="1875"/>
                    <a:pt x="334" y="1804"/>
                  </a:cubicBezTo>
                  <a:cubicBezTo>
                    <a:pt x="292" y="1774"/>
                    <a:pt x="245" y="1760"/>
                    <a:pt x="198" y="1760"/>
                  </a:cubicBezTo>
                  <a:cubicBezTo>
                    <a:pt x="152" y="1760"/>
                    <a:pt x="108" y="1774"/>
                    <a:pt x="72" y="1804"/>
                  </a:cubicBezTo>
                  <a:cubicBezTo>
                    <a:pt x="1" y="1864"/>
                    <a:pt x="1" y="1982"/>
                    <a:pt x="72" y="2042"/>
                  </a:cubicBezTo>
                  <a:cubicBezTo>
                    <a:pt x="167" y="2113"/>
                    <a:pt x="274" y="2173"/>
                    <a:pt x="393" y="2208"/>
                  </a:cubicBezTo>
                  <a:cubicBezTo>
                    <a:pt x="476" y="2230"/>
                    <a:pt x="563" y="2241"/>
                    <a:pt x="650" y="2241"/>
                  </a:cubicBezTo>
                  <a:cubicBezTo>
                    <a:pt x="848" y="2241"/>
                    <a:pt x="1048" y="2185"/>
                    <a:pt x="1213" y="2077"/>
                  </a:cubicBezTo>
                  <a:cubicBezTo>
                    <a:pt x="1510" y="1864"/>
                    <a:pt x="1688" y="1531"/>
                    <a:pt x="1712" y="1174"/>
                  </a:cubicBezTo>
                  <a:cubicBezTo>
                    <a:pt x="1724" y="925"/>
                    <a:pt x="1700" y="675"/>
                    <a:pt x="1641" y="438"/>
                  </a:cubicBezTo>
                  <a:cubicBezTo>
                    <a:pt x="1641" y="354"/>
                    <a:pt x="1617" y="259"/>
                    <a:pt x="1569" y="188"/>
                  </a:cubicBezTo>
                  <a:cubicBezTo>
                    <a:pt x="1542" y="125"/>
                    <a:pt x="1481" y="96"/>
                    <a:pt x="1417" y="96"/>
                  </a:cubicBezTo>
                  <a:cubicBezTo>
                    <a:pt x="1397" y="96"/>
                    <a:pt x="1376" y="99"/>
                    <a:pt x="1356" y="105"/>
                  </a:cubicBezTo>
                  <a:cubicBezTo>
                    <a:pt x="1272" y="129"/>
                    <a:pt x="1225" y="212"/>
                    <a:pt x="1249" y="295"/>
                  </a:cubicBezTo>
                  <a:cubicBezTo>
                    <a:pt x="1261" y="343"/>
                    <a:pt x="1272" y="402"/>
                    <a:pt x="1284" y="461"/>
                  </a:cubicBezTo>
                  <a:cubicBezTo>
                    <a:pt x="1272" y="509"/>
                    <a:pt x="1249" y="556"/>
                    <a:pt x="1225" y="592"/>
                  </a:cubicBezTo>
                  <a:cubicBezTo>
                    <a:pt x="1165" y="675"/>
                    <a:pt x="1070" y="711"/>
                    <a:pt x="975" y="711"/>
                  </a:cubicBezTo>
                  <a:cubicBezTo>
                    <a:pt x="880" y="687"/>
                    <a:pt x="797" y="616"/>
                    <a:pt x="773" y="533"/>
                  </a:cubicBezTo>
                  <a:cubicBezTo>
                    <a:pt x="738" y="438"/>
                    <a:pt x="750" y="343"/>
                    <a:pt x="821" y="271"/>
                  </a:cubicBezTo>
                  <a:cubicBezTo>
                    <a:pt x="892" y="212"/>
                    <a:pt x="892" y="105"/>
                    <a:pt x="821" y="45"/>
                  </a:cubicBezTo>
                  <a:cubicBezTo>
                    <a:pt x="779" y="16"/>
                    <a:pt x="732" y="1"/>
                    <a:pt x="686" y="1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48;p2"/>
            <p:cNvSpPr/>
            <p:nvPr/>
          </p:nvSpPr>
          <p:spPr>
            <a:xfrm>
              <a:off x="1671203" y="4601458"/>
              <a:ext cx="58604" cy="133060"/>
            </a:xfrm>
            <a:custGeom>
              <a:avLst/>
              <a:gdLst/>
              <a:ahLst/>
              <a:cxnLst/>
              <a:rect l="l" t="t" r="r" b="b"/>
              <a:pathLst>
                <a:path w="1819" h="4131" extrusionOk="0">
                  <a:moveTo>
                    <a:pt x="1150" y="0"/>
                  </a:moveTo>
                  <a:cubicBezTo>
                    <a:pt x="1118" y="0"/>
                    <a:pt x="1087" y="8"/>
                    <a:pt x="1058" y="24"/>
                  </a:cubicBezTo>
                  <a:cubicBezTo>
                    <a:pt x="975" y="60"/>
                    <a:pt x="940" y="167"/>
                    <a:pt x="999" y="238"/>
                  </a:cubicBezTo>
                  <a:cubicBezTo>
                    <a:pt x="1355" y="832"/>
                    <a:pt x="1462" y="1533"/>
                    <a:pt x="1296" y="2199"/>
                  </a:cubicBezTo>
                  <a:cubicBezTo>
                    <a:pt x="1118" y="2876"/>
                    <a:pt x="690" y="3458"/>
                    <a:pt x="96" y="3839"/>
                  </a:cubicBezTo>
                  <a:cubicBezTo>
                    <a:pt x="13" y="3886"/>
                    <a:pt x="1" y="3993"/>
                    <a:pt x="60" y="4064"/>
                  </a:cubicBezTo>
                  <a:cubicBezTo>
                    <a:pt x="84" y="4100"/>
                    <a:pt x="120" y="4124"/>
                    <a:pt x="155" y="4124"/>
                  </a:cubicBezTo>
                  <a:cubicBezTo>
                    <a:pt x="173" y="4128"/>
                    <a:pt x="190" y="4131"/>
                    <a:pt x="207" y="4131"/>
                  </a:cubicBezTo>
                  <a:cubicBezTo>
                    <a:pt x="238" y="4131"/>
                    <a:pt x="268" y="4123"/>
                    <a:pt x="298" y="4100"/>
                  </a:cubicBezTo>
                  <a:cubicBezTo>
                    <a:pt x="963" y="3684"/>
                    <a:pt x="1439" y="3031"/>
                    <a:pt x="1641" y="2282"/>
                  </a:cubicBezTo>
                  <a:cubicBezTo>
                    <a:pt x="1819" y="1533"/>
                    <a:pt x="1700" y="737"/>
                    <a:pt x="1308" y="84"/>
                  </a:cubicBezTo>
                  <a:cubicBezTo>
                    <a:pt x="1269" y="29"/>
                    <a:pt x="1209" y="0"/>
                    <a:pt x="1150" y="0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49;p2"/>
            <p:cNvSpPr/>
            <p:nvPr/>
          </p:nvSpPr>
          <p:spPr>
            <a:xfrm>
              <a:off x="1731321" y="4567283"/>
              <a:ext cx="39080" cy="49700"/>
            </a:xfrm>
            <a:custGeom>
              <a:avLst/>
              <a:gdLst/>
              <a:ahLst/>
              <a:cxnLst/>
              <a:rect l="l" t="t" r="r" b="b"/>
              <a:pathLst>
                <a:path w="1213" h="1543" extrusionOk="0">
                  <a:moveTo>
                    <a:pt x="347" y="1"/>
                  </a:moveTo>
                  <a:cubicBezTo>
                    <a:pt x="262" y="1"/>
                    <a:pt x="179" y="22"/>
                    <a:pt x="107" y="63"/>
                  </a:cubicBezTo>
                  <a:cubicBezTo>
                    <a:pt x="24" y="111"/>
                    <a:pt x="0" y="218"/>
                    <a:pt x="48" y="289"/>
                  </a:cubicBezTo>
                  <a:cubicBezTo>
                    <a:pt x="84" y="340"/>
                    <a:pt x="139" y="364"/>
                    <a:pt x="195" y="364"/>
                  </a:cubicBezTo>
                  <a:cubicBezTo>
                    <a:pt x="230" y="364"/>
                    <a:pt x="265" y="355"/>
                    <a:pt x="297" y="337"/>
                  </a:cubicBezTo>
                  <a:cubicBezTo>
                    <a:pt x="312" y="332"/>
                    <a:pt x="329" y="329"/>
                    <a:pt x="346" y="329"/>
                  </a:cubicBezTo>
                  <a:cubicBezTo>
                    <a:pt x="370" y="329"/>
                    <a:pt x="395" y="335"/>
                    <a:pt x="416" y="348"/>
                  </a:cubicBezTo>
                  <a:cubicBezTo>
                    <a:pt x="499" y="396"/>
                    <a:pt x="559" y="479"/>
                    <a:pt x="559" y="574"/>
                  </a:cubicBezTo>
                  <a:cubicBezTo>
                    <a:pt x="559" y="764"/>
                    <a:pt x="393" y="943"/>
                    <a:pt x="214" y="1121"/>
                  </a:cubicBezTo>
                  <a:cubicBezTo>
                    <a:pt x="167" y="1168"/>
                    <a:pt x="155" y="1228"/>
                    <a:pt x="167" y="1275"/>
                  </a:cubicBezTo>
                  <a:cubicBezTo>
                    <a:pt x="191" y="1323"/>
                    <a:pt x="238" y="1370"/>
                    <a:pt x="286" y="1382"/>
                  </a:cubicBezTo>
                  <a:lnTo>
                    <a:pt x="297" y="1382"/>
                  </a:lnTo>
                  <a:lnTo>
                    <a:pt x="987" y="1537"/>
                  </a:lnTo>
                  <a:cubicBezTo>
                    <a:pt x="1001" y="1540"/>
                    <a:pt x="1015" y="1542"/>
                    <a:pt x="1029" y="1542"/>
                  </a:cubicBezTo>
                  <a:cubicBezTo>
                    <a:pt x="1106" y="1542"/>
                    <a:pt x="1170" y="1489"/>
                    <a:pt x="1201" y="1418"/>
                  </a:cubicBezTo>
                  <a:cubicBezTo>
                    <a:pt x="1212" y="1323"/>
                    <a:pt x="1153" y="1240"/>
                    <a:pt x="1070" y="1228"/>
                  </a:cubicBezTo>
                  <a:lnTo>
                    <a:pt x="666" y="1145"/>
                  </a:lnTo>
                  <a:cubicBezTo>
                    <a:pt x="808" y="990"/>
                    <a:pt x="904" y="788"/>
                    <a:pt x="915" y="586"/>
                  </a:cubicBezTo>
                  <a:cubicBezTo>
                    <a:pt x="915" y="360"/>
                    <a:pt x="785" y="170"/>
                    <a:pt x="595" y="63"/>
                  </a:cubicBezTo>
                  <a:cubicBezTo>
                    <a:pt x="517" y="22"/>
                    <a:pt x="431" y="1"/>
                    <a:pt x="347" y="1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0" name="Google Shape;50;p2"/>
          <p:cNvGrpSpPr/>
          <p:nvPr/>
        </p:nvGrpSpPr>
        <p:grpSpPr>
          <a:xfrm>
            <a:off x="-181287" y="1127327"/>
            <a:ext cx="658687" cy="655425"/>
            <a:chOff x="4636900" y="2064950"/>
            <a:chExt cx="179650" cy="178775"/>
          </a:xfrm>
        </p:grpSpPr>
        <p:sp>
          <p:nvSpPr>
            <p:cNvPr id="51" name="Google Shape;51;p2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52;p2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53;p2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" name="Google Shape;54;p2"/>
          <p:cNvGrpSpPr/>
          <p:nvPr/>
        </p:nvGrpSpPr>
        <p:grpSpPr>
          <a:xfrm rot="2351369">
            <a:off x="5871685" y="4237603"/>
            <a:ext cx="968199" cy="741927"/>
            <a:chOff x="6467995" y="4541033"/>
            <a:chExt cx="413793" cy="317088"/>
          </a:xfrm>
        </p:grpSpPr>
        <p:sp>
          <p:nvSpPr>
            <p:cNvPr id="55" name="Google Shape;55;p2"/>
            <p:cNvSpPr/>
            <p:nvPr/>
          </p:nvSpPr>
          <p:spPr>
            <a:xfrm rot="-1375784">
              <a:off x="6489980" y="4605651"/>
              <a:ext cx="369822" cy="187850"/>
            </a:xfrm>
            <a:custGeom>
              <a:avLst/>
              <a:gdLst/>
              <a:ahLst/>
              <a:cxnLst/>
              <a:rect l="l" t="t" r="r" b="b"/>
              <a:pathLst>
                <a:path w="7820" h="3973" extrusionOk="0">
                  <a:moveTo>
                    <a:pt x="2221" y="1"/>
                  </a:moveTo>
                  <a:cubicBezTo>
                    <a:pt x="2201" y="1"/>
                    <a:pt x="2181" y="4"/>
                    <a:pt x="2163" y="13"/>
                  </a:cubicBezTo>
                  <a:cubicBezTo>
                    <a:pt x="2116" y="25"/>
                    <a:pt x="2068" y="61"/>
                    <a:pt x="2044" y="109"/>
                  </a:cubicBezTo>
                  <a:lnTo>
                    <a:pt x="892" y="3198"/>
                  </a:lnTo>
                  <a:lnTo>
                    <a:pt x="369" y="833"/>
                  </a:lnTo>
                  <a:cubicBezTo>
                    <a:pt x="349" y="755"/>
                    <a:pt x="281" y="709"/>
                    <a:pt x="204" y="709"/>
                  </a:cubicBezTo>
                  <a:cubicBezTo>
                    <a:pt x="188" y="709"/>
                    <a:pt x="171" y="711"/>
                    <a:pt x="155" y="715"/>
                  </a:cubicBezTo>
                  <a:cubicBezTo>
                    <a:pt x="72" y="726"/>
                    <a:pt x="0" y="810"/>
                    <a:pt x="24" y="893"/>
                  </a:cubicBezTo>
                  <a:lnTo>
                    <a:pt x="666" y="3840"/>
                  </a:lnTo>
                  <a:cubicBezTo>
                    <a:pt x="678" y="3899"/>
                    <a:pt x="725" y="3947"/>
                    <a:pt x="773" y="3959"/>
                  </a:cubicBezTo>
                  <a:cubicBezTo>
                    <a:pt x="797" y="3970"/>
                    <a:pt x="809" y="3970"/>
                    <a:pt x="832" y="3970"/>
                  </a:cubicBezTo>
                  <a:cubicBezTo>
                    <a:pt x="840" y="3972"/>
                    <a:pt x="847" y="3972"/>
                    <a:pt x="854" y="3972"/>
                  </a:cubicBezTo>
                  <a:cubicBezTo>
                    <a:pt x="918" y="3972"/>
                    <a:pt x="979" y="3927"/>
                    <a:pt x="1011" y="3864"/>
                  </a:cubicBezTo>
                  <a:lnTo>
                    <a:pt x="2306" y="418"/>
                  </a:lnTo>
                  <a:cubicBezTo>
                    <a:pt x="3712" y="1251"/>
                    <a:pt x="5319" y="1692"/>
                    <a:pt x="6959" y="1692"/>
                  </a:cubicBezTo>
                  <a:cubicBezTo>
                    <a:pt x="7190" y="1692"/>
                    <a:pt x="7421" y="1683"/>
                    <a:pt x="7653" y="1665"/>
                  </a:cubicBezTo>
                  <a:cubicBezTo>
                    <a:pt x="7736" y="1665"/>
                    <a:pt x="7819" y="1582"/>
                    <a:pt x="7808" y="1487"/>
                  </a:cubicBezTo>
                  <a:cubicBezTo>
                    <a:pt x="7797" y="1410"/>
                    <a:pt x="7724" y="1343"/>
                    <a:pt x="7638" y="1343"/>
                  </a:cubicBezTo>
                  <a:cubicBezTo>
                    <a:pt x="7631" y="1343"/>
                    <a:pt x="7624" y="1344"/>
                    <a:pt x="7617" y="1344"/>
                  </a:cubicBezTo>
                  <a:cubicBezTo>
                    <a:pt x="7411" y="1359"/>
                    <a:pt x="7204" y="1366"/>
                    <a:pt x="6998" y="1366"/>
                  </a:cubicBezTo>
                  <a:cubicBezTo>
                    <a:pt x="5344" y="1366"/>
                    <a:pt x="3722" y="902"/>
                    <a:pt x="2306" y="25"/>
                  </a:cubicBezTo>
                  <a:cubicBezTo>
                    <a:pt x="2284" y="11"/>
                    <a:pt x="2253" y="1"/>
                    <a:pt x="2221" y="1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56;p2"/>
            <p:cNvSpPr/>
            <p:nvPr/>
          </p:nvSpPr>
          <p:spPr>
            <a:xfrm rot="-1375784">
              <a:off x="6594395" y="4710536"/>
              <a:ext cx="102860" cy="104682"/>
            </a:xfrm>
            <a:custGeom>
              <a:avLst/>
              <a:gdLst/>
              <a:ahLst/>
              <a:cxnLst/>
              <a:rect l="l" t="t" r="r" b="b"/>
              <a:pathLst>
                <a:path w="2175" h="2214" extrusionOk="0">
                  <a:moveTo>
                    <a:pt x="791" y="1"/>
                  </a:moveTo>
                  <a:cubicBezTo>
                    <a:pt x="777" y="1"/>
                    <a:pt x="763" y="3"/>
                    <a:pt x="749" y="6"/>
                  </a:cubicBezTo>
                  <a:cubicBezTo>
                    <a:pt x="666" y="30"/>
                    <a:pt x="606" y="113"/>
                    <a:pt x="618" y="208"/>
                  </a:cubicBezTo>
                  <a:lnTo>
                    <a:pt x="844" y="1099"/>
                  </a:lnTo>
                  <a:lnTo>
                    <a:pt x="107" y="1575"/>
                  </a:lnTo>
                  <a:cubicBezTo>
                    <a:pt x="24" y="1622"/>
                    <a:pt x="0" y="1729"/>
                    <a:pt x="60" y="1800"/>
                  </a:cubicBezTo>
                  <a:cubicBezTo>
                    <a:pt x="96" y="1844"/>
                    <a:pt x="150" y="1870"/>
                    <a:pt x="205" y="1870"/>
                  </a:cubicBezTo>
                  <a:cubicBezTo>
                    <a:pt x="241" y="1870"/>
                    <a:pt x="277" y="1859"/>
                    <a:pt x="309" y="1836"/>
                  </a:cubicBezTo>
                  <a:lnTo>
                    <a:pt x="939" y="1432"/>
                  </a:lnTo>
                  <a:lnTo>
                    <a:pt x="1105" y="2097"/>
                  </a:lnTo>
                  <a:cubicBezTo>
                    <a:pt x="1117" y="2145"/>
                    <a:pt x="1153" y="2193"/>
                    <a:pt x="1212" y="2204"/>
                  </a:cubicBezTo>
                  <a:cubicBezTo>
                    <a:pt x="1230" y="2210"/>
                    <a:pt x="1248" y="2213"/>
                    <a:pt x="1266" y="2213"/>
                  </a:cubicBezTo>
                  <a:cubicBezTo>
                    <a:pt x="1284" y="2213"/>
                    <a:pt x="1302" y="2210"/>
                    <a:pt x="1319" y="2204"/>
                  </a:cubicBezTo>
                  <a:cubicBezTo>
                    <a:pt x="1403" y="2193"/>
                    <a:pt x="1462" y="2109"/>
                    <a:pt x="1450" y="2014"/>
                  </a:cubicBezTo>
                  <a:lnTo>
                    <a:pt x="1248" y="1230"/>
                  </a:lnTo>
                  <a:lnTo>
                    <a:pt x="2080" y="695"/>
                  </a:lnTo>
                  <a:cubicBezTo>
                    <a:pt x="2151" y="648"/>
                    <a:pt x="2175" y="541"/>
                    <a:pt x="2116" y="470"/>
                  </a:cubicBezTo>
                  <a:cubicBezTo>
                    <a:pt x="2081" y="421"/>
                    <a:pt x="2030" y="397"/>
                    <a:pt x="1977" y="397"/>
                  </a:cubicBezTo>
                  <a:cubicBezTo>
                    <a:pt x="1939" y="397"/>
                    <a:pt x="1901" y="409"/>
                    <a:pt x="1866" y="434"/>
                  </a:cubicBezTo>
                  <a:lnTo>
                    <a:pt x="1165" y="885"/>
                  </a:lnTo>
                  <a:lnTo>
                    <a:pt x="963" y="137"/>
                  </a:lnTo>
                  <a:cubicBezTo>
                    <a:pt x="943" y="56"/>
                    <a:pt x="871" y="1"/>
                    <a:pt x="791" y="1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57;p2"/>
            <p:cNvSpPr/>
            <p:nvPr/>
          </p:nvSpPr>
          <p:spPr>
            <a:xfrm rot="-1375784">
              <a:off x="6692752" y="4726376"/>
              <a:ext cx="58500" cy="24823"/>
            </a:xfrm>
            <a:custGeom>
              <a:avLst/>
              <a:gdLst/>
              <a:ahLst/>
              <a:cxnLst/>
              <a:rect l="l" t="t" r="r" b="b"/>
              <a:pathLst>
                <a:path w="1237" h="525" extrusionOk="0">
                  <a:moveTo>
                    <a:pt x="207" y="1"/>
                  </a:moveTo>
                  <a:cubicBezTo>
                    <a:pt x="148" y="1"/>
                    <a:pt x="91" y="30"/>
                    <a:pt x="60" y="84"/>
                  </a:cubicBezTo>
                  <a:cubicBezTo>
                    <a:pt x="0" y="156"/>
                    <a:pt x="36" y="263"/>
                    <a:pt x="119" y="298"/>
                  </a:cubicBezTo>
                  <a:cubicBezTo>
                    <a:pt x="202" y="346"/>
                    <a:pt x="285" y="382"/>
                    <a:pt x="380" y="417"/>
                  </a:cubicBezTo>
                  <a:cubicBezTo>
                    <a:pt x="594" y="488"/>
                    <a:pt x="832" y="524"/>
                    <a:pt x="1070" y="524"/>
                  </a:cubicBezTo>
                  <a:cubicBezTo>
                    <a:pt x="1165" y="524"/>
                    <a:pt x="1236" y="441"/>
                    <a:pt x="1236" y="346"/>
                  </a:cubicBezTo>
                  <a:cubicBezTo>
                    <a:pt x="1225" y="258"/>
                    <a:pt x="1153" y="190"/>
                    <a:pt x="1067" y="190"/>
                  </a:cubicBezTo>
                  <a:cubicBezTo>
                    <a:pt x="1060" y="190"/>
                    <a:pt x="1053" y="191"/>
                    <a:pt x="1046" y="191"/>
                  </a:cubicBezTo>
                  <a:cubicBezTo>
                    <a:pt x="1024" y="192"/>
                    <a:pt x="1002" y="193"/>
                    <a:pt x="980" y="193"/>
                  </a:cubicBezTo>
                  <a:cubicBezTo>
                    <a:pt x="741" y="193"/>
                    <a:pt x="504" y="134"/>
                    <a:pt x="297" y="25"/>
                  </a:cubicBezTo>
                  <a:cubicBezTo>
                    <a:pt x="269" y="9"/>
                    <a:pt x="237" y="1"/>
                    <a:pt x="207" y="1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58;p2"/>
            <p:cNvSpPr/>
            <p:nvPr/>
          </p:nvSpPr>
          <p:spPr>
            <a:xfrm rot="-1375784">
              <a:off x="6763407" y="4667937"/>
              <a:ext cx="91652" cy="105580"/>
            </a:xfrm>
            <a:custGeom>
              <a:avLst/>
              <a:gdLst/>
              <a:ahLst/>
              <a:cxnLst/>
              <a:rect l="l" t="t" r="r" b="b"/>
              <a:pathLst>
                <a:path w="1938" h="2233" extrusionOk="0">
                  <a:moveTo>
                    <a:pt x="210" y="0"/>
                  </a:moveTo>
                  <a:cubicBezTo>
                    <a:pt x="180" y="0"/>
                    <a:pt x="149" y="8"/>
                    <a:pt x="119" y="25"/>
                  </a:cubicBezTo>
                  <a:cubicBezTo>
                    <a:pt x="36" y="60"/>
                    <a:pt x="0" y="167"/>
                    <a:pt x="60" y="251"/>
                  </a:cubicBezTo>
                  <a:lnTo>
                    <a:pt x="797" y="1296"/>
                  </a:lnTo>
                  <a:lnTo>
                    <a:pt x="333" y="1986"/>
                  </a:lnTo>
                  <a:cubicBezTo>
                    <a:pt x="274" y="2057"/>
                    <a:pt x="298" y="2164"/>
                    <a:pt x="393" y="2211"/>
                  </a:cubicBezTo>
                  <a:cubicBezTo>
                    <a:pt x="393" y="2211"/>
                    <a:pt x="404" y="2223"/>
                    <a:pt x="416" y="2223"/>
                  </a:cubicBezTo>
                  <a:cubicBezTo>
                    <a:pt x="437" y="2229"/>
                    <a:pt x="458" y="2232"/>
                    <a:pt x="478" y="2232"/>
                  </a:cubicBezTo>
                  <a:cubicBezTo>
                    <a:pt x="539" y="2232"/>
                    <a:pt x="595" y="2205"/>
                    <a:pt x="630" y="2152"/>
                  </a:cubicBezTo>
                  <a:lnTo>
                    <a:pt x="1890" y="334"/>
                  </a:lnTo>
                  <a:cubicBezTo>
                    <a:pt x="1937" y="262"/>
                    <a:pt x="1914" y="156"/>
                    <a:pt x="1830" y="108"/>
                  </a:cubicBezTo>
                  <a:cubicBezTo>
                    <a:pt x="1802" y="92"/>
                    <a:pt x="1771" y="84"/>
                    <a:pt x="1739" y="84"/>
                  </a:cubicBezTo>
                  <a:cubicBezTo>
                    <a:pt x="1679" y="84"/>
                    <a:pt x="1620" y="113"/>
                    <a:pt x="1581" y="167"/>
                  </a:cubicBezTo>
                  <a:lnTo>
                    <a:pt x="1011" y="999"/>
                  </a:lnTo>
                  <a:lnTo>
                    <a:pt x="357" y="72"/>
                  </a:lnTo>
                  <a:cubicBezTo>
                    <a:pt x="319" y="26"/>
                    <a:pt x="265" y="0"/>
                    <a:pt x="210" y="0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9" name="Google Shape;59;p2"/>
          <p:cNvGrpSpPr/>
          <p:nvPr/>
        </p:nvGrpSpPr>
        <p:grpSpPr>
          <a:xfrm rot="1867210">
            <a:off x="1322325" y="-125742"/>
            <a:ext cx="502362" cy="679910"/>
            <a:chOff x="5408700" y="2855000"/>
            <a:chExt cx="121525" cy="164475"/>
          </a:xfrm>
        </p:grpSpPr>
        <p:sp>
          <p:nvSpPr>
            <p:cNvPr id="60" name="Google Shape;60;p2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61;p2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2" name="Google Shape;62;p2"/>
          <p:cNvGrpSpPr/>
          <p:nvPr/>
        </p:nvGrpSpPr>
        <p:grpSpPr>
          <a:xfrm rot="3241079">
            <a:off x="2909233" y="4352331"/>
            <a:ext cx="1015608" cy="1092375"/>
            <a:chOff x="5629025" y="1269350"/>
            <a:chExt cx="206750" cy="222375"/>
          </a:xfrm>
        </p:grpSpPr>
        <p:sp>
          <p:nvSpPr>
            <p:cNvPr id="63" name="Google Shape;63;p2"/>
            <p:cNvSpPr/>
            <p:nvPr/>
          </p:nvSpPr>
          <p:spPr>
            <a:xfrm>
              <a:off x="5629025" y="1422650"/>
              <a:ext cx="206750" cy="50275"/>
            </a:xfrm>
            <a:custGeom>
              <a:avLst/>
              <a:gdLst/>
              <a:ahLst/>
              <a:cxnLst/>
              <a:rect l="l" t="t" r="r" b="b"/>
              <a:pathLst>
                <a:path w="8270" h="2011" extrusionOk="0">
                  <a:moveTo>
                    <a:pt x="3671" y="0"/>
                  </a:moveTo>
                  <a:cubicBezTo>
                    <a:pt x="3602" y="0"/>
                    <a:pt x="3532" y="70"/>
                    <a:pt x="3532" y="158"/>
                  </a:cubicBezTo>
                  <a:cubicBezTo>
                    <a:pt x="3532" y="228"/>
                    <a:pt x="3602" y="298"/>
                    <a:pt x="3671" y="298"/>
                  </a:cubicBezTo>
                  <a:lnTo>
                    <a:pt x="4213" y="298"/>
                  </a:lnTo>
                  <a:cubicBezTo>
                    <a:pt x="4283" y="298"/>
                    <a:pt x="4353" y="245"/>
                    <a:pt x="4353" y="158"/>
                  </a:cubicBezTo>
                  <a:cubicBezTo>
                    <a:pt x="4353" y="88"/>
                    <a:pt x="4283" y="18"/>
                    <a:pt x="4213" y="18"/>
                  </a:cubicBezTo>
                  <a:cubicBezTo>
                    <a:pt x="4039" y="18"/>
                    <a:pt x="3846" y="18"/>
                    <a:pt x="3671" y="0"/>
                  </a:cubicBezTo>
                  <a:close/>
                  <a:moveTo>
                    <a:pt x="5000" y="18"/>
                  </a:moveTo>
                  <a:cubicBezTo>
                    <a:pt x="4930" y="18"/>
                    <a:pt x="4860" y="88"/>
                    <a:pt x="4860" y="158"/>
                  </a:cubicBezTo>
                  <a:cubicBezTo>
                    <a:pt x="4860" y="245"/>
                    <a:pt x="4930" y="298"/>
                    <a:pt x="5000" y="298"/>
                  </a:cubicBezTo>
                  <a:lnTo>
                    <a:pt x="5542" y="298"/>
                  </a:lnTo>
                  <a:cubicBezTo>
                    <a:pt x="5612" y="298"/>
                    <a:pt x="5682" y="245"/>
                    <a:pt x="5682" y="158"/>
                  </a:cubicBezTo>
                  <a:cubicBezTo>
                    <a:pt x="5682" y="70"/>
                    <a:pt x="5612" y="18"/>
                    <a:pt x="5542" y="18"/>
                  </a:cubicBezTo>
                  <a:close/>
                  <a:moveTo>
                    <a:pt x="6329" y="18"/>
                  </a:moveTo>
                  <a:cubicBezTo>
                    <a:pt x="6259" y="18"/>
                    <a:pt x="6189" y="70"/>
                    <a:pt x="6189" y="158"/>
                  </a:cubicBezTo>
                  <a:cubicBezTo>
                    <a:pt x="6189" y="245"/>
                    <a:pt x="6259" y="298"/>
                    <a:pt x="6329" y="298"/>
                  </a:cubicBezTo>
                  <a:lnTo>
                    <a:pt x="6853" y="298"/>
                  </a:lnTo>
                  <a:cubicBezTo>
                    <a:pt x="6940" y="298"/>
                    <a:pt x="7010" y="245"/>
                    <a:pt x="7010" y="158"/>
                  </a:cubicBezTo>
                  <a:cubicBezTo>
                    <a:pt x="7010" y="70"/>
                    <a:pt x="6940" y="18"/>
                    <a:pt x="6871" y="18"/>
                  </a:cubicBezTo>
                  <a:close/>
                  <a:moveTo>
                    <a:pt x="7657" y="18"/>
                  </a:moveTo>
                  <a:cubicBezTo>
                    <a:pt x="7587" y="18"/>
                    <a:pt x="7517" y="88"/>
                    <a:pt x="7517" y="158"/>
                  </a:cubicBezTo>
                  <a:cubicBezTo>
                    <a:pt x="7517" y="245"/>
                    <a:pt x="7570" y="315"/>
                    <a:pt x="7657" y="315"/>
                  </a:cubicBezTo>
                  <a:lnTo>
                    <a:pt x="8112" y="315"/>
                  </a:lnTo>
                  <a:cubicBezTo>
                    <a:pt x="8199" y="315"/>
                    <a:pt x="8252" y="263"/>
                    <a:pt x="8269" y="175"/>
                  </a:cubicBezTo>
                  <a:cubicBezTo>
                    <a:pt x="8269" y="105"/>
                    <a:pt x="8199" y="35"/>
                    <a:pt x="8112" y="35"/>
                  </a:cubicBezTo>
                  <a:cubicBezTo>
                    <a:pt x="7972" y="18"/>
                    <a:pt x="7815" y="18"/>
                    <a:pt x="7657" y="18"/>
                  </a:cubicBezTo>
                  <a:close/>
                  <a:moveTo>
                    <a:pt x="2906" y="97"/>
                  </a:moveTo>
                  <a:cubicBezTo>
                    <a:pt x="2881" y="97"/>
                    <a:pt x="2856" y="105"/>
                    <a:pt x="2832" y="123"/>
                  </a:cubicBezTo>
                  <a:cubicBezTo>
                    <a:pt x="2675" y="210"/>
                    <a:pt x="2535" y="298"/>
                    <a:pt x="2378" y="385"/>
                  </a:cubicBezTo>
                  <a:cubicBezTo>
                    <a:pt x="2308" y="420"/>
                    <a:pt x="2273" y="507"/>
                    <a:pt x="2325" y="577"/>
                  </a:cubicBezTo>
                  <a:cubicBezTo>
                    <a:pt x="2349" y="624"/>
                    <a:pt x="2395" y="655"/>
                    <a:pt x="2445" y="655"/>
                  </a:cubicBezTo>
                  <a:cubicBezTo>
                    <a:pt x="2469" y="655"/>
                    <a:pt x="2494" y="647"/>
                    <a:pt x="2518" y="630"/>
                  </a:cubicBezTo>
                  <a:cubicBezTo>
                    <a:pt x="2675" y="542"/>
                    <a:pt x="2832" y="455"/>
                    <a:pt x="2972" y="367"/>
                  </a:cubicBezTo>
                  <a:cubicBezTo>
                    <a:pt x="3042" y="333"/>
                    <a:pt x="3077" y="245"/>
                    <a:pt x="3042" y="175"/>
                  </a:cubicBezTo>
                  <a:cubicBezTo>
                    <a:pt x="3007" y="129"/>
                    <a:pt x="2957" y="97"/>
                    <a:pt x="2906" y="97"/>
                  </a:cubicBezTo>
                  <a:close/>
                  <a:moveTo>
                    <a:pt x="1756" y="770"/>
                  </a:moveTo>
                  <a:cubicBezTo>
                    <a:pt x="1729" y="770"/>
                    <a:pt x="1702" y="775"/>
                    <a:pt x="1679" y="787"/>
                  </a:cubicBezTo>
                  <a:cubicBezTo>
                    <a:pt x="1539" y="874"/>
                    <a:pt x="1381" y="962"/>
                    <a:pt x="1224" y="1067"/>
                  </a:cubicBezTo>
                  <a:cubicBezTo>
                    <a:pt x="1154" y="1102"/>
                    <a:pt x="1137" y="1189"/>
                    <a:pt x="1172" y="1259"/>
                  </a:cubicBezTo>
                  <a:cubicBezTo>
                    <a:pt x="1207" y="1306"/>
                    <a:pt x="1257" y="1329"/>
                    <a:pt x="1308" y="1329"/>
                  </a:cubicBezTo>
                  <a:cubicBezTo>
                    <a:pt x="1333" y="1329"/>
                    <a:pt x="1358" y="1323"/>
                    <a:pt x="1381" y="1311"/>
                  </a:cubicBezTo>
                  <a:cubicBezTo>
                    <a:pt x="1539" y="1224"/>
                    <a:pt x="1679" y="1119"/>
                    <a:pt x="1836" y="1032"/>
                  </a:cubicBezTo>
                  <a:cubicBezTo>
                    <a:pt x="1906" y="997"/>
                    <a:pt x="1923" y="909"/>
                    <a:pt x="1888" y="839"/>
                  </a:cubicBezTo>
                  <a:cubicBezTo>
                    <a:pt x="1865" y="793"/>
                    <a:pt x="1811" y="770"/>
                    <a:pt x="1756" y="770"/>
                  </a:cubicBezTo>
                  <a:close/>
                  <a:moveTo>
                    <a:pt x="616" y="1451"/>
                  </a:moveTo>
                  <a:cubicBezTo>
                    <a:pt x="591" y="1451"/>
                    <a:pt x="566" y="1457"/>
                    <a:pt x="542" y="1469"/>
                  </a:cubicBezTo>
                  <a:cubicBezTo>
                    <a:pt x="402" y="1556"/>
                    <a:pt x="245" y="1644"/>
                    <a:pt x="88" y="1749"/>
                  </a:cubicBezTo>
                  <a:cubicBezTo>
                    <a:pt x="18" y="1783"/>
                    <a:pt x="0" y="1871"/>
                    <a:pt x="35" y="1941"/>
                  </a:cubicBezTo>
                  <a:cubicBezTo>
                    <a:pt x="70" y="1987"/>
                    <a:pt x="121" y="2011"/>
                    <a:pt x="171" y="2011"/>
                  </a:cubicBezTo>
                  <a:cubicBezTo>
                    <a:pt x="197" y="2011"/>
                    <a:pt x="222" y="2005"/>
                    <a:pt x="245" y="1993"/>
                  </a:cubicBezTo>
                  <a:cubicBezTo>
                    <a:pt x="402" y="1906"/>
                    <a:pt x="542" y="1801"/>
                    <a:pt x="700" y="1714"/>
                  </a:cubicBezTo>
                  <a:cubicBezTo>
                    <a:pt x="770" y="1679"/>
                    <a:pt x="787" y="1591"/>
                    <a:pt x="752" y="1521"/>
                  </a:cubicBezTo>
                  <a:cubicBezTo>
                    <a:pt x="717" y="1475"/>
                    <a:pt x="667" y="1451"/>
                    <a:pt x="616" y="1451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64;p2"/>
            <p:cNvSpPr/>
            <p:nvPr/>
          </p:nvSpPr>
          <p:spPr>
            <a:xfrm>
              <a:off x="5702450" y="1277125"/>
              <a:ext cx="21000" cy="152600"/>
            </a:xfrm>
            <a:custGeom>
              <a:avLst/>
              <a:gdLst/>
              <a:ahLst/>
              <a:cxnLst/>
              <a:rect l="l" t="t" r="r" b="b"/>
              <a:pathLst>
                <a:path w="840" h="6104" extrusionOk="0">
                  <a:moveTo>
                    <a:pt x="700" y="0"/>
                  </a:moveTo>
                  <a:cubicBezTo>
                    <a:pt x="612" y="0"/>
                    <a:pt x="542" y="53"/>
                    <a:pt x="542" y="140"/>
                  </a:cubicBezTo>
                  <a:cubicBezTo>
                    <a:pt x="525" y="315"/>
                    <a:pt x="507" y="490"/>
                    <a:pt x="490" y="664"/>
                  </a:cubicBezTo>
                  <a:cubicBezTo>
                    <a:pt x="490" y="752"/>
                    <a:pt x="542" y="822"/>
                    <a:pt x="630" y="822"/>
                  </a:cubicBezTo>
                  <a:cubicBezTo>
                    <a:pt x="700" y="822"/>
                    <a:pt x="769" y="769"/>
                    <a:pt x="787" y="699"/>
                  </a:cubicBezTo>
                  <a:cubicBezTo>
                    <a:pt x="804" y="507"/>
                    <a:pt x="822" y="332"/>
                    <a:pt x="839" y="157"/>
                  </a:cubicBezTo>
                  <a:cubicBezTo>
                    <a:pt x="839" y="88"/>
                    <a:pt x="769" y="18"/>
                    <a:pt x="700" y="0"/>
                  </a:cubicBezTo>
                  <a:close/>
                  <a:moveTo>
                    <a:pt x="555" y="1326"/>
                  </a:moveTo>
                  <a:cubicBezTo>
                    <a:pt x="493" y="1326"/>
                    <a:pt x="435" y="1389"/>
                    <a:pt x="420" y="1451"/>
                  </a:cubicBezTo>
                  <a:cubicBezTo>
                    <a:pt x="402" y="1626"/>
                    <a:pt x="385" y="1818"/>
                    <a:pt x="367" y="1993"/>
                  </a:cubicBezTo>
                  <a:cubicBezTo>
                    <a:pt x="367" y="2063"/>
                    <a:pt x="420" y="2133"/>
                    <a:pt x="507" y="2150"/>
                  </a:cubicBezTo>
                  <a:cubicBezTo>
                    <a:pt x="577" y="2150"/>
                    <a:pt x="665" y="2098"/>
                    <a:pt x="665" y="2010"/>
                  </a:cubicBezTo>
                  <a:cubicBezTo>
                    <a:pt x="682" y="1836"/>
                    <a:pt x="700" y="1661"/>
                    <a:pt x="717" y="1486"/>
                  </a:cubicBezTo>
                  <a:cubicBezTo>
                    <a:pt x="717" y="1399"/>
                    <a:pt x="665" y="1329"/>
                    <a:pt x="577" y="1329"/>
                  </a:cubicBezTo>
                  <a:cubicBezTo>
                    <a:pt x="570" y="1327"/>
                    <a:pt x="562" y="1326"/>
                    <a:pt x="555" y="1326"/>
                  </a:cubicBezTo>
                  <a:close/>
                  <a:moveTo>
                    <a:pt x="455" y="2640"/>
                  </a:moveTo>
                  <a:cubicBezTo>
                    <a:pt x="385" y="2640"/>
                    <a:pt x="315" y="2692"/>
                    <a:pt x="297" y="2780"/>
                  </a:cubicBezTo>
                  <a:cubicBezTo>
                    <a:pt x="280" y="2954"/>
                    <a:pt x="262" y="3129"/>
                    <a:pt x="245" y="3304"/>
                  </a:cubicBezTo>
                  <a:cubicBezTo>
                    <a:pt x="245" y="3391"/>
                    <a:pt x="297" y="3461"/>
                    <a:pt x="385" y="3461"/>
                  </a:cubicBezTo>
                  <a:cubicBezTo>
                    <a:pt x="392" y="3463"/>
                    <a:pt x="400" y="3464"/>
                    <a:pt x="407" y="3464"/>
                  </a:cubicBezTo>
                  <a:cubicBezTo>
                    <a:pt x="469" y="3464"/>
                    <a:pt x="527" y="3402"/>
                    <a:pt x="542" y="3339"/>
                  </a:cubicBezTo>
                  <a:cubicBezTo>
                    <a:pt x="560" y="3164"/>
                    <a:pt x="577" y="2989"/>
                    <a:pt x="595" y="2797"/>
                  </a:cubicBezTo>
                  <a:cubicBezTo>
                    <a:pt x="595" y="2727"/>
                    <a:pt x="542" y="2657"/>
                    <a:pt x="455" y="2640"/>
                  </a:cubicBezTo>
                  <a:close/>
                  <a:moveTo>
                    <a:pt x="305" y="3966"/>
                  </a:moveTo>
                  <a:cubicBezTo>
                    <a:pt x="231" y="3966"/>
                    <a:pt x="175" y="4028"/>
                    <a:pt x="175" y="4091"/>
                  </a:cubicBezTo>
                  <a:cubicBezTo>
                    <a:pt x="158" y="4266"/>
                    <a:pt x="140" y="4458"/>
                    <a:pt x="123" y="4633"/>
                  </a:cubicBezTo>
                  <a:cubicBezTo>
                    <a:pt x="123" y="4703"/>
                    <a:pt x="175" y="4773"/>
                    <a:pt x="262" y="4790"/>
                  </a:cubicBezTo>
                  <a:cubicBezTo>
                    <a:pt x="332" y="4790"/>
                    <a:pt x="402" y="4738"/>
                    <a:pt x="420" y="4650"/>
                  </a:cubicBezTo>
                  <a:cubicBezTo>
                    <a:pt x="437" y="4475"/>
                    <a:pt x="455" y="4301"/>
                    <a:pt x="472" y="4126"/>
                  </a:cubicBezTo>
                  <a:cubicBezTo>
                    <a:pt x="472" y="4038"/>
                    <a:pt x="420" y="3968"/>
                    <a:pt x="332" y="3968"/>
                  </a:cubicBezTo>
                  <a:cubicBezTo>
                    <a:pt x="323" y="3967"/>
                    <a:pt x="314" y="3966"/>
                    <a:pt x="305" y="3966"/>
                  </a:cubicBezTo>
                  <a:close/>
                  <a:moveTo>
                    <a:pt x="183" y="5294"/>
                  </a:moveTo>
                  <a:cubicBezTo>
                    <a:pt x="123" y="5294"/>
                    <a:pt x="68" y="5343"/>
                    <a:pt x="53" y="5419"/>
                  </a:cubicBezTo>
                  <a:cubicBezTo>
                    <a:pt x="35" y="5594"/>
                    <a:pt x="18" y="5769"/>
                    <a:pt x="0" y="5944"/>
                  </a:cubicBezTo>
                  <a:cubicBezTo>
                    <a:pt x="0" y="6031"/>
                    <a:pt x="70" y="6101"/>
                    <a:pt x="140" y="6101"/>
                  </a:cubicBezTo>
                  <a:cubicBezTo>
                    <a:pt x="149" y="6103"/>
                    <a:pt x="158" y="6104"/>
                    <a:pt x="167" y="6104"/>
                  </a:cubicBezTo>
                  <a:cubicBezTo>
                    <a:pt x="242" y="6104"/>
                    <a:pt x="297" y="6041"/>
                    <a:pt x="297" y="5979"/>
                  </a:cubicBezTo>
                  <a:cubicBezTo>
                    <a:pt x="315" y="5804"/>
                    <a:pt x="332" y="5629"/>
                    <a:pt x="350" y="5454"/>
                  </a:cubicBezTo>
                  <a:cubicBezTo>
                    <a:pt x="350" y="5367"/>
                    <a:pt x="297" y="5297"/>
                    <a:pt x="210" y="5297"/>
                  </a:cubicBezTo>
                  <a:cubicBezTo>
                    <a:pt x="201" y="5295"/>
                    <a:pt x="192" y="5294"/>
                    <a:pt x="183" y="5294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65;p2"/>
            <p:cNvSpPr/>
            <p:nvPr/>
          </p:nvSpPr>
          <p:spPr>
            <a:xfrm>
              <a:off x="5629450" y="1269575"/>
              <a:ext cx="169600" cy="222150"/>
            </a:xfrm>
            <a:custGeom>
              <a:avLst/>
              <a:gdLst/>
              <a:ahLst/>
              <a:cxnLst/>
              <a:rect l="l" t="t" r="r" b="b"/>
              <a:pathLst>
                <a:path w="6784" h="8886" extrusionOk="0">
                  <a:moveTo>
                    <a:pt x="3559" y="539"/>
                  </a:moveTo>
                  <a:lnTo>
                    <a:pt x="3559" y="539"/>
                  </a:lnTo>
                  <a:cubicBezTo>
                    <a:pt x="4427" y="3124"/>
                    <a:pt x="5318" y="5746"/>
                    <a:pt x="6418" y="8578"/>
                  </a:cubicBezTo>
                  <a:lnTo>
                    <a:pt x="6418" y="8578"/>
                  </a:lnTo>
                  <a:cubicBezTo>
                    <a:pt x="4400" y="8333"/>
                    <a:pt x="2368" y="8103"/>
                    <a:pt x="350" y="7858"/>
                  </a:cubicBezTo>
                  <a:lnTo>
                    <a:pt x="350" y="7858"/>
                  </a:lnTo>
                  <a:cubicBezTo>
                    <a:pt x="1333" y="5195"/>
                    <a:pt x="2394" y="2845"/>
                    <a:pt x="3559" y="539"/>
                  </a:cubicBezTo>
                  <a:close/>
                  <a:moveTo>
                    <a:pt x="3573" y="0"/>
                  </a:moveTo>
                  <a:cubicBezTo>
                    <a:pt x="3526" y="0"/>
                    <a:pt x="3477" y="32"/>
                    <a:pt x="3462" y="75"/>
                  </a:cubicBezTo>
                  <a:cubicBezTo>
                    <a:pt x="2204" y="2540"/>
                    <a:pt x="1067" y="5075"/>
                    <a:pt x="18" y="7941"/>
                  </a:cubicBezTo>
                  <a:cubicBezTo>
                    <a:pt x="1" y="7976"/>
                    <a:pt x="1" y="8029"/>
                    <a:pt x="18" y="8064"/>
                  </a:cubicBezTo>
                  <a:cubicBezTo>
                    <a:pt x="53" y="8099"/>
                    <a:pt x="88" y="8134"/>
                    <a:pt x="141" y="8134"/>
                  </a:cubicBezTo>
                  <a:cubicBezTo>
                    <a:pt x="2291" y="8378"/>
                    <a:pt x="4459" y="8641"/>
                    <a:pt x="6626" y="8885"/>
                  </a:cubicBezTo>
                  <a:cubicBezTo>
                    <a:pt x="6661" y="8885"/>
                    <a:pt x="6714" y="8868"/>
                    <a:pt x="6749" y="8833"/>
                  </a:cubicBezTo>
                  <a:cubicBezTo>
                    <a:pt x="6784" y="8798"/>
                    <a:pt x="6784" y="8728"/>
                    <a:pt x="6766" y="8693"/>
                  </a:cubicBezTo>
                  <a:cubicBezTo>
                    <a:pt x="5577" y="5651"/>
                    <a:pt x="4651" y="2872"/>
                    <a:pt x="3724" y="92"/>
                  </a:cubicBezTo>
                  <a:cubicBezTo>
                    <a:pt x="3707" y="40"/>
                    <a:pt x="3654" y="5"/>
                    <a:pt x="3602" y="5"/>
                  </a:cubicBezTo>
                  <a:cubicBezTo>
                    <a:pt x="3593" y="2"/>
                    <a:pt x="3583" y="0"/>
                    <a:pt x="3573" y="0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66;p2"/>
            <p:cNvSpPr/>
            <p:nvPr/>
          </p:nvSpPr>
          <p:spPr>
            <a:xfrm>
              <a:off x="5715125" y="1269350"/>
              <a:ext cx="120650" cy="222375"/>
            </a:xfrm>
            <a:custGeom>
              <a:avLst/>
              <a:gdLst/>
              <a:ahLst/>
              <a:cxnLst/>
              <a:rect l="l" t="t" r="r" b="b"/>
              <a:pathLst>
                <a:path w="4826" h="8895" extrusionOk="0">
                  <a:moveTo>
                    <a:pt x="158" y="1"/>
                  </a:moveTo>
                  <a:cubicBezTo>
                    <a:pt x="128" y="1"/>
                    <a:pt x="98" y="11"/>
                    <a:pt x="70" y="31"/>
                  </a:cubicBezTo>
                  <a:cubicBezTo>
                    <a:pt x="18" y="84"/>
                    <a:pt x="0" y="171"/>
                    <a:pt x="53" y="241"/>
                  </a:cubicBezTo>
                  <a:lnTo>
                    <a:pt x="4503" y="6312"/>
                  </a:lnTo>
                  <a:lnTo>
                    <a:pt x="4503" y="6312"/>
                  </a:lnTo>
                  <a:cubicBezTo>
                    <a:pt x="4057" y="7093"/>
                    <a:pt x="3534" y="7889"/>
                    <a:pt x="3077" y="8685"/>
                  </a:cubicBezTo>
                  <a:cubicBezTo>
                    <a:pt x="3042" y="8755"/>
                    <a:pt x="3059" y="8842"/>
                    <a:pt x="3129" y="8877"/>
                  </a:cubicBezTo>
                  <a:cubicBezTo>
                    <a:pt x="3153" y="8889"/>
                    <a:pt x="3178" y="8894"/>
                    <a:pt x="3203" y="8894"/>
                  </a:cubicBezTo>
                  <a:cubicBezTo>
                    <a:pt x="3254" y="8894"/>
                    <a:pt x="3304" y="8871"/>
                    <a:pt x="3339" y="8824"/>
                  </a:cubicBezTo>
                  <a:cubicBezTo>
                    <a:pt x="3794" y="8020"/>
                    <a:pt x="4336" y="7199"/>
                    <a:pt x="4790" y="6377"/>
                  </a:cubicBezTo>
                  <a:cubicBezTo>
                    <a:pt x="4825" y="6325"/>
                    <a:pt x="4825" y="6272"/>
                    <a:pt x="4790" y="6220"/>
                  </a:cubicBezTo>
                  <a:lnTo>
                    <a:pt x="280" y="66"/>
                  </a:lnTo>
                  <a:cubicBezTo>
                    <a:pt x="248" y="24"/>
                    <a:pt x="204" y="1"/>
                    <a:pt x="158" y="1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7" name="Google Shape;67;p2"/>
          <p:cNvGrpSpPr/>
          <p:nvPr/>
        </p:nvGrpSpPr>
        <p:grpSpPr>
          <a:xfrm>
            <a:off x="4461654" y="160592"/>
            <a:ext cx="781477" cy="601610"/>
            <a:chOff x="4461654" y="-21858"/>
            <a:chExt cx="781477" cy="601610"/>
          </a:xfrm>
        </p:grpSpPr>
        <p:sp>
          <p:nvSpPr>
            <p:cNvPr id="68" name="Google Shape;68;p2"/>
            <p:cNvSpPr/>
            <p:nvPr/>
          </p:nvSpPr>
          <p:spPr>
            <a:xfrm>
              <a:off x="4472300" y="30304"/>
              <a:ext cx="214805" cy="214466"/>
            </a:xfrm>
            <a:custGeom>
              <a:avLst/>
              <a:gdLst/>
              <a:ahLst/>
              <a:cxnLst/>
              <a:rect l="l" t="t" r="r" b="b"/>
              <a:pathLst>
                <a:path w="2401" h="2397" extrusionOk="0">
                  <a:moveTo>
                    <a:pt x="1470" y="328"/>
                  </a:moveTo>
                  <a:cubicBezTo>
                    <a:pt x="1648" y="328"/>
                    <a:pt x="1811" y="422"/>
                    <a:pt x="1890" y="591"/>
                  </a:cubicBezTo>
                  <a:cubicBezTo>
                    <a:pt x="1902" y="638"/>
                    <a:pt x="1937" y="686"/>
                    <a:pt x="1985" y="698"/>
                  </a:cubicBezTo>
                  <a:cubicBezTo>
                    <a:pt x="1961" y="840"/>
                    <a:pt x="1926" y="971"/>
                    <a:pt x="1878" y="1102"/>
                  </a:cubicBezTo>
                  <a:cubicBezTo>
                    <a:pt x="1783" y="1375"/>
                    <a:pt x="1569" y="1589"/>
                    <a:pt x="1296" y="1696"/>
                  </a:cubicBezTo>
                  <a:cubicBezTo>
                    <a:pt x="1218" y="1729"/>
                    <a:pt x="1136" y="1745"/>
                    <a:pt x="1055" y="1745"/>
                  </a:cubicBezTo>
                  <a:cubicBezTo>
                    <a:pt x="878" y="1745"/>
                    <a:pt x="705" y="1668"/>
                    <a:pt x="583" y="1529"/>
                  </a:cubicBezTo>
                  <a:cubicBezTo>
                    <a:pt x="416" y="1280"/>
                    <a:pt x="559" y="923"/>
                    <a:pt x="773" y="686"/>
                  </a:cubicBezTo>
                  <a:cubicBezTo>
                    <a:pt x="927" y="496"/>
                    <a:pt x="1141" y="377"/>
                    <a:pt x="1391" y="329"/>
                  </a:cubicBezTo>
                  <a:lnTo>
                    <a:pt x="1438" y="329"/>
                  </a:lnTo>
                  <a:cubicBezTo>
                    <a:pt x="1449" y="329"/>
                    <a:pt x="1460" y="328"/>
                    <a:pt x="1470" y="328"/>
                  </a:cubicBezTo>
                  <a:close/>
                  <a:moveTo>
                    <a:pt x="1471" y="0"/>
                  </a:moveTo>
                  <a:cubicBezTo>
                    <a:pt x="1432" y="0"/>
                    <a:pt x="1394" y="3"/>
                    <a:pt x="1355" y="8"/>
                  </a:cubicBezTo>
                  <a:cubicBezTo>
                    <a:pt x="1022" y="56"/>
                    <a:pt x="725" y="222"/>
                    <a:pt x="512" y="484"/>
                  </a:cubicBezTo>
                  <a:cubicBezTo>
                    <a:pt x="226" y="781"/>
                    <a:pt x="1" y="1280"/>
                    <a:pt x="286" y="1696"/>
                  </a:cubicBezTo>
                  <a:cubicBezTo>
                    <a:pt x="439" y="1925"/>
                    <a:pt x="744" y="2058"/>
                    <a:pt x="1058" y="2058"/>
                  </a:cubicBezTo>
                  <a:cubicBezTo>
                    <a:pt x="1182" y="2058"/>
                    <a:pt x="1308" y="2037"/>
                    <a:pt x="1427" y="1993"/>
                  </a:cubicBezTo>
                  <a:cubicBezTo>
                    <a:pt x="1664" y="1910"/>
                    <a:pt x="1866" y="1743"/>
                    <a:pt x="2021" y="1541"/>
                  </a:cubicBezTo>
                  <a:cubicBezTo>
                    <a:pt x="2021" y="1779"/>
                    <a:pt x="2033" y="2005"/>
                    <a:pt x="2044" y="2242"/>
                  </a:cubicBezTo>
                  <a:cubicBezTo>
                    <a:pt x="2056" y="2326"/>
                    <a:pt x="2139" y="2397"/>
                    <a:pt x="2223" y="2397"/>
                  </a:cubicBezTo>
                  <a:lnTo>
                    <a:pt x="2235" y="2397"/>
                  </a:lnTo>
                  <a:cubicBezTo>
                    <a:pt x="2330" y="2385"/>
                    <a:pt x="2401" y="2314"/>
                    <a:pt x="2401" y="2219"/>
                  </a:cubicBezTo>
                  <a:cubicBezTo>
                    <a:pt x="2365" y="1553"/>
                    <a:pt x="2365" y="876"/>
                    <a:pt x="2401" y="199"/>
                  </a:cubicBezTo>
                  <a:cubicBezTo>
                    <a:pt x="2401" y="115"/>
                    <a:pt x="2330" y="32"/>
                    <a:pt x="2235" y="32"/>
                  </a:cubicBezTo>
                  <a:cubicBezTo>
                    <a:pt x="2228" y="31"/>
                    <a:pt x="2221" y="31"/>
                    <a:pt x="2214" y="31"/>
                  </a:cubicBezTo>
                  <a:cubicBezTo>
                    <a:pt x="2128" y="31"/>
                    <a:pt x="2055" y="99"/>
                    <a:pt x="2044" y="187"/>
                  </a:cubicBezTo>
                  <a:lnTo>
                    <a:pt x="2044" y="210"/>
                  </a:lnTo>
                  <a:cubicBezTo>
                    <a:pt x="1884" y="80"/>
                    <a:pt x="1681" y="0"/>
                    <a:pt x="1471" y="0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69;p2"/>
            <p:cNvSpPr/>
            <p:nvPr/>
          </p:nvSpPr>
          <p:spPr>
            <a:xfrm>
              <a:off x="4771021" y="74235"/>
              <a:ext cx="118094" cy="137609"/>
            </a:xfrm>
            <a:custGeom>
              <a:avLst/>
              <a:gdLst/>
              <a:ahLst/>
              <a:cxnLst/>
              <a:rect l="l" t="t" r="r" b="b"/>
              <a:pathLst>
                <a:path w="1320" h="1538" extrusionOk="0">
                  <a:moveTo>
                    <a:pt x="199" y="0"/>
                  </a:moveTo>
                  <a:cubicBezTo>
                    <a:pt x="172" y="0"/>
                    <a:pt x="144" y="6"/>
                    <a:pt x="119" y="17"/>
                  </a:cubicBezTo>
                  <a:cubicBezTo>
                    <a:pt x="36" y="52"/>
                    <a:pt x="1" y="159"/>
                    <a:pt x="36" y="242"/>
                  </a:cubicBezTo>
                  <a:cubicBezTo>
                    <a:pt x="155" y="444"/>
                    <a:pt x="298" y="646"/>
                    <a:pt x="452" y="836"/>
                  </a:cubicBezTo>
                  <a:lnTo>
                    <a:pt x="96" y="1276"/>
                  </a:lnTo>
                  <a:cubicBezTo>
                    <a:pt x="36" y="1347"/>
                    <a:pt x="60" y="1454"/>
                    <a:pt x="131" y="1502"/>
                  </a:cubicBezTo>
                  <a:cubicBezTo>
                    <a:pt x="167" y="1526"/>
                    <a:pt x="203" y="1538"/>
                    <a:pt x="238" y="1538"/>
                  </a:cubicBezTo>
                  <a:cubicBezTo>
                    <a:pt x="298" y="1538"/>
                    <a:pt x="357" y="1514"/>
                    <a:pt x="393" y="1466"/>
                  </a:cubicBezTo>
                  <a:lnTo>
                    <a:pt x="702" y="1086"/>
                  </a:lnTo>
                  <a:cubicBezTo>
                    <a:pt x="797" y="1181"/>
                    <a:pt x="904" y="1264"/>
                    <a:pt x="1011" y="1347"/>
                  </a:cubicBezTo>
                  <a:cubicBezTo>
                    <a:pt x="1046" y="1371"/>
                    <a:pt x="1082" y="1383"/>
                    <a:pt x="1118" y="1383"/>
                  </a:cubicBezTo>
                  <a:cubicBezTo>
                    <a:pt x="1177" y="1383"/>
                    <a:pt x="1225" y="1359"/>
                    <a:pt x="1260" y="1324"/>
                  </a:cubicBezTo>
                  <a:cubicBezTo>
                    <a:pt x="1320" y="1252"/>
                    <a:pt x="1308" y="1145"/>
                    <a:pt x="1236" y="1098"/>
                  </a:cubicBezTo>
                  <a:cubicBezTo>
                    <a:pt x="1118" y="1015"/>
                    <a:pt x="1023" y="920"/>
                    <a:pt x="916" y="825"/>
                  </a:cubicBezTo>
                  <a:lnTo>
                    <a:pt x="1248" y="409"/>
                  </a:lnTo>
                  <a:cubicBezTo>
                    <a:pt x="1320" y="337"/>
                    <a:pt x="1296" y="230"/>
                    <a:pt x="1213" y="183"/>
                  </a:cubicBezTo>
                  <a:cubicBezTo>
                    <a:pt x="1184" y="164"/>
                    <a:pt x="1150" y="154"/>
                    <a:pt x="1115" y="154"/>
                  </a:cubicBezTo>
                  <a:cubicBezTo>
                    <a:pt x="1062" y="154"/>
                    <a:pt x="1006" y="176"/>
                    <a:pt x="963" y="219"/>
                  </a:cubicBezTo>
                  <a:lnTo>
                    <a:pt x="678" y="563"/>
                  </a:lnTo>
                  <a:cubicBezTo>
                    <a:pt x="559" y="421"/>
                    <a:pt x="452" y="254"/>
                    <a:pt x="357" y="88"/>
                  </a:cubicBezTo>
                  <a:cubicBezTo>
                    <a:pt x="324" y="30"/>
                    <a:pt x="261" y="0"/>
                    <a:pt x="199" y="0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70;p2"/>
            <p:cNvSpPr/>
            <p:nvPr/>
          </p:nvSpPr>
          <p:spPr>
            <a:xfrm>
              <a:off x="4997455" y="-21858"/>
              <a:ext cx="175530" cy="246497"/>
            </a:xfrm>
            <a:custGeom>
              <a:avLst/>
              <a:gdLst/>
              <a:ahLst/>
              <a:cxnLst/>
              <a:rect l="l" t="t" r="r" b="b"/>
              <a:pathLst>
                <a:path w="1962" h="2755" extrusionOk="0">
                  <a:moveTo>
                    <a:pt x="1160" y="1388"/>
                  </a:moveTo>
                  <a:cubicBezTo>
                    <a:pt x="1194" y="1388"/>
                    <a:pt x="1227" y="1392"/>
                    <a:pt x="1260" y="1399"/>
                  </a:cubicBezTo>
                  <a:cubicBezTo>
                    <a:pt x="1379" y="1435"/>
                    <a:pt x="1474" y="1518"/>
                    <a:pt x="1522" y="1637"/>
                  </a:cubicBezTo>
                  <a:cubicBezTo>
                    <a:pt x="1593" y="1792"/>
                    <a:pt x="1569" y="1982"/>
                    <a:pt x="1474" y="2112"/>
                  </a:cubicBezTo>
                  <a:cubicBezTo>
                    <a:pt x="1315" y="2337"/>
                    <a:pt x="1009" y="2429"/>
                    <a:pt x="729" y="2429"/>
                  </a:cubicBezTo>
                  <a:cubicBezTo>
                    <a:pt x="654" y="2429"/>
                    <a:pt x="580" y="2422"/>
                    <a:pt x="512" y="2410"/>
                  </a:cubicBezTo>
                  <a:lnTo>
                    <a:pt x="476" y="2410"/>
                  </a:lnTo>
                  <a:cubicBezTo>
                    <a:pt x="476" y="2184"/>
                    <a:pt x="524" y="1946"/>
                    <a:pt x="619" y="1732"/>
                  </a:cubicBezTo>
                  <a:cubicBezTo>
                    <a:pt x="722" y="1547"/>
                    <a:pt x="941" y="1388"/>
                    <a:pt x="1160" y="1388"/>
                  </a:cubicBezTo>
                  <a:close/>
                  <a:moveTo>
                    <a:pt x="177" y="0"/>
                  </a:moveTo>
                  <a:cubicBezTo>
                    <a:pt x="91" y="0"/>
                    <a:pt x="7" y="60"/>
                    <a:pt x="1" y="176"/>
                  </a:cubicBezTo>
                  <a:lnTo>
                    <a:pt x="120" y="2588"/>
                  </a:lnTo>
                  <a:cubicBezTo>
                    <a:pt x="120" y="2683"/>
                    <a:pt x="203" y="2754"/>
                    <a:pt x="298" y="2754"/>
                  </a:cubicBezTo>
                  <a:cubicBezTo>
                    <a:pt x="333" y="2754"/>
                    <a:pt x="369" y="2742"/>
                    <a:pt x="405" y="2718"/>
                  </a:cubicBezTo>
                  <a:lnTo>
                    <a:pt x="429" y="2718"/>
                  </a:lnTo>
                  <a:cubicBezTo>
                    <a:pt x="526" y="2736"/>
                    <a:pt x="629" y="2746"/>
                    <a:pt x="735" y="2746"/>
                  </a:cubicBezTo>
                  <a:cubicBezTo>
                    <a:pt x="1122" y="2746"/>
                    <a:pt x="1538" y="2617"/>
                    <a:pt x="1771" y="2291"/>
                  </a:cubicBezTo>
                  <a:cubicBezTo>
                    <a:pt x="1926" y="2065"/>
                    <a:pt x="1961" y="1768"/>
                    <a:pt x="1854" y="1518"/>
                  </a:cubicBezTo>
                  <a:cubicBezTo>
                    <a:pt x="1759" y="1293"/>
                    <a:pt x="1569" y="1126"/>
                    <a:pt x="1344" y="1079"/>
                  </a:cubicBezTo>
                  <a:cubicBezTo>
                    <a:pt x="1279" y="1066"/>
                    <a:pt x="1214" y="1059"/>
                    <a:pt x="1150" y="1059"/>
                  </a:cubicBezTo>
                  <a:cubicBezTo>
                    <a:pt x="862" y="1059"/>
                    <a:pt x="592" y="1188"/>
                    <a:pt x="417" y="1411"/>
                  </a:cubicBezTo>
                  <a:lnTo>
                    <a:pt x="357" y="164"/>
                  </a:lnTo>
                  <a:cubicBezTo>
                    <a:pt x="340" y="54"/>
                    <a:pt x="258" y="0"/>
                    <a:pt x="177" y="0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71;p2"/>
            <p:cNvSpPr/>
            <p:nvPr/>
          </p:nvSpPr>
          <p:spPr>
            <a:xfrm>
              <a:off x="4461654" y="299525"/>
              <a:ext cx="781477" cy="43215"/>
            </a:xfrm>
            <a:custGeom>
              <a:avLst/>
              <a:gdLst/>
              <a:ahLst/>
              <a:cxnLst/>
              <a:rect l="l" t="t" r="r" b="b"/>
              <a:pathLst>
                <a:path w="8735" h="483" extrusionOk="0">
                  <a:moveTo>
                    <a:pt x="5809" y="1"/>
                  </a:moveTo>
                  <a:cubicBezTo>
                    <a:pt x="3926" y="1"/>
                    <a:pt x="2036" y="56"/>
                    <a:pt x="167" y="160"/>
                  </a:cubicBezTo>
                  <a:cubicBezTo>
                    <a:pt x="72" y="160"/>
                    <a:pt x="1" y="243"/>
                    <a:pt x="1" y="339"/>
                  </a:cubicBezTo>
                  <a:cubicBezTo>
                    <a:pt x="12" y="416"/>
                    <a:pt x="84" y="482"/>
                    <a:pt x="161" y="482"/>
                  </a:cubicBezTo>
                  <a:cubicBezTo>
                    <a:pt x="167" y="482"/>
                    <a:pt x="173" y="482"/>
                    <a:pt x="179" y="481"/>
                  </a:cubicBezTo>
                  <a:lnTo>
                    <a:pt x="191" y="481"/>
                  </a:lnTo>
                  <a:cubicBezTo>
                    <a:pt x="2052" y="377"/>
                    <a:pt x="3934" y="322"/>
                    <a:pt x="5808" y="322"/>
                  </a:cubicBezTo>
                  <a:cubicBezTo>
                    <a:pt x="6723" y="322"/>
                    <a:pt x="7637" y="335"/>
                    <a:pt x="8545" y="362"/>
                  </a:cubicBezTo>
                  <a:cubicBezTo>
                    <a:pt x="8640" y="362"/>
                    <a:pt x="8723" y="291"/>
                    <a:pt x="8735" y="208"/>
                  </a:cubicBezTo>
                  <a:cubicBezTo>
                    <a:pt x="8723" y="113"/>
                    <a:pt x="8652" y="41"/>
                    <a:pt x="8556" y="41"/>
                  </a:cubicBezTo>
                  <a:cubicBezTo>
                    <a:pt x="7645" y="14"/>
                    <a:pt x="6727" y="1"/>
                    <a:pt x="5809" y="1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72;p2"/>
            <p:cNvSpPr/>
            <p:nvPr/>
          </p:nvSpPr>
          <p:spPr>
            <a:xfrm>
              <a:off x="4725305" y="381212"/>
              <a:ext cx="184030" cy="198539"/>
            </a:xfrm>
            <a:custGeom>
              <a:avLst/>
              <a:gdLst/>
              <a:ahLst/>
              <a:cxnLst/>
              <a:rect l="l" t="t" r="r" b="b"/>
              <a:pathLst>
                <a:path w="2057" h="2219" extrusionOk="0">
                  <a:moveTo>
                    <a:pt x="1735" y="0"/>
                  </a:moveTo>
                  <a:cubicBezTo>
                    <a:pt x="1693" y="0"/>
                    <a:pt x="1651" y="15"/>
                    <a:pt x="1617" y="43"/>
                  </a:cubicBezTo>
                  <a:cubicBezTo>
                    <a:pt x="1391" y="234"/>
                    <a:pt x="1177" y="447"/>
                    <a:pt x="975" y="661"/>
                  </a:cubicBezTo>
                  <a:lnTo>
                    <a:pt x="310" y="162"/>
                  </a:lnTo>
                  <a:cubicBezTo>
                    <a:pt x="279" y="137"/>
                    <a:pt x="241" y="124"/>
                    <a:pt x="203" y="124"/>
                  </a:cubicBezTo>
                  <a:cubicBezTo>
                    <a:pt x="153" y="124"/>
                    <a:pt x="101" y="146"/>
                    <a:pt x="60" y="186"/>
                  </a:cubicBezTo>
                  <a:cubicBezTo>
                    <a:pt x="1" y="257"/>
                    <a:pt x="13" y="364"/>
                    <a:pt x="84" y="412"/>
                  </a:cubicBezTo>
                  <a:lnTo>
                    <a:pt x="761" y="923"/>
                  </a:lnTo>
                  <a:cubicBezTo>
                    <a:pt x="488" y="1256"/>
                    <a:pt x="262" y="1612"/>
                    <a:pt x="60" y="1992"/>
                  </a:cubicBezTo>
                  <a:cubicBezTo>
                    <a:pt x="13" y="2064"/>
                    <a:pt x="48" y="2171"/>
                    <a:pt x="143" y="2206"/>
                  </a:cubicBezTo>
                  <a:cubicBezTo>
                    <a:pt x="167" y="2218"/>
                    <a:pt x="191" y="2218"/>
                    <a:pt x="215" y="2218"/>
                  </a:cubicBezTo>
                  <a:cubicBezTo>
                    <a:pt x="286" y="2218"/>
                    <a:pt x="345" y="2182"/>
                    <a:pt x="381" y="2123"/>
                  </a:cubicBezTo>
                  <a:cubicBezTo>
                    <a:pt x="571" y="1778"/>
                    <a:pt x="785" y="1434"/>
                    <a:pt x="1035" y="1125"/>
                  </a:cubicBezTo>
                  <a:lnTo>
                    <a:pt x="1736" y="1660"/>
                  </a:lnTo>
                  <a:cubicBezTo>
                    <a:pt x="1766" y="1685"/>
                    <a:pt x="1804" y="1698"/>
                    <a:pt x="1842" y="1698"/>
                  </a:cubicBezTo>
                  <a:cubicBezTo>
                    <a:pt x="1893" y="1698"/>
                    <a:pt x="1945" y="1676"/>
                    <a:pt x="1985" y="1636"/>
                  </a:cubicBezTo>
                  <a:cubicBezTo>
                    <a:pt x="2056" y="1576"/>
                    <a:pt x="2045" y="1458"/>
                    <a:pt x="1961" y="1410"/>
                  </a:cubicBezTo>
                  <a:lnTo>
                    <a:pt x="1260" y="875"/>
                  </a:lnTo>
                  <a:cubicBezTo>
                    <a:pt x="1450" y="661"/>
                    <a:pt x="1652" y="459"/>
                    <a:pt x="1866" y="281"/>
                  </a:cubicBezTo>
                  <a:cubicBezTo>
                    <a:pt x="1938" y="222"/>
                    <a:pt x="1938" y="103"/>
                    <a:pt x="1866" y="55"/>
                  </a:cubicBezTo>
                  <a:cubicBezTo>
                    <a:pt x="1829" y="18"/>
                    <a:pt x="1782" y="0"/>
                    <a:pt x="1735" y="0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3" name="Google Shape;73;p2"/>
          <p:cNvGrpSpPr/>
          <p:nvPr/>
        </p:nvGrpSpPr>
        <p:grpSpPr>
          <a:xfrm rot="7183577">
            <a:off x="2656878" y="-216737"/>
            <a:ext cx="830722" cy="826612"/>
            <a:chOff x="4636900" y="2064950"/>
            <a:chExt cx="179650" cy="178775"/>
          </a:xfrm>
        </p:grpSpPr>
        <p:sp>
          <p:nvSpPr>
            <p:cNvPr id="74" name="Google Shape;74;p2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75;p2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76;p2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CUSTOM_3">
    <p:bg>
      <p:bgPr>
        <a:solidFill>
          <a:schemeClr val="lt2"/>
        </a:solidFill>
        <a:effectLst/>
      </p:bgPr>
    </p:bg>
    <p:spTree>
      <p:nvGrpSpPr>
        <p:cNvPr id="1" name="Shape 4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" name="Google Shape;416;p17"/>
          <p:cNvSpPr txBox="1">
            <a:spLocks noGrp="1"/>
          </p:cNvSpPr>
          <p:nvPr>
            <p:ph type="title"/>
          </p:nvPr>
        </p:nvSpPr>
        <p:spPr>
          <a:xfrm>
            <a:off x="710950" y="3240006"/>
            <a:ext cx="2320800" cy="42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 b="1">
                <a:solidFill>
                  <a:schemeClr val="accent3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d Script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9pPr>
          </a:lstStyle>
          <a:p>
            <a:endParaRPr dirty="0"/>
          </a:p>
        </p:txBody>
      </p:sp>
      <p:sp>
        <p:nvSpPr>
          <p:cNvPr id="417" name="Google Shape;417;p17"/>
          <p:cNvSpPr txBox="1">
            <a:spLocks noGrp="1"/>
          </p:cNvSpPr>
          <p:nvPr>
            <p:ph type="subTitle" idx="1"/>
          </p:nvPr>
        </p:nvSpPr>
        <p:spPr>
          <a:xfrm>
            <a:off x="776200" y="3600000"/>
            <a:ext cx="2190300" cy="54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18" name="Google Shape;418;p17"/>
          <p:cNvSpPr txBox="1">
            <a:spLocks noGrp="1"/>
          </p:cNvSpPr>
          <p:nvPr>
            <p:ph type="title" idx="2"/>
          </p:nvPr>
        </p:nvSpPr>
        <p:spPr>
          <a:xfrm>
            <a:off x="6114989" y="3240000"/>
            <a:ext cx="2320800" cy="42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 b="1">
                <a:solidFill>
                  <a:schemeClr val="accent3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d Script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9pPr>
          </a:lstStyle>
          <a:p>
            <a:endParaRPr dirty="0"/>
          </a:p>
        </p:txBody>
      </p:sp>
      <p:sp>
        <p:nvSpPr>
          <p:cNvPr id="419" name="Google Shape;419;p17"/>
          <p:cNvSpPr txBox="1">
            <a:spLocks noGrp="1"/>
          </p:cNvSpPr>
          <p:nvPr>
            <p:ph type="subTitle" idx="3"/>
          </p:nvPr>
        </p:nvSpPr>
        <p:spPr>
          <a:xfrm>
            <a:off x="6180250" y="3600000"/>
            <a:ext cx="2190300" cy="54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0" name="Google Shape;420;p17"/>
          <p:cNvSpPr txBox="1">
            <a:spLocks noGrp="1"/>
          </p:cNvSpPr>
          <p:nvPr>
            <p:ph type="title" idx="4"/>
          </p:nvPr>
        </p:nvSpPr>
        <p:spPr>
          <a:xfrm>
            <a:off x="3412658" y="3240017"/>
            <a:ext cx="2320800" cy="42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 b="1">
                <a:solidFill>
                  <a:schemeClr val="accent3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d Script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9pPr>
          </a:lstStyle>
          <a:p>
            <a:endParaRPr dirty="0"/>
          </a:p>
        </p:txBody>
      </p:sp>
      <p:sp>
        <p:nvSpPr>
          <p:cNvPr id="421" name="Google Shape;421;p17"/>
          <p:cNvSpPr txBox="1">
            <a:spLocks noGrp="1"/>
          </p:cNvSpPr>
          <p:nvPr>
            <p:ph type="subTitle" idx="5"/>
          </p:nvPr>
        </p:nvSpPr>
        <p:spPr>
          <a:xfrm>
            <a:off x="3476316" y="3600000"/>
            <a:ext cx="2190300" cy="54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2" name="Google Shape;422;p17"/>
          <p:cNvSpPr txBox="1">
            <a:spLocks noGrp="1"/>
          </p:cNvSpPr>
          <p:nvPr>
            <p:ph type="title" idx="6"/>
          </p:nvPr>
        </p:nvSpPr>
        <p:spPr>
          <a:xfrm>
            <a:off x="720000" y="539500"/>
            <a:ext cx="7704000" cy="375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highlight>
                  <a:schemeClr val="accent1"/>
                </a:highlight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grpSp>
        <p:nvGrpSpPr>
          <p:cNvPr id="423" name="Google Shape;423;p17"/>
          <p:cNvGrpSpPr/>
          <p:nvPr/>
        </p:nvGrpSpPr>
        <p:grpSpPr>
          <a:xfrm rot="10800000" flipH="1">
            <a:off x="-64151" y="4336715"/>
            <a:ext cx="1023323" cy="1094037"/>
            <a:chOff x="319900" y="315700"/>
            <a:chExt cx="342123" cy="365691"/>
          </a:xfrm>
        </p:grpSpPr>
        <p:sp>
          <p:nvSpPr>
            <p:cNvPr id="424" name="Google Shape;424;p17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5" name="Google Shape;425;p17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" name="Google Shape;426;p17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" name="Google Shape;427;p17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" name="Google Shape;428;p17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29" name="Google Shape;429;p17"/>
          <p:cNvGrpSpPr/>
          <p:nvPr/>
        </p:nvGrpSpPr>
        <p:grpSpPr>
          <a:xfrm rot="10800000" flipH="1">
            <a:off x="-160062" y="3351960"/>
            <a:ext cx="658687" cy="655425"/>
            <a:chOff x="4636900" y="2064950"/>
            <a:chExt cx="179650" cy="178775"/>
          </a:xfrm>
        </p:grpSpPr>
        <p:sp>
          <p:nvSpPr>
            <p:cNvPr id="430" name="Google Shape;430;p17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" name="Google Shape;431;p17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" name="Google Shape;432;p17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33" name="Google Shape;433;p17"/>
          <p:cNvGrpSpPr/>
          <p:nvPr/>
        </p:nvGrpSpPr>
        <p:grpSpPr>
          <a:xfrm rot="8932790" flipH="1">
            <a:off x="1215850" y="4596519"/>
            <a:ext cx="502362" cy="679910"/>
            <a:chOff x="5408700" y="2855000"/>
            <a:chExt cx="121525" cy="164475"/>
          </a:xfrm>
        </p:grpSpPr>
        <p:sp>
          <p:nvSpPr>
            <p:cNvPr id="434" name="Google Shape;434;p17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" name="Google Shape;435;p17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CUSTOM_4">
    <p:bg>
      <p:bgPr>
        <a:solidFill>
          <a:schemeClr val="dk2"/>
        </a:solidFill>
        <a:effectLst/>
      </p:bgPr>
    </p:bg>
    <p:spTree>
      <p:nvGrpSpPr>
        <p:cNvPr id="1" name="Shape 6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" name="Google Shape;656;p25"/>
          <p:cNvSpPr txBox="1">
            <a:spLocks noGrp="1"/>
          </p:cNvSpPr>
          <p:nvPr>
            <p:ph type="title"/>
          </p:nvPr>
        </p:nvSpPr>
        <p:spPr>
          <a:xfrm>
            <a:off x="720000" y="1398725"/>
            <a:ext cx="7620000" cy="15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100"/>
              <a:buFont typeface="Raleway"/>
              <a:buNone/>
              <a:defRPr sz="3100" b="1">
                <a:latin typeface="Raleway"/>
                <a:ea typeface="Raleway"/>
                <a:cs typeface="Raleway"/>
                <a:sym typeface="Raleway"/>
              </a:defRPr>
            </a:lvl1pPr>
            <a:lvl2pPr lvl="1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5300"/>
              <a:buNone/>
              <a:defRPr sz="5300">
                <a:highlight>
                  <a:schemeClr val="accent1"/>
                </a:highlight>
              </a:defRPr>
            </a:lvl2pPr>
            <a:lvl3pPr lvl="2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5300"/>
              <a:buNone/>
              <a:defRPr sz="5300">
                <a:highlight>
                  <a:schemeClr val="accent1"/>
                </a:highlight>
              </a:defRPr>
            </a:lvl3pPr>
            <a:lvl4pPr lvl="3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5300"/>
              <a:buNone/>
              <a:defRPr sz="5300">
                <a:highlight>
                  <a:schemeClr val="accent1"/>
                </a:highlight>
              </a:defRPr>
            </a:lvl4pPr>
            <a:lvl5pPr lvl="4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5300"/>
              <a:buNone/>
              <a:defRPr sz="5300">
                <a:highlight>
                  <a:schemeClr val="accent1"/>
                </a:highlight>
              </a:defRPr>
            </a:lvl5pPr>
            <a:lvl6pPr lvl="5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5300"/>
              <a:buNone/>
              <a:defRPr sz="5300">
                <a:highlight>
                  <a:schemeClr val="accent1"/>
                </a:highlight>
              </a:defRPr>
            </a:lvl6pPr>
            <a:lvl7pPr lvl="6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5300"/>
              <a:buNone/>
              <a:defRPr sz="5300">
                <a:highlight>
                  <a:schemeClr val="accent1"/>
                </a:highlight>
              </a:defRPr>
            </a:lvl7pPr>
            <a:lvl8pPr lvl="7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5300"/>
              <a:buNone/>
              <a:defRPr sz="5300">
                <a:highlight>
                  <a:schemeClr val="accent1"/>
                </a:highlight>
              </a:defRPr>
            </a:lvl8pPr>
            <a:lvl9pPr lvl="8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5300"/>
              <a:buNone/>
              <a:defRPr sz="5300">
                <a:highlight>
                  <a:schemeClr val="accent1"/>
                </a:highlight>
              </a:defRPr>
            </a:lvl9pPr>
          </a:lstStyle>
          <a:p>
            <a:endParaRPr/>
          </a:p>
        </p:txBody>
      </p:sp>
      <p:sp>
        <p:nvSpPr>
          <p:cNvPr id="657" name="Google Shape;657;p25"/>
          <p:cNvSpPr txBox="1">
            <a:spLocks noGrp="1"/>
          </p:cNvSpPr>
          <p:nvPr>
            <p:ph type="title" idx="2"/>
          </p:nvPr>
        </p:nvSpPr>
        <p:spPr>
          <a:xfrm>
            <a:off x="720000" y="2714625"/>
            <a:ext cx="3984000" cy="102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100"/>
              <a:buNone/>
              <a:defRPr sz="2100">
                <a:highlight>
                  <a:schemeClr val="accent1"/>
                </a:highlight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>
                <a:highlight>
                  <a:schemeClr val="accent1"/>
                </a:highlight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>
                <a:highlight>
                  <a:schemeClr val="accent1"/>
                </a:highlight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>
                <a:highlight>
                  <a:schemeClr val="accent1"/>
                </a:highlight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>
                <a:highlight>
                  <a:schemeClr val="accent1"/>
                </a:highlight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>
                <a:highlight>
                  <a:schemeClr val="accent1"/>
                </a:highlight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>
                <a:highlight>
                  <a:schemeClr val="accent1"/>
                </a:highlight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>
                <a:highlight>
                  <a:schemeClr val="accent1"/>
                </a:highlight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>
                <a:highlight>
                  <a:schemeClr val="accent1"/>
                </a:highlight>
              </a:defRPr>
            </a:lvl9pPr>
          </a:lstStyle>
          <a:p>
            <a:endParaRPr dirty="0"/>
          </a:p>
        </p:txBody>
      </p:sp>
      <p:grpSp>
        <p:nvGrpSpPr>
          <p:cNvPr id="658" name="Google Shape;658;p25"/>
          <p:cNvGrpSpPr/>
          <p:nvPr/>
        </p:nvGrpSpPr>
        <p:grpSpPr>
          <a:xfrm rot="10800000">
            <a:off x="6706501" y="3144303"/>
            <a:ext cx="1032560" cy="1103691"/>
            <a:chOff x="319900" y="315700"/>
            <a:chExt cx="342123" cy="365691"/>
          </a:xfrm>
        </p:grpSpPr>
        <p:sp>
          <p:nvSpPr>
            <p:cNvPr id="659" name="Google Shape;659;p25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" name="Google Shape;660;p25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" name="Google Shape;661;p25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" name="Google Shape;662;p25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3" name="Google Shape;663;p25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64" name="Google Shape;664;p25"/>
          <p:cNvGrpSpPr/>
          <p:nvPr/>
        </p:nvGrpSpPr>
        <p:grpSpPr>
          <a:xfrm rot="10800000">
            <a:off x="245401" y="257476"/>
            <a:ext cx="983296" cy="978525"/>
            <a:chOff x="4636900" y="2064950"/>
            <a:chExt cx="179650" cy="178775"/>
          </a:xfrm>
        </p:grpSpPr>
        <p:sp>
          <p:nvSpPr>
            <p:cNvPr id="665" name="Google Shape;665;p25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6" name="Google Shape;666;p25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7" name="Google Shape;667;p25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68" name="Google Shape;668;p25"/>
          <p:cNvGrpSpPr/>
          <p:nvPr/>
        </p:nvGrpSpPr>
        <p:grpSpPr>
          <a:xfrm rot="-815775">
            <a:off x="7894318" y="3649179"/>
            <a:ext cx="723116" cy="978684"/>
            <a:chOff x="5408700" y="2855000"/>
            <a:chExt cx="121525" cy="164475"/>
          </a:xfrm>
        </p:grpSpPr>
        <p:sp>
          <p:nvSpPr>
            <p:cNvPr id="669" name="Google Shape;669;p25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" name="Google Shape;670;p25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3">
  <p:cSld name="CUSTOM_7_1">
    <p:bg>
      <p:bgPr>
        <a:solidFill>
          <a:schemeClr val="lt2"/>
        </a:solidFill>
        <a:effectLst/>
      </p:bgPr>
    </p:bg>
    <p:spTree>
      <p:nvGrpSpPr>
        <p:cNvPr id="1" name="Shape 6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" name="Google Shape;674;p27"/>
          <p:cNvSpPr txBox="1">
            <a:spLocks noGrp="1"/>
          </p:cNvSpPr>
          <p:nvPr>
            <p:ph type="title"/>
          </p:nvPr>
        </p:nvSpPr>
        <p:spPr>
          <a:xfrm>
            <a:off x="720000" y="539500"/>
            <a:ext cx="7704000" cy="375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highlight>
                  <a:schemeClr val="accent1"/>
                </a:highlight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5">
  <p:cSld name="CUSTOM_7_1_1_1">
    <p:bg>
      <p:bgPr>
        <a:solidFill>
          <a:schemeClr val="dk2"/>
        </a:solidFill>
        <a:effectLst/>
      </p:bgPr>
    </p:bg>
    <p:spTree>
      <p:nvGrpSpPr>
        <p:cNvPr id="1" name="Shape 7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8" name="Google Shape;708;p29"/>
          <p:cNvSpPr txBox="1">
            <a:spLocks noGrp="1"/>
          </p:cNvSpPr>
          <p:nvPr>
            <p:ph type="title"/>
          </p:nvPr>
        </p:nvSpPr>
        <p:spPr>
          <a:xfrm>
            <a:off x="720000" y="539500"/>
            <a:ext cx="7704000" cy="375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highlight>
                  <a:schemeClr val="accent1"/>
                </a:highlight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grpSp>
        <p:nvGrpSpPr>
          <p:cNvPr id="709" name="Google Shape;709;p29"/>
          <p:cNvGrpSpPr/>
          <p:nvPr/>
        </p:nvGrpSpPr>
        <p:grpSpPr>
          <a:xfrm rot="10800000">
            <a:off x="7914501" y="4239815"/>
            <a:ext cx="1032560" cy="1103691"/>
            <a:chOff x="319900" y="315700"/>
            <a:chExt cx="342123" cy="365691"/>
          </a:xfrm>
        </p:grpSpPr>
        <p:sp>
          <p:nvSpPr>
            <p:cNvPr id="710" name="Google Shape;710;p29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1" name="Google Shape;711;p29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2" name="Google Shape;712;p29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3" name="Google Shape;713;p29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4" name="Google Shape;714;p29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15" name="Google Shape;715;p29"/>
          <p:cNvGrpSpPr/>
          <p:nvPr/>
        </p:nvGrpSpPr>
        <p:grpSpPr>
          <a:xfrm rot="3809764">
            <a:off x="528137" y="3554800"/>
            <a:ext cx="687878" cy="930992"/>
            <a:chOff x="5408700" y="2855000"/>
            <a:chExt cx="121525" cy="164475"/>
          </a:xfrm>
        </p:grpSpPr>
        <p:sp>
          <p:nvSpPr>
            <p:cNvPr id="716" name="Google Shape;716;p29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7" name="Google Shape;717;p29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18" name="Google Shape;718;p29"/>
          <p:cNvGrpSpPr/>
          <p:nvPr/>
        </p:nvGrpSpPr>
        <p:grpSpPr>
          <a:xfrm rot="538127">
            <a:off x="36955" y="4513302"/>
            <a:ext cx="1018983" cy="554153"/>
            <a:chOff x="1449934" y="4565833"/>
            <a:chExt cx="320467" cy="168684"/>
          </a:xfrm>
        </p:grpSpPr>
        <p:sp>
          <p:nvSpPr>
            <p:cNvPr id="719" name="Google Shape;719;p29"/>
            <p:cNvSpPr/>
            <p:nvPr/>
          </p:nvSpPr>
          <p:spPr>
            <a:xfrm>
              <a:off x="1449934" y="4565833"/>
              <a:ext cx="65112" cy="148810"/>
            </a:xfrm>
            <a:custGeom>
              <a:avLst/>
              <a:gdLst/>
              <a:ahLst/>
              <a:cxnLst/>
              <a:rect l="l" t="t" r="r" b="b"/>
              <a:pathLst>
                <a:path w="2021" h="4620" extrusionOk="0">
                  <a:moveTo>
                    <a:pt x="1806" y="0"/>
                  </a:moveTo>
                  <a:cubicBezTo>
                    <a:pt x="1773" y="0"/>
                    <a:pt x="1741" y="8"/>
                    <a:pt x="1712" y="25"/>
                  </a:cubicBezTo>
                  <a:cubicBezTo>
                    <a:pt x="951" y="489"/>
                    <a:pt x="404" y="1225"/>
                    <a:pt x="191" y="2093"/>
                  </a:cubicBezTo>
                  <a:cubicBezTo>
                    <a:pt x="0" y="2936"/>
                    <a:pt x="179" y="3828"/>
                    <a:pt x="678" y="4541"/>
                  </a:cubicBezTo>
                  <a:cubicBezTo>
                    <a:pt x="702" y="4576"/>
                    <a:pt x="737" y="4600"/>
                    <a:pt x="773" y="4612"/>
                  </a:cubicBezTo>
                  <a:cubicBezTo>
                    <a:pt x="793" y="4617"/>
                    <a:pt x="814" y="4620"/>
                    <a:pt x="836" y="4620"/>
                  </a:cubicBezTo>
                  <a:cubicBezTo>
                    <a:pt x="868" y="4620"/>
                    <a:pt x="899" y="4614"/>
                    <a:pt x="927" y="4600"/>
                  </a:cubicBezTo>
                  <a:cubicBezTo>
                    <a:pt x="1010" y="4553"/>
                    <a:pt x="1034" y="4446"/>
                    <a:pt x="975" y="4374"/>
                  </a:cubicBezTo>
                  <a:cubicBezTo>
                    <a:pt x="523" y="3733"/>
                    <a:pt x="369" y="2925"/>
                    <a:pt x="535" y="2164"/>
                  </a:cubicBezTo>
                  <a:cubicBezTo>
                    <a:pt x="725" y="1380"/>
                    <a:pt x="1224" y="714"/>
                    <a:pt x="1914" y="298"/>
                  </a:cubicBezTo>
                  <a:cubicBezTo>
                    <a:pt x="1997" y="251"/>
                    <a:pt x="2021" y="144"/>
                    <a:pt x="1961" y="73"/>
                  </a:cubicBezTo>
                  <a:cubicBezTo>
                    <a:pt x="1923" y="27"/>
                    <a:pt x="1865" y="0"/>
                    <a:pt x="180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" name="Google Shape;720;p29"/>
            <p:cNvSpPr/>
            <p:nvPr/>
          </p:nvSpPr>
          <p:spPr>
            <a:xfrm>
              <a:off x="1495876" y="4617241"/>
              <a:ext cx="65112" cy="64774"/>
            </a:xfrm>
            <a:custGeom>
              <a:avLst/>
              <a:gdLst/>
              <a:ahLst/>
              <a:cxnLst/>
              <a:rect l="l" t="t" r="r" b="b"/>
              <a:pathLst>
                <a:path w="2021" h="2011" extrusionOk="0">
                  <a:moveTo>
                    <a:pt x="1824" y="1"/>
                  </a:moveTo>
                  <a:cubicBezTo>
                    <a:pt x="1780" y="1"/>
                    <a:pt x="1735" y="15"/>
                    <a:pt x="1700" y="45"/>
                  </a:cubicBezTo>
                  <a:lnTo>
                    <a:pt x="1034" y="627"/>
                  </a:lnTo>
                  <a:lnTo>
                    <a:pt x="749" y="105"/>
                  </a:lnTo>
                  <a:cubicBezTo>
                    <a:pt x="716" y="47"/>
                    <a:pt x="660" y="12"/>
                    <a:pt x="601" y="12"/>
                  </a:cubicBezTo>
                  <a:cubicBezTo>
                    <a:pt x="575" y="12"/>
                    <a:pt x="549" y="19"/>
                    <a:pt x="523" y="33"/>
                  </a:cubicBezTo>
                  <a:cubicBezTo>
                    <a:pt x="428" y="57"/>
                    <a:pt x="393" y="164"/>
                    <a:pt x="440" y="247"/>
                  </a:cubicBezTo>
                  <a:lnTo>
                    <a:pt x="773" y="853"/>
                  </a:lnTo>
                  <a:lnTo>
                    <a:pt x="72" y="1471"/>
                  </a:lnTo>
                  <a:cubicBezTo>
                    <a:pt x="0" y="1531"/>
                    <a:pt x="0" y="1638"/>
                    <a:pt x="72" y="1697"/>
                  </a:cubicBezTo>
                  <a:cubicBezTo>
                    <a:pt x="95" y="1721"/>
                    <a:pt x="119" y="1733"/>
                    <a:pt x="143" y="1744"/>
                  </a:cubicBezTo>
                  <a:cubicBezTo>
                    <a:pt x="158" y="1747"/>
                    <a:pt x="173" y="1749"/>
                    <a:pt x="189" y="1749"/>
                  </a:cubicBezTo>
                  <a:cubicBezTo>
                    <a:pt x="237" y="1749"/>
                    <a:pt x="286" y="1736"/>
                    <a:pt x="321" y="1709"/>
                  </a:cubicBezTo>
                  <a:lnTo>
                    <a:pt x="939" y="1162"/>
                  </a:lnTo>
                  <a:lnTo>
                    <a:pt x="1355" y="1923"/>
                  </a:lnTo>
                  <a:cubicBezTo>
                    <a:pt x="1379" y="1958"/>
                    <a:pt x="1414" y="1994"/>
                    <a:pt x="1462" y="2006"/>
                  </a:cubicBezTo>
                  <a:cubicBezTo>
                    <a:pt x="1472" y="2009"/>
                    <a:pt x="1484" y="2011"/>
                    <a:pt x="1496" y="2011"/>
                  </a:cubicBezTo>
                  <a:cubicBezTo>
                    <a:pt x="1525" y="2011"/>
                    <a:pt x="1559" y="2002"/>
                    <a:pt x="1593" y="1994"/>
                  </a:cubicBezTo>
                  <a:cubicBezTo>
                    <a:pt x="1676" y="1958"/>
                    <a:pt x="1712" y="1851"/>
                    <a:pt x="1664" y="1768"/>
                  </a:cubicBezTo>
                  <a:lnTo>
                    <a:pt x="1201" y="925"/>
                  </a:lnTo>
                  <a:lnTo>
                    <a:pt x="1949" y="283"/>
                  </a:lnTo>
                  <a:cubicBezTo>
                    <a:pt x="2020" y="223"/>
                    <a:pt x="2020" y="105"/>
                    <a:pt x="1949" y="45"/>
                  </a:cubicBezTo>
                  <a:cubicBezTo>
                    <a:pt x="1914" y="15"/>
                    <a:pt x="1869" y="1"/>
                    <a:pt x="182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" name="Google Shape;721;p29"/>
            <p:cNvSpPr/>
            <p:nvPr/>
          </p:nvSpPr>
          <p:spPr>
            <a:xfrm>
              <a:off x="1570524" y="4645295"/>
              <a:ext cx="49035" cy="15557"/>
            </a:xfrm>
            <a:custGeom>
              <a:avLst/>
              <a:gdLst/>
              <a:ahLst/>
              <a:cxnLst/>
              <a:rect l="l" t="t" r="r" b="b"/>
              <a:pathLst>
                <a:path w="1522" h="483" extrusionOk="0">
                  <a:moveTo>
                    <a:pt x="172" y="1"/>
                  </a:moveTo>
                  <a:cubicBezTo>
                    <a:pt x="93" y="1"/>
                    <a:pt x="23" y="56"/>
                    <a:pt x="12" y="137"/>
                  </a:cubicBezTo>
                  <a:cubicBezTo>
                    <a:pt x="1" y="220"/>
                    <a:pt x="48" y="303"/>
                    <a:pt x="131" y="315"/>
                  </a:cubicBezTo>
                  <a:lnTo>
                    <a:pt x="155" y="315"/>
                  </a:lnTo>
                  <a:lnTo>
                    <a:pt x="1308" y="481"/>
                  </a:lnTo>
                  <a:cubicBezTo>
                    <a:pt x="1316" y="482"/>
                    <a:pt x="1324" y="483"/>
                    <a:pt x="1332" y="483"/>
                  </a:cubicBezTo>
                  <a:cubicBezTo>
                    <a:pt x="1418" y="483"/>
                    <a:pt x="1499" y="426"/>
                    <a:pt x="1510" y="339"/>
                  </a:cubicBezTo>
                  <a:cubicBezTo>
                    <a:pt x="1522" y="256"/>
                    <a:pt x="1450" y="172"/>
                    <a:pt x="1367" y="160"/>
                  </a:cubicBezTo>
                  <a:lnTo>
                    <a:pt x="214" y="6"/>
                  </a:lnTo>
                  <a:cubicBezTo>
                    <a:pt x="200" y="2"/>
                    <a:pt x="186" y="1"/>
                    <a:pt x="17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" name="Google Shape;722;p29"/>
            <p:cNvSpPr/>
            <p:nvPr/>
          </p:nvSpPr>
          <p:spPr>
            <a:xfrm>
              <a:off x="1624875" y="4635987"/>
              <a:ext cx="55543" cy="72183"/>
            </a:xfrm>
            <a:custGeom>
              <a:avLst/>
              <a:gdLst/>
              <a:ahLst/>
              <a:cxnLst/>
              <a:rect l="l" t="t" r="r" b="b"/>
              <a:pathLst>
                <a:path w="1724" h="2241" extrusionOk="0">
                  <a:moveTo>
                    <a:pt x="686" y="1"/>
                  </a:moveTo>
                  <a:cubicBezTo>
                    <a:pt x="640" y="1"/>
                    <a:pt x="595" y="16"/>
                    <a:pt x="559" y="45"/>
                  </a:cubicBezTo>
                  <a:cubicBezTo>
                    <a:pt x="405" y="200"/>
                    <a:pt x="357" y="426"/>
                    <a:pt x="441" y="628"/>
                  </a:cubicBezTo>
                  <a:cubicBezTo>
                    <a:pt x="512" y="842"/>
                    <a:pt x="702" y="996"/>
                    <a:pt x="928" y="1032"/>
                  </a:cubicBezTo>
                  <a:cubicBezTo>
                    <a:pt x="953" y="1036"/>
                    <a:pt x="978" y="1038"/>
                    <a:pt x="1003" y="1038"/>
                  </a:cubicBezTo>
                  <a:cubicBezTo>
                    <a:pt x="1124" y="1038"/>
                    <a:pt x="1248" y="993"/>
                    <a:pt x="1356" y="925"/>
                  </a:cubicBezTo>
                  <a:cubicBezTo>
                    <a:pt x="1356" y="996"/>
                    <a:pt x="1356" y="1067"/>
                    <a:pt x="1356" y="1139"/>
                  </a:cubicBezTo>
                  <a:cubicBezTo>
                    <a:pt x="1344" y="1400"/>
                    <a:pt x="1213" y="1650"/>
                    <a:pt x="999" y="1804"/>
                  </a:cubicBezTo>
                  <a:cubicBezTo>
                    <a:pt x="898" y="1875"/>
                    <a:pt x="779" y="1911"/>
                    <a:pt x="662" y="1911"/>
                  </a:cubicBezTo>
                  <a:cubicBezTo>
                    <a:pt x="545" y="1911"/>
                    <a:pt x="429" y="1875"/>
                    <a:pt x="334" y="1804"/>
                  </a:cubicBezTo>
                  <a:cubicBezTo>
                    <a:pt x="292" y="1774"/>
                    <a:pt x="245" y="1760"/>
                    <a:pt x="198" y="1760"/>
                  </a:cubicBezTo>
                  <a:cubicBezTo>
                    <a:pt x="152" y="1760"/>
                    <a:pt x="108" y="1774"/>
                    <a:pt x="72" y="1804"/>
                  </a:cubicBezTo>
                  <a:cubicBezTo>
                    <a:pt x="1" y="1864"/>
                    <a:pt x="1" y="1982"/>
                    <a:pt x="72" y="2042"/>
                  </a:cubicBezTo>
                  <a:cubicBezTo>
                    <a:pt x="167" y="2113"/>
                    <a:pt x="274" y="2173"/>
                    <a:pt x="393" y="2208"/>
                  </a:cubicBezTo>
                  <a:cubicBezTo>
                    <a:pt x="476" y="2230"/>
                    <a:pt x="563" y="2241"/>
                    <a:pt x="650" y="2241"/>
                  </a:cubicBezTo>
                  <a:cubicBezTo>
                    <a:pt x="848" y="2241"/>
                    <a:pt x="1048" y="2185"/>
                    <a:pt x="1213" y="2077"/>
                  </a:cubicBezTo>
                  <a:cubicBezTo>
                    <a:pt x="1510" y="1864"/>
                    <a:pt x="1688" y="1531"/>
                    <a:pt x="1712" y="1174"/>
                  </a:cubicBezTo>
                  <a:cubicBezTo>
                    <a:pt x="1724" y="925"/>
                    <a:pt x="1700" y="675"/>
                    <a:pt x="1641" y="438"/>
                  </a:cubicBezTo>
                  <a:cubicBezTo>
                    <a:pt x="1641" y="354"/>
                    <a:pt x="1617" y="259"/>
                    <a:pt x="1569" y="188"/>
                  </a:cubicBezTo>
                  <a:cubicBezTo>
                    <a:pt x="1542" y="125"/>
                    <a:pt x="1481" y="96"/>
                    <a:pt x="1417" y="96"/>
                  </a:cubicBezTo>
                  <a:cubicBezTo>
                    <a:pt x="1397" y="96"/>
                    <a:pt x="1376" y="99"/>
                    <a:pt x="1356" y="105"/>
                  </a:cubicBezTo>
                  <a:cubicBezTo>
                    <a:pt x="1272" y="129"/>
                    <a:pt x="1225" y="212"/>
                    <a:pt x="1249" y="295"/>
                  </a:cubicBezTo>
                  <a:cubicBezTo>
                    <a:pt x="1261" y="343"/>
                    <a:pt x="1272" y="402"/>
                    <a:pt x="1284" y="461"/>
                  </a:cubicBezTo>
                  <a:cubicBezTo>
                    <a:pt x="1272" y="509"/>
                    <a:pt x="1249" y="556"/>
                    <a:pt x="1225" y="592"/>
                  </a:cubicBezTo>
                  <a:cubicBezTo>
                    <a:pt x="1165" y="675"/>
                    <a:pt x="1070" y="711"/>
                    <a:pt x="975" y="711"/>
                  </a:cubicBezTo>
                  <a:cubicBezTo>
                    <a:pt x="880" y="687"/>
                    <a:pt x="797" y="616"/>
                    <a:pt x="773" y="533"/>
                  </a:cubicBezTo>
                  <a:cubicBezTo>
                    <a:pt x="738" y="438"/>
                    <a:pt x="750" y="343"/>
                    <a:pt x="821" y="271"/>
                  </a:cubicBezTo>
                  <a:cubicBezTo>
                    <a:pt x="892" y="212"/>
                    <a:pt x="892" y="105"/>
                    <a:pt x="821" y="45"/>
                  </a:cubicBezTo>
                  <a:cubicBezTo>
                    <a:pt x="779" y="16"/>
                    <a:pt x="732" y="1"/>
                    <a:pt x="68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" name="Google Shape;723;p29"/>
            <p:cNvSpPr/>
            <p:nvPr/>
          </p:nvSpPr>
          <p:spPr>
            <a:xfrm>
              <a:off x="1671203" y="4601458"/>
              <a:ext cx="58604" cy="133060"/>
            </a:xfrm>
            <a:custGeom>
              <a:avLst/>
              <a:gdLst/>
              <a:ahLst/>
              <a:cxnLst/>
              <a:rect l="l" t="t" r="r" b="b"/>
              <a:pathLst>
                <a:path w="1819" h="4131" extrusionOk="0">
                  <a:moveTo>
                    <a:pt x="1150" y="0"/>
                  </a:moveTo>
                  <a:cubicBezTo>
                    <a:pt x="1118" y="0"/>
                    <a:pt x="1087" y="8"/>
                    <a:pt x="1058" y="24"/>
                  </a:cubicBezTo>
                  <a:cubicBezTo>
                    <a:pt x="975" y="60"/>
                    <a:pt x="940" y="167"/>
                    <a:pt x="999" y="238"/>
                  </a:cubicBezTo>
                  <a:cubicBezTo>
                    <a:pt x="1355" y="832"/>
                    <a:pt x="1462" y="1533"/>
                    <a:pt x="1296" y="2199"/>
                  </a:cubicBezTo>
                  <a:cubicBezTo>
                    <a:pt x="1118" y="2876"/>
                    <a:pt x="690" y="3458"/>
                    <a:pt x="96" y="3839"/>
                  </a:cubicBezTo>
                  <a:cubicBezTo>
                    <a:pt x="13" y="3886"/>
                    <a:pt x="1" y="3993"/>
                    <a:pt x="60" y="4064"/>
                  </a:cubicBezTo>
                  <a:cubicBezTo>
                    <a:pt x="84" y="4100"/>
                    <a:pt x="120" y="4124"/>
                    <a:pt x="155" y="4124"/>
                  </a:cubicBezTo>
                  <a:cubicBezTo>
                    <a:pt x="173" y="4128"/>
                    <a:pt x="190" y="4131"/>
                    <a:pt x="207" y="4131"/>
                  </a:cubicBezTo>
                  <a:cubicBezTo>
                    <a:pt x="238" y="4131"/>
                    <a:pt x="268" y="4123"/>
                    <a:pt x="298" y="4100"/>
                  </a:cubicBezTo>
                  <a:cubicBezTo>
                    <a:pt x="963" y="3684"/>
                    <a:pt x="1439" y="3031"/>
                    <a:pt x="1641" y="2282"/>
                  </a:cubicBezTo>
                  <a:cubicBezTo>
                    <a:pt x="1819" y="1533"/>
                    <a:pt x="1700" y="737"/>
                    <a:pt x="1308" y="84"/>
                  </a:cubicBezTo>
                  <a:cubicBezTo>
                    <a:pt x="1269" y="29"/>
                    <a:pt x="1209" y="0"/>
                    <a:pt x="115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" name="Google Shape;724;p29"/>
            <p:cNvSpPr/>
            <p:nvPr/>
          </p:nvSpPr>
          <p:spPr>
            <a:xfrm>
              <a:off x="1731321" y="4567283"/>
              <a:ext cx="39080" cy="49700"/>
            </a:xfrm>
            <a:custGeom>
              <a:avLst/>
              <a:gdLst/>
              <a:ahLst/>
              <a:cxnLst/>
              <a:rect l="l" t="t" r="r" b="b"/>
              <a:pathLst>
                <a:path w="1213" h="1543" extrusionOk="0">
                  <a:moveTo>
                    <a:pt x="347" y="1"/>
                  </a:moveTo>
                  <a:cubicBezTo>
                    <a:pt x="262" y="1"/>
                    <a:pt x="179" y="22"/>
                    <a:pt x="107" y="63"/>
                  </a:cubicBezTo>
                  <a:cubicBezTo>
                    <a:pt x="24" y="111"/>
                    <a:pt x="0" y="218"/>
                    <a:pt x="48" y="289"/>
                  </a:cubicBezTo>
                  <a:cubicBezTo>
                    <a:pt x="84" y="340"/>
                    <a:pt x="139" y="364"/>
                    <a:pt x="195" y="364"/>
                  </a:cubicBezTo>
                  <a:cubicBezTo>
                    <a:pt x="230" y="364"/>
                    <a:pt x="265" y="355"/>
                    <a:pt x="297" y="337"/>
                  </a:cubicBezTo>
                  <a:cubicBezTo>
                    <a:pt x="312" y="332"/>
                    <a:pt x="329" y="329"/>
                    <a:pt x="346" y="329"/>
                  </a:cubicBezTo>
                  <a:cubicBezTo>
                    <a:pt x="370" y="329"/>
                    <a:pt x="395" y="335"/>
                    <a:pt x="416" y="348"/>
                  </a:cubicBezTo>
                  <a:cubicBezTo>
                    <a:pt x="499" y="396"/>
                    <a:pt x="559" y="479"/>
                    <a:pt x="559" y="574"/>
                  </a:cubicBezTo>
                  <a:cubicBezTo>
                    <a:pt x="559" y="764"/>
                    <a:pt x="393" y="943"/>
                    <a:pt x="214" y="1121"/>
                  </a:cubicBezTo>
                  <a:cubicBezTo>
                    <a:pt x="167" y="1168"/>
                    <a:pt x="155" y="1228"/>
                    <a:pt x="167" y="1275"/>
                  </a:cubicBezTo>
                  <a:cubicBezTo>
                    <a:pt x="191" y="1323"/>
                    <a:pt x="238" y="1370"/>
                    <a:pt x="286" y="1382"/>
                  </a:cubicBezTo>
                  <a:lnTo>
                    <a:pt x="297" y="1382"/>
                  </a:lnTo>
                  <a:lnTo>
                    <a:pt x="987" y="1537"/>
                  </a:lnTo>
                  <a:cubicBezTo>
                    <a:pt x="1001" y="1540"/>
                    <a:pt x="1015" y="1542"/>
                    <a:pt x="1029" y="1542"/>
                  </a:cubicBezTo>
                  <a:cubicBezTo>
                    <a:pt x="1106" y="1542"/>
                    <a:pt x="1170" y="1489"/>
                    <a:pt x="1201" y="1418"/>
                  </a:cubicBezTo>
                  <a:cubicBezTo>
                    <a:pt x="1212" y="1323"/>
                    <a:pt x="1153" y="1240"/>
                    <a:pt x="1070" y="1228"/>
                  </a:cubicBezTo>
                  <a:lnTo>
                    <a:pt x="666" y="1145"/>
                  </a:lnTo>
                  <a:cubicBezTo>
                    <a:pt x="808" y="990"/>
                    <a:pt x="904" y="788"/>
                    <a:pt x="915" y="586"/>
                  </a:cubicBezTo>
                  <a:cubicBezTo>
                    <a:pt x="915" y="360"/>
                    <a:pt x="785" y="170"/>
                    <a:pt x="595" y="63"/>
                  </a:cubicBezTo>
                  <a:cubicBezTo>
                    <a:pt x="517" y="22"/>
                    <a:pt x="431" y="1"/>
                    <a:pt x="34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25" name="Google Shape;725;p29"/>
          <p:cNvGrpSpPr/>
          <p:nvPr/>
        </p:nvGrpSpPr>
        <p:grpSpPr>
          <a:xfrm>
            <a:off x="8537904" y="3371501"/>
            <a:ext cx="387047" cy="655424"/>
            <a:chOff x="8373629" y="3752501"/>
            <a:chExt cx="387047" cy="655424"/>
          </a:xfrm>
        </p:grpSpPr>
        <p:sp>
          <p:nvSpPr>
            <p:cNvPr id="726" name="Google Shape;726;p29"/>
            <p:cNvSpPr/>
            <p:nvPr/>
          </p:nvSpPr>
          <p:spPr>
            <a:xfrm rot="1069648">
              <a:off x="8484481" y="3780411"/>
              <a:ext cx="222278" cy="254676"/>
            </a:xfrm>
            <a:custGeom>
              <a:avLst/>
              <a:gdLst/>
              <a:ahLst/>
              <a:cxnLst/>
              <a:rect l="l" t="t" r="r" b="b"/>
              <a:pathLst>
                <a:path w="2318" h="2656" extrusionOk="0">
                  <a:moveTo>
                    <a:pt x="1968" y="1"/>
                  </a:moveTo>
                  <a:cubicBezTo>
                    <a:pt x="1912" y="1"/>
                    <a:pt x="1859" y="27"/>
                    <a:pt x="1818" y="77"/>
                  </a:cubicBezTo>
                  <a:lnTo>
                    <a:pt x="1105" y="1075"/>
                  </a:lnTo>
                  <a:lnTo>
                    <a:pt x="321" y="469"/>
                  </a:lnTo>
                  <a:cubicBezTo>
                    <a:pt x="281" y="440"/>
                    <a:pt x="236" y="426"/>
                    <a:pt x="194" y="426"/>
                  </a:cubicBezTo>
                  <a:cubicBezTo>
                    <a:pt x="147" y="426"/>
                    <a:pt x="103" y="443"/>
                    <a:pt x="72" y="481"/>
                  </a:cubicBezTo>
                  <a:cubicBezTo>
                    <a:pt x="0" y="552"/>
                    <a:pt x="12" y="659"/>
                    <a:pt x="84" y="706"/>
                  </a:cubicBezTo>
                  <a:lnTo>
                    <a:pt x="915" y="1360"/>
                  </a:lnTo>
                  <a:lnTo>
                    <a:pt x="179" y="2394"/>
                  </a:lnTo>
                  <a:cubicBezTo>
                    <a:pt x="119" y="2477"/>
                    <a:pt x="143" y="2584"/>
                    <a:pt x="226" y="2620"/>
                  </a:cubicBezTo>
                  <a:cubicBezTo>
                    <a:pt x="250" y="2643"/>
                    <a:pt x="286" y="2655"/>
                    <a:pt x="321" y="2655"/>
                  </a:cubicBezTo>
                  <a:cubicBezTo>
                    <a:pt x="381" y="2655"/>
                    <a:pt x="440" y="2620"/>
                    <a:pt x="476" y="2572"/>
                  </a:cubicBezTo>
                  <a:lnTo>
                    <a:pt x="1189" y="1562"/>
                  </a:lnTo>
                  <a:lnTo>
                    <a:pt x="1997" y="2192"/>
                  </a:lnTo>
                  <a:cubicBezTo>
                    <a:pt x="2032" y="2216"/>
                    <a:pt x="2068" y="2239"/>
                    <a:pt x="2116" y="2239"/>
                  </a:cubicBezTo>
                  <a:cubicBezTo>
                    <a:pt x="2163" y="2239"/>
                    <a:pt x="2211" y="2216"/>
                    <a:pt x="2246" y="2180"/>
                  </a:cubicBezTo>
                  <a:cubicBezTo>
                    <a:pt x="2318" y="2109"/>
                    <a:pt x="2306" y="2002"/>
                    <a:pt x="2234" y="1954"/>
                  </a:cubicBezTo>
                  <a:lnTo>
                    <a:pt x="1391" y="1289"/>
                  </a:lnTo>
                  <a:lnTo>
                    <a:pt x="1985" y="445"/>
                  </a:lnTo>
                  <a:cubicBezTo>
                    <a:pt x="2032" y="433"/>
                    <a:pt x="2080" y="398"/>
                    <a:pt x="2092" y="338"/>
                  </a:cubicBezTo>
                  <a:lnTo>
                    <a:pt x="2139" y="207"/>
                  </a:lnTo>
                  <a:cubicBezTo>
                    <a:pt x="2163" y="136"/>
                    <a:pt x="2127" y="53"/>
                    <a:pt x="2044" y="17"/>
                  </a:cubicBezTo>
                  <a:cubicBezTo>
                    <a:pt x="2018" y="6"/>
                    <a:pt x="1993" y="1"/>
                    <a:pt x="19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" name="Google Shape;727;p29"/>
            <p:cNvSpPr/>
            <p:nvPr/>
          </p:nvSpPr>
          <p:spPr>
            <a:xfrm rot="1069648">
              <a:off x="8374553" y="4046834"/>
              <a:ext cx="385198" cy="66450"/>
            </a:xfrm>
            <a:custGeom>
              <a:avLst/>
              <a:gdLst/>
              <a:ahLst/>
              <a:cxnLst/>
              <a:rect l="l" t="t" r="r" b="b"/>
              <a:pathLst>
                <a:path w="4017" h="693" extrusionOk="0">
                  <a:moveTo>
                    <a:pt x="3215" y="0"/>
                  </a:moveTo>
                  <a:cubicBezTo>
                    <a:pt x="2179" y="0"/>
                    <a:pt x="1153" y="124"/>
                    <a:pt x="143" y="371"/>
                  </a:cubicBezTo>
                  <a:cubicBezTo>
                    <a:pt x="59" y="395"/>
                    <a:pt x="0" y="478"/>
                    <a:pt x="24" y="573"/>
                  </a:cubicBezTo>
                  <a:cubicBezTo>
                    <a:pt x="48" y="645"/>
                    <a:pt x="119" y="692"/>
                    <a:pt x="190" y="692"/>
                  </a:cubicBezTo>
                  <a:lnTo>
                    <a:pt x="238" y="692"/>
                  </a:lnTo>
                  <a:cubicBezTo>
                    <a:pt x="1217" y="455"/>
                    <a:pt x="2213" y="333"/>
                    <a:pt x="3211" y="333"/>
                  </a:cubicBezTo>
                  <a:cubicBezTo>
                    <a:pt x="3412" y="333"/>
                    <a:pt x="3613" y="338"/>
                    <a:pt x="3815" y="348"/>
                  </a:cubicBezTo>
                  <a:cubicBezTo>
                    <a:pt x="3910" y="348"/>
                    <a:pt x="3993" y="288"/>
                    <a:pt x="4005" y="193"/>
                  </a:cubicBezTo>
                  <a:cubicBezTo>
                    <a:pt x="4017" y="98"/>
                    <a:pt x="3933" y="15"/>
                    <a:pt x="3838" y="15"/>
                  </a:cubicBezTo>
                  <a:cubicBezTo>
                    <a:pt x="3630" y="5"/>
                    <a:pt x="3423" y="0"/>
                    <a:pt x="321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" name="Google Shape;728;p29"/>
            <p:cNvSpPr/>
            <p:nvPr/>
          </p:nvSpPr>
          <p:spPr>
            <a:xfrm rot="1069648">
              <a:off x="8451913" y="4128908"/>
              <a:ext cx="173277" cy="258704"/>
            </a:xfrm>
            <a:custGeom>
              <a:avLst/>
              <a:gdLst/>
              <a:ahLst/>
              <a:cxnLst/>
              <a:rect l="l" t="t" r="r" b="b"/>
              <a:pathLst>
                <a:path w="1807" h="2698" extrusionOk="0">
                  <a:moveTo>
                    <a:pt x="301" y="0"/>
                  </a:moveTo>
                  <a:cubicBezTo>
                    <a:pt x="242" y="0"/>
                    <a:pt x="182" y="29"/>
                    <a:pt x="143" y="84"/>
                  </a:cubicBezTo>
                  <a:cubicBezTo>
                    <a:pt x="24" y="298"/>
                    <a:pt x="24" y="559"/>
                    <a:pt x="167" y="761"/>
                  </a:cubicBezTo>
                  <a:cubicBezTo>
                    <a:pt x="297" y="987"/>
                    <a:pt x="547" y="1118"/>
                    <a:pt x="797" y="1129"/>
                  </a:cubicBezTo>
                  <a:cubicBezTo>
                    <a:pt x="1022" y="1129"/>
                    <a:pt x="1224" y="1034"/>
                    <a:pt x="1367" y="868"/>
                  </a:cubicBezTo>
                  <a:cubicBezTo>
                    <a:pt x="1391" y="1011"/>
                    <a:pt x="1414" y="1165"/>
                    <a:pt x="1426" y="1308"/>
                  </a:cubicBezTo>
                  <a:cubicBezTo>
                    <a:pt x="1450" y="1545"/>
                    <a:pt x="1414" y="1795"/>
                    <a:pt x="1308" y="2009"/>
                  </a:cubicBezTo>
                  <a:cubicBezTo>
                    <a:pt x="1212" y="2211"/>
                    <a:pt x="1022" y="2353"/>
                    <a:pt x="797" y="2377"/>
                  </a:cubicBezTo>
                  <a:cubicBezTo>
                    <a:pt x="774" y="2381"/>
                    <a:pt x="751" y="2383"/>
                    <a:pt x="729" y="2383"/>
                  </a:cubicBezTo>
                  <a:cubicBezTo>
                    <a:pt x="563" y="2383"/>
                    <a:pt x="409" y="2271"/>
                    <a:pt x="357" y="2104"/>
                  </a:cubicBezTo>
                  <a:cubicBezTo>
                    <a:pt x="346" y="2016"/>
                    <a:pt x="263" y="1948"/>
                    <a:pt x="176" y="1948"/>
                  </a:cubicBezTo>
                  <a:cubicBezTo>
                    <a:pt x="169" y="1948"/>
                    <a:pt x="162" y="1948"/>
                    <a:pt x="155" y="1949"/>
                  </a:cubicBezTo>
                  <a:cubicBezTo>
                    <a:pt x="60" y="1961"/>
                    <a:pt x="0" y="2044"/>
                    <a:pt x="12" y="2139"/>
                  </a:cubicBezTo>
                  <a:cubicBezTo>
                    <a:pt x="48" y="2448"/>
                    <a:pt x="393" y="2698"/>
                    <a:pt x="761" y="2698"/>
                  </a:cubicBezTo>
                  <a:lnTo>
                    <a:pt x="832" y="2698"/>
                  </a:lnTo>
                  <a:cubicBezTo>
                    <a:pt x="1177" y="2662"/>
                    <a:pt x="1474" y="2448"/>
                    <a:pt x="1628" y="2139"/>
                  </a:cubicBezTo>
                  <a:cubicBezTo>
                    <a:pt x="1759" y="1878"/>
                    <a:pt x="1807" y="1581"/>
                    <a:pt x="1783" y="1296"/>
                  </a:cubicBezTo>
                  <a:cubicBezTo>
                    <a:pt x="1759" y="916"/>
                    <a:pt x="1676" y="559"/>
                    <a:pt x="1521" y="214"/>
                  </a:cubicBezTo>
                  <a:cubicBezTo>
                    <a:pt x="1510" y="167"/>
                    <a:pt x="1486" y="131"/>
                    <a:pt x="1462" y="84"/>
                  </a:cubicBezTo>
                  <a:cubicBezTo>
                    <a:pt x="1429" y="35"/>
                    <a:pt x="1368" y="8"/>
                    <a:pt x="1306" y="8"/>
                  </a:cubicBezTo>
                  <a:cubicBezTo>
                    <a:pt x="1278" y="8"/>
                    <a:pt x="1250" y="13"/>
                    <a:pt x="1224" y="24"/>
                  </a:cubicBezTo>
                  <a:cubicBezTo>
                    <a:pt x="1153" y="60"/>
                    <a:pt x="1105" y="155"/>
                    <a:pt x="1141" y="226"/>
                  </a:cubicBezTo>
                  <a:cubicBezTo>
                    <a:pt x="1165" y="262"/>
                    <a:pt x="1177" y="286"/>
                    <a:pt x="1189" y="321"/>
                  </a:cubicBezTo>
                  <a:cubicBezTo>
                    <a:pt x="1212" y="416"/>
                    <a:pt x="1189" y="523"/>
                    <a:pt x="1129" y="607"/>
                  </a:cubicBezTo>
                  <a:cubicBezTo>
                    <a:pt x="1058" y="725"/>
                    <a:pt x="939" y="797"/>
                    <a:pt x="797" y="809"/>
                  </a:cubicBezTo>
                  <a:cubicBezTo>
                    <a:pt x="666" y="797"/>
                    <a:pt x="547" y="725"/>
                    <a:pt x="476" y="607"/>
                  </a:cubicBezTo>
                  <a:cubicBezTo>
                    <a:pt x="404" y="500"/>
                    <a:pt x="393" y="357"/>
                    <a:pt x="452" y="250"/>
                  </a:cubicBezTo>
                  <a:cubicBezTo>
                    <a:pt x="511" y="167"/>
                    <a:pt x="476" y="60"/>
                    <a:pt x="393" y="24"/>
                  </a:cubicBezTo>
                  <a:cubicBezTo>
                    <a:pt x="364" y="8"/>
                    <a:pt x="333" y="0"/>
                    <a:pt x="30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29" name="Google Shape;729;p29"/>
          <p:cNvGrpSpPr/>
          <p:nvPr/>
        </p:nvGrpSpPr>
        <p:grpSpPr>
          <a:xfrm flipH="1">
            <a:off x="8101427" y="723589"/>
            <a:ext cx="658687" cy="655425"/>
            <a:chOff x="4636900" y="2064950"/>
            <a:chExt cx="179650" cy="178775"/>
          </a:xfrm>
        </p:grpSpPr>
        <p:sp>
          <p:nvSpPr>
            <p:cNvPr id="730" name="Google Shape;730;p29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" name="Google Shape;731;p29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" name="Google Shape;732;p29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33" name="Google Shape;733;p29"/>
          <p:cNvGrpSpPr/>
          <p:nvPr/>
        </p:nvGrpSpPr>
        <p:grpSpPr>
          <a:xfrm flipH="1">
            <a:off x="-164170" y="-178640"/>
            <a:ext cx="1023323" cy="1094037"/>
            <a:chOff x="319900" y="315700"/>
            <a:chExt cx="342123" cy="365691"/>
          </a:xfrm>
        </p:grpSpPr>
        <p:sp>
          <p:nvSpPr>
            <p:cNvPr id="734" name="Google Shape;734;p29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" name="Google Shape;735;p29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" name="Google Shape;736;p29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" name="Google Shape;737;p29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" name="Google Shape;738;p29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5">
    <p:bg>
      <p:bgPr>
        <a:solidFill>
          <a:schemeClr val="dk2"/>
        </a:solidFill>
        <a:effectLst/>
      </p:bgPr>
    </p:bg>
    <p:spTree>
      <p:nvGrpSpPr>
        <p:cNvPr id="1" name="Shape 7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" name="Google Shape;760;p31"/>
          <p:cNvSpPr/>
          <p:nvPr/>
        </p:nvSpPr>
        <p:spPr>
          <a:xfrm>
            <a:off x="980875" y="-276224"/>
            <a:ext cx="32" cy="569408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1" name="Google Shape;761;p31"/>
          <p:cNvSpPr/>
          <p:nvPr/>
        </p:nvSpPr>
        <p:spPr>
          <a:xfrm>
            <a:off x="2152904" y="-276224"/>
            <a:ext cx="32" cy="569408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1" y="283463"/>
                </a:moveTo>
                <a:lnTo>
                  <a:pt x="1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2" name="Google Shape;762;p31"/>
          <p:cNvSpPr/>
          <p:nvPr/>
        </p:nvSpPr>
        <p:spPr>
          <a:xfrm>
            <a:off x="3324966" y="-276224"/>
            <a:ext cx="32" cy="569408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3" name="Google Shape;763;p31"/>
          <p:cNvSpPr/>
          <p:nvPr/>
        </p:nvSpPr>
        <p:spPr>
          <a:xfrm>
            <a:off x="4498025" y="-276224"/>
            <a:ext cx="32" cy="569408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4" name="Google Shape;764;p31"/>
          <p:cNvSpPr/>
          <p:nvPr/>
        </p:nvSpPr>
        <p:spPr>
          <a:xfrm>
            <a:off x="5670054" y="-276224"/>
            <a:ext cx="32" cy="569408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5" name="Google Shape;765;p31"/>
          <p:cNvSpPr/>
          <p:nvPr/>
        </p:nvSpPr>
        <p:spPr>
          <a:xfrm>
            <a:off x="6843113" y="-276224"/>
            <a:ext cx="32" cy="569408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6" name="Google Shape;766;p31"/>
          <p:cNvSpPr/>
          <p:nvPr/>
        </p:nvSpPr>
        <p:spPr>
          <a:xfrm>
            <a:off x="8015143" y="-276224"/>
            <a:ext cx="32" cy="569408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1" y="283463"/>
                </a:moveTo>
                <a:lnTo>
                  <a:pt x="1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7" name="Google Shape;767;p31"/>
          <p:cNvSpPr/>
          <p:nvPr/>
        </p:nvSpPr>
        <p:spPr>
          <a:xfrm>
            <a:off x="-209552" y="4429164"/>
            <a:ext cx="9396785" cy="32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1"/>
                </a:moveTo>
                <a:lnTo>
                  <a:pt x="1" y="1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8" name="Google Shape;768;p31"/>
          <p:cNvSpPr/>
          <p:nvPr/>
        </p:nvSpPr>
        <p:spPr>
          <a:xfrm>
            <a:off x="-209552" y="3366031"/>
            <a:ext cx="9396785" cy="32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1"/>
                </a:moveTo>
                <a:lnTo>
                  <a:pt x="1" y="1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9" name="Google Shape;769;p31"/>
          <p:cNvSpPr/>
          <p:nvPr/>
        </p:nvSpPr>
        <p:spPr>
          <a:xfrm>
            <a:off x="-209552" y="1769498"/>
            <a:ext cx="9396785" cy="32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1"/>
                </a:moveTo>
                <a:lnTo>
                  <a:pt x="1" y="1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0" name="Google Shape;770;p31"/>
          <p:cNvSpPr/>
          <p:nvPr/>
        </p:nvSpPr>
        <p:spPr>
          <a:xfrm>
            <a:off x="-209552" y="631195"/>
            <a:ext cx="9396785" cy="32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0"/>
                </a:moveTo>
                <a:lnTo>
                  <a:pt x="1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CUSTOM_6">
    <p:bg>
      <p:bgPr>
        <a:solidFill>
          <a:schemeClr val="lt2"/>
        </a:solidFill>
        <a:effectLst/>
      </p:bgPr>
    </p:bg>
    <p:spTree>
      <p:nvGrpSpPr>
        <p:cNvPr id="1" name="Shape 7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2" name="Google Shape;772;p32"/>
          <p:cNvGrpSpPr/>
          <p:nvPr/>
        </p:nvGrpSpPr>
        <p:grpSpPr>
          <a:xfrm>
            <a:off x="96888" y="-280069"/>
            <a:ext cx="1272970" cy="1360954"/>
            <a:chOff x="319900" y="315700"/>
            <a:chExt cx="342123" cy="365691"/>
          </a:xfrm>
        </p:grpSpPr>
        <p:sp>
          <p:nvSpPr>
            <p:cNvPr id="773" name="Google Shape;773;p32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" name="Google Shape;774;p32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5" name="Google Shape;775;p32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6" name="Google Shape;776;p32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7" name="Google Shape;777;p32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78" name="Google Shape;778;p32"/>
          <p:cNvGrpSpPr/>
          <p:nvPr/>
        </p:nvGrpSpPr>
        <p:grpSpPr>
          <a:xfrm>
            <a:off x="-181188" y="1470610"/>
            <a:ext cx="819384" cy="815321"/>
            <a:chOff x="4636900" y="2064950"/>
            <a:chExt cx="179650" cy="178775"/>
          </a:xfrm>
        </p:grpSpPr>
        <p:sp>
          <p:nvSpPr>
            <p:cNvPr id="779" name="Google Shape;779;p32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0" name="Google Shape;780;p32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1" name="Google Shape;781;p32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82" name="Google Shape;782;p32"/>
          <p:cNvGrpSpPr/>
          <p:nvPr/>
        </p:nvGrpSpPr>
        <p:grpSpPr>
          <a:xfrm rot="1867181">
            <a:off x="1689485" y="-88212"/>
            <a:ext cx="624922" cy="845786"/>
            <a:chOff x="5408700" y="2855000"/>
            <a:chExt cx="121525" cy="164475"/>
          </a:xfrm>
        </p:grpSpPr>
        <p:sp>
          <p:nvSpPr>
            <p:cNvPr id="783" name="Google Shape;783;p32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4" name="Google Shape;784;p32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85" name="Google Shape;785;p32"/>
          <p:cNvGrpSpPr/>
          <p:nvPr/>
        </p:nvGrpSpPr>
        <p:grpSpPr>
          <a:xfrm rot="10800000">
            <a:off x="7491926" y="3873153"/>
            <a:ext cx="1032560" cy="1103691"/>
            <a:chOff x="319900" y="315700"/>
            <a:chExt cx="342123" cy="365691"/>
          </a:xfrm>
        </p:grpSpPr>
        <p:sp>
          <p:nvSpPr>
            <p:cNvPr id="786" name="Google Shape;786;p32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7" name="Google Shape;787;p32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8" name="Google Shape;788;p32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9" name="Google Shape;789;p32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0" name="Google Shape;790;p32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91" name="Google Shape;791;p32"/>
          <p:cNvGrpSpPr/>
          <p:nvPr/>
        </p:nvGrpSpPr>
        <p:grpSpPr>
          <a:xfrm rot="-815775">
            <a:off x="8142493" y="2704704"/>
            <a:ext cx="723116" cy="978684"/>
            <a:chOff x="5408700" y="2855000"/>
            <a:chExt cx="121525" cy="164475"/>
          </a:xfrm>
        </p:grpSpPr>
        <p:sp>
          <p:nvSpPr>
            <p:cNvPr id="792" name="Google Shape;792;p32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3" name="Google Shape;793;p32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CUSTOM_6_1">
    <p:bg>
      <p:bgPr>
        <a:solidFill>
          <a:schemeClr val="dk2"/>
        </a:solidFill>
        <a:effectLst/>
      </p:bgPr>
    </p:bg>
    <p:spTree>
      <p:nvGrpSpPr>
        <p:cNvPr id="1" name="Shape 7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5" name="Google Shape;795;p33"/>
          <p:cNvGrpSpPr/>
          <p:nvPr/>
        </p:nvGrpSpPr>
        <p:grpSpPr>
          <a:xfrm>
            <a:off x="42324" y="-280065"/>
            <a:ext cx="1023323" cy="1094037"/>
            <a:chOff x="319900" y="315700"/>
            <a:chExt cx="342123" cy="365691"/>
          </a:xfrm>
        </p:grpSpPr>
        <p:sp>
          <p:nvSpPr>
            <p:cNvPr id="796" name="Google Shape;796;p33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7" name="Google Shape;797;p33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8" name="Google Shape;798;p33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9" name="Google Shape;799;p33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0" name="Google Shape;800;p33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01" name="Google Shape;801;p33"/>
          <p:cNvGrpSpPr/>
          <p:nvPr/>
        </p:nvGrpSpPr>
        <p:grpSpPr>
          <a:xfrm>
            <a:off x="-181287" y="1127327"/>
            <a:ext cx="658687" cy="655425"/>
            <a:chOff x="4636900" y="2064950"/>
            <a:chExt cx="179650" cy="178775"/>
          </a:xfrm>
        </p:grpSpPr>
        <p:sp>
          <p:nvSpPr>
            <p:cNvPr id="802" name="Google Shape;802;p33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3" name="Google Shape;803;p33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4" name="Google Shape;804;p33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05" name="Google Shape;805;p33"/>
          <p:cNvGrpSpPr/>
          <p:nvPr/>
        </p:nvGrpSpPr>
        <p:grpSpPr>
          <a:xfrm rot="1867210">
            <a:off x="1322325" y="-125742"/>
            <a:ext cx="502362" cy="679910"/>
            <a:chOff x="5408700" y="2855000"/>
            <a:chExt cx="121525" cy="164475"/>
          </a:xfrm>
        </p:grpSpPr>
        <p:sp>
          <p:nvSpPr>
            <p:cNvPr id="806" name="Google Shape;806;p33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7" name="Google Shape;807;p33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08" name="Google Shape;808;p33"/>
          <p:cNvGrpSpPr/>
          <p:nvPr/>
        </p:nvGrpSpPr>
        <p:grpSpPr>
          <a:xfrm rot="-6974189">
            <a:off x="8183672" y="3131513"/>
            <a:ext cx="723113" cy="978679"/>
            <a:chOff x="5408700" y="2855000"/>
            <a:chExt cx="121525" cy="164475"/>
          </a:xfrm>
        </p:grpSpPr>
        <p:sp>
          <p:nvSpPr>
            <p:cNvPr id="809" name="Google Shape;809;p33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0" name="Google Shape;810;p33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11" name="Google Shape;811;p33"/>
          <p:cNvGrpSpPr/>
          <p:nvPr/>
        </p:nvGrpSpPr>
        <p:grpSpPr>
          <a:xfrm rot="-1313786">
            <a:off x="7806397" y="4331489"/>
            <a:ext cx="1018985" cy="554162"/>
            <a:chOff x="1449934" y="4565833"/>
            <a:chExt cx="320467" cy="168684"/>
          </a:xfrm>
        </p:grpSpPr>
        <p:sp>
          <p:nvSpPr>
            <p:cNvPr id="812" name="Google Shape;812;p33"/>
            <p:cNvSpPr/>
            <p:nvPr/>
          </p:nvSpPr>
          <p:spPr>
            <a:xfrm>
              <a:off x="1449934" y="4565833"/>
              <a:ext cx="65112" cy="148810"/>
            </a:xfrm>
            <a:custGeom>
              <a:avLst/>
              <a:gdLst/>
              <a:ahLst/>
              <a:cxnLst/>
              <a:rect l="l" t="t" r="r" b="b"/>
              <a:pathLst>
                <a:path w="2021" h="4620" extrusionOk="0">
                  <a:moveTo>
                    <a:pt x="1806" y="0"/>
                  </a:moveTo>
                  <a:cubicBezTo>
                    <a:pt x="1773" y="0"/>
                    <a:pt x="1741" y="8"/>
                    <a:pt x="1712" y="25"/>
                  </a:cubicBezTo>
                  <a:cubicBezTo>
                    <a:pt x="951" y="489"/>
                    <a:pt x="404" y="1225"/>
                    <a:pt x="191" y="2093"/>
                  </a:cubicBezTo>
                  <a:cubicBezTo>
                    <a:pt x="0" y="2936"/>
                    <a:pt x="179" y="3828"/>
                    <a:pt x="678" y="4541"/>
                  </a:cubicBezTo>
                  <a:cubicBezTo>
                    <a:pt x="702" y="4576"/>
                    <a:pt x="737" y="4600"/>
                    <a:pt x="773" y="4612"/>
                  </a:cubicBezTo>
                  <a:cubicBezTo>
                    <a:pt x="793" y="4617"/>
                    <a:pt x="814" y="4620"/>
                    <a:pt x="836" y="4620"/>
                  </a:cubicBezTo>
                  <a:cubicBezTo>
                    <a:pt x="868" y="4620"/>
                    <a:pt x="899" y="4614"/>
                    <a:pt x="927" y="4600"/>
                  </a:cubicBezTo>
                  <a:cubicBezTo>
                    <a:pt x="1010" y="4553"/>
                    <a:pt x="1034" y="4446"/>
                    <a:pt x="975" y="4374"/>
                  </a:cubicBezTo>
                  <a:cubicBezTo>
                    <a:pt x="523" y="3733"/>
                    <a:pt x="369" y="2925"/>
                    <a:pt x="535" y="2164"/>
                  </a:cubicBezTo>
                  <a:cubicBezTo>
                    <a:pt x="725" y="1380"/>
                    <a:pt x="1224" y="714"/>
                    <a:pt x="1914" y="298"/>
                  </a:cubicBezTo>
                  <a:cubicBezTo>
                    <a:pt x="1997" y="251"/>
                    <a:pt x="2021" y="144"/>
                    <a:pt x="1961" y="73"/>
                  </a:cubicBezTo>
                  <a:cubicBezTo>
                    <a:pt x="1923" y="27"/>
                    <a:pt x="1865" y="0"/>
                    <a:pt x="1806" y="0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3" name="Google Shape;813;p33"/>
            <p:cNvSpPr/>
            <p:nvPr/>
          </p:nvSpPr>
          <p:spPr>
            <a:xfrm>
              <a:off x="1495876" y="4617241"/>
              <a:ext cx="65112" cy="64774"/>
            </a:xfrm>
            <a:custGeom>
              <a:avLst/>
              <a:gdLst/>
              <a:ahLst/>
              <a:cxnLst/>
              <a:rect l="l" t="t" r="r" b="b"/>
              <a:pathLst>
                <a:path w="2021" h="2011" extrusionOk="0">
                  <a:moveTo>
                    <a:pt x="1824" y="1"/>
                  </a:moveTo>
                  <a:cubicBezTo>
                    <a:pt x="1780" y="1"/>
                    <a:pt x="1735" y="15"/>
                    <a:pt x="1700" y="45"/>
                  </a:cubicBezTo>
                  <a:lnTo>
                    <a:pt x="1034" y="627"/>
                  </a:lnTo>
                  <a:lnTo>
                    <a:pt x="749" y="105"/>
                  </a:lnTo>
                  <a:cubicBezTo>
                    <a:pt x="716" y="47"/>
                    <a:pt x="660" y="12"/>
                    <a:pt x="601" y="12"/>
                  </a:cubicBezTo>
                  <a:cubicBezTo>
                    <a:pt x="575" y="12"/>
                    <a:pt x="549" y="19"/>
                    <a:pt x="523" y="33"/>
                  </a:cubicBezTo>
                  <a:cubicBezTo>
                    <a:pt x="428" y="57"/>
                    <a:pt x="393" y="164"/>
                    <a:pt x="440" y="247"/>
                  </a:cubicBezTo>
                  <a:lnTo>
                    <a:pt x="773" y="853"/>
                  </a:lnTo>
                  <a:lnTo>
                    <a:pt x="72" y="1471"/>
                  </a:lnTo>
                  <a:cubicBezTo>
                    <a:pt x="0" y="1531"/>
                    <a:pt x="0" y="1638"/>
                    <a:pt x="72" y="1697"/>
                  </a:cubicBezTo>
                  <a:cubicBezTo>
                    <a:pt x="95" y="1721"/>
                    <a:pt x="119" y="1733"/>
                    <a:pt x="143" y="1744"/>
                  </a:cubicBezTo>
                  <a:cubicBezTo>
                    <a:pt x="158" y="1747"/>
                    <a:pt x="173" y="1749"/>
                    <a:pt x="189" y="1749"/>
                  </a:cubicBezTo>
                  <a:cubicBezTo>
                    <a:pt x="237" y="1749"/>
                    <a:pt x="286" y="1736"/>
                    <a:pt x="321" y="1709"/>
                  </a:cubicBezTo>
                  <a:lnTo>
                    <a:pt x="939" y="1162"/>
                  </a:lnTo>
                  <a:lnTo>
                    <a:pt x="1355" y="1923"/>
                  </a:lnTo>
                  <a:cubicBezTo>
                    <a:pt x="1379" y="1958"/>
                    <a:pt x="1414" y="1994"/>
                    <a:pt x="1462" y="2006"/>
                  </a:cubicBezTo>
                  <a:cubicBezTo>
                    <a:pt x="1472" y="2009"/>
                    <a:pt x="1484" y="2011"/>
                    <a:pt x="1496" y="2011"/>
                  </a:cubicBezTo>
                  <a:cubicBezTo>
                    <a:pt x="1525" y="2011"/>
                    <a:pt x="1559" y="2002"/>
                    <a:pt x="1593" y="1994"/>
                  </a:cubicBezTo>
                  <a:cubicBezTo>
                    <a:pt x="1676" y="1958"/>
                    <a:pt x="1712" y="1851"/>
                    <a:pt x="1664" y="1768"/>
                  </a:cubicBezTo>
                  <a:lnTo>
                    <a:pt x="1201" y="925"/>
                  </a:lnTo>
                  <a:lnTo>
                    <a:pt x="1949" y="283"/>
                  </a:lnTo>
                  <a:cubicBezTo>
                    <a:pt x="2020" y="223"/>
                    <a:pt x="2020" y="105"/>
                    <a:pt x="1949" y="45"/>
                  </a:cubicBezTo>
                  <a:cubicBezTo>
                    <a:pt x="1914" y="15"/>
                    <a:pt x="1869" y="1"/>
                    <a:pt x="1824" y="1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4" name="Google Shape;814;p33"/>
            <p:cNvSpPr/>
            <p:nvPr/>
          </p:nvSpPr>
          <p:spPr>
            <a:xfrm>
              <a:off x="1570524" y="4645295"/>
              <a:ext cx="49035" cy="15557"/>
            </a:xfrm>
            <a:custGeom>
              <a:avLst/>
              <a:gdLst/>
              <a:ahLst/>
              <a:cxnLst/>
              <a:rect l="l" t="t" r="r" b="b"/>
              <a:pathLst>
                <a:path w="1522" h="483" extrusionOk="0">
                  <a:moveTo>
                    <a:pt x="172" y="1"/>
                  </a:moveTo>
                  <a:cubicBezTo>
                    <a:pt x="93" y="1"/>
                    <a:pt x="23" y="56"/>
                    <a:pt x="12" y="137"/>
                  </a:cubicBezTo>
                  <a:cubicBezTo>
                    <a:pt x="1" y="220"/>
                    <a:pt x="48" y="303"/>
                    <a:pt x="131" y="315"/>
                  </a:cubicBezTo>
                  <a:lnTo>
                    <a:pt x="155" y="315"/>
                  </a:lnTo>
                  <a:lnTo>
                    <a:pt x="1308" y="481"/>
                  </a:lnTo>
                  <a:cubicBezTo>
                    <a:pt x="1316" y="482"/>
                    <a:pt x="1324" y="483"/>
                    <a:pt x="1332" y="483"/>
                  </a:cubicBezTo>
                  <a:cubicBezTo>
                    <a:pt x="1418" y="483"/>
                    <a:pt x="1499" y="426"/>
                    <a:pt x="1510" y="339"/>
                  </a:cubicBezTo>
                  <a:cubicBezTo>
                    <a:pt x="1522" y="256"/>
                    <a:pt x="1450" y="172"/>
                    <a:pt x="1367" y="160"/>
                  </a:cubicBezTo>
                  <a:lnTo>
                    <a:pt x="214" y="6"/>
                  </a:lnTo>
                  <a:cubicBezTo>
                    <a:pt x="200" y="2"/>
                    <a:pt x="186" y="1"/>
                    <a:pt x="172" y="1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5" name="Google Shape;815;p33"/>
            <p:cNvSpPr/>
            <p:nvPr/>
          </p:nvSpPr>
          <p:spPr>
            <a:xfrm>
              <a:off x="1624875" y="4635987"/>
              <a:ext cx="55543" cy="72183"/>
            </a:xfrm>
            <a:custGeom>
              <a:avLst/>
              <a:gdLst/>
              <a:ahLst/>
              <a:cxnLst/>
              <a:rect l="l" t="t" r="r" b="b"/>
              <a:pathLst>
                <a:path w="1724" h="2241" extrusionOk="0">
                  <a:moveTo>
                    <a:pt x="686" y="1"/>
                  </a:moveTo>
                  <a:cubicBezTo>
                    <a:pt x="640" y="1"/>
                    <a:pt x="595" y="16"/>
                    <a:pt x="559" y="45"/>
                  </a:cubicBezTo>
                  <a:cubicBezTo>
                    <a:pt x="405" y="200"/>
                    <a:pt x="357" y="426"/>
                    <a:pt x="441" y="628"/>
                  </a:cubicBezTo>
                  <a:cubicBezTo>
                    <a:pt x="512" y="842"/>
                    <a:pt x="702" y="996"/>
                    <a:pt x="928" y="1032"/>
                  </a:cubicBezTo>
                  <a:cubicBezTo>
                    <a:pt x="953" y="1036"/>
                    <a:pt x="978" y="1038"/>
                    <a:pt x="1003" y="1038"/>
                  </a:cubicBezTo>
                  <a:cubicBezTo>
                    <a:pt x="1124" y="1038"/>
                    <a:pt x="1248" y="993"/>
                    <a:pt x="1356" y="925"/>
                  </a:cubicBezTo>
                  <a:cubicBezTo>
                    <a:pt x="1356" y="996"/>
                    <a:pt x="1356" y="1067"/>
                    <a:pt x="1356" y="1139"/>
                  </a:cubicBezTo>
                  <a:cubicBezTo>
                    <a:pt x="1344" y="1400"/>
                    <a:pt x="1213" y="1650"/>
                    <a:pt x="999" y="1804"/>
                  </a:cubicBezTo>
                  <a:cubicBezTo>
                    <a:pt x="898" y="1875"/>
                    <a:pt x="779" y="1911"/>
                    <a:pt x="662" y="1911"/>
                  </a:cubicBezTo>
                  <a:cubicBezTo>
                    <a:pt x="545" y="1911"/>
                    <a:pt x="429" y="1875"/>
                    <a:pt x="334" y="1804"/>
                  </a:cubicBezTo>
                  <a:cubicBezTo>
                    <a:pt x="292" y="1774"/>
                    <a:pt x="245" y="1760"/>
                    <a:pt x="198" y="1760"/>
                  </a:cubicBezTo>
                  <a:cubicBezTo>
                    <a:pt x="152" y="1760"/>
                    <a:pt x="108" y="1774"/>
                    <a:pt x="72" y="1804"/>
                  </a:cubicBezTo>
                  <a:cubicBezTo>
                    <a:pt x="1" y="1864"/>
                    <a:pt x="1" y="1982"/>
                    <a:pt x="72" y="2042"/>
                  </a:cubicBezTo>
                  <a:cubicBezTo>
                    <a:pt x="167" y="2113"/>
                    <a:pt x="274" y="2173"/>
                    <a:pt x="393" y="2208"/>
                  </a:cubicBezTo>
                  <a:cubicBezTo>
                    <a:pt x="476" y="2230"/>
                    <a:pt x="563" y="2241"/>
                    <a:pt x="650" y="2241"/>
                  </a:cubicBezTo>
                  <a:cubicBezTo>
                    <a:pt x="848" y="2241"/>
                    <a:pt x="1048" y="2185"/>
                    <a:pt x="1213" y="2077"/>
                  </a:cubicBezTo>
                  <a:cubicBezTo>
                    <a:pt x="1510" y="1864"/>
                    <a:pt x="1688" y="1531"/>
                    <a:pt x="1712" y="1174"/>
                  </a:cubicBezTo>
                  <a:cubicBezTo>
                    <a:pt x="1724" y="925"/>
                    <a:pt x="1700" y="675"/>
                    <a:pt x="1641" y="438"/>
                  </a:cubicBezTo>
                  <a:cubicBezTo>
                    <a:pt x="1641" y="354"/>
                    <a:pt x="1617" y="259"/>
                    <a:pt x="1569" y="188"/>
                  </a:cubicBezTo>
                  <a:cubicBezTo>
                    <a:pt x="1542" y="125"/>
                    <a:pt x="1481" y="96"/>
                    <a:pt x="1417" y="96"/>
                  </a:cubicBezTo>
                  <a:cubicBezTo>
                    <a:pt x="1397" y="96"/>
                    <a:pt x="1376" y="99"/>
                    <a:pt x="1356" y="105"/>
                  </a:cubicBezTo>
                  <a:cubicBezTo>
                    <a:pt x="1272" y="129"/>
                    <a:pt x="1225" y="212"/>
                    <a:pt x="1249" y="295"/>
                  </a:cubicBezTo>
                  <a:cubicBezTo>
                    <a:pt x="1261" y="343"/>
                    <a:pt x="1272" y="402"/>
                    <a:pt x="1284" y="461"/>
                  </a:cubicBezTo>
                  <a:cubicBezTo>
                    <a:pt x="1272" y="509"/>
                    <a:pt x="1249" y="556"/>
                    <a:pt x="1225" y="592"/>
                  </a:cubicBezTo>
                  <a:cubicBezTo>
                    <a:pt x="1165" y="675"/>
                    <a:pt x="1070" y="711"/>
                    <a:pt x="975" y="711"/>
                  </a:cubicBezTo>
                  <a:cubicBezTo>
                    <a:pt x="880" y="687"/>
                    <a:pt x="797" y="616"/>
                    <a:pt x="773" y="533"/>
                  </a:cubicBezTo>
                  <a:cubicBezTo>
                    <a:pt x="738" y="438"/>
                    <a:pt x="750" y="343"/>
                    <a:pt x="821" y="271"/>
                  </a:cubicBezTo>
                  <a:cubicBezTo>
                    <a:pt x="892" y="212"/>
                    <a:pt x="892" y="105"/>
                    <a:pt x="821" y="45"/>
                  </a:cubicBezTo>
                  <a:cubicBezTo>
                    <a:pt x="779" y="16"/>
                    <a:pt x="732" y="1"/>
                    <a:pt x="686" y="1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6" name="Google Shape;816;p33"/>
            <p:cNvSpPr/>
            <p:nvPr/>
          </p:nvSpPr>
          <p:spPr>
            <a:xfrm>
              <a:off x="1671203" y="4601458"/>
              <a:ext cx="58604" cy="133060"/>
            </a:xfrm>
            <a:custGeom>
              <a:avLst/>
              <a:gdLst/>
              <a:ahLst/>
              <a:cxnLst/>
              <a:rect l="l" t="t" r="r" b="b"/>
              <a:pathLst>
                <a:path w="1819" h="4131" extrusionOk="0">
                  <a:moveTo>
                    <a:pt x="1150" y="0"/>
                  </a:moveTo>
                  <a:cubicBezTo>
                    <a:pt x="1118" y="0"/>
                    <a:pt x="1087" y="8"/>
                    <a:pt x="1058" y="24"/>
                  </a:cubicBezTo>
                  <a:cubicBezTo>
                    <a:pt x="975" y="60"/>
                    <a:pt x="940" y="167"/>
                    <a:pt x="999" y="238"/>
                  </a:cubicBezTo>
                  <a:cubicBezTo>
                    <a:pt x="1355" y="832"/>
                    <a:pt x="1462" y="1533"/>
                    <a:pt x="1296" y="2199"/>
                  </a:cubicBezTo>
                  <a:cubicBezTo>
                    <a:pt x="1118" y="2876"/>
                    <a:pt x="690" y="3458"/>
                    <a:pt x="96" y="3839"/>
                  </a:cubicBezTo>
                  <a:cubicBezTo>
                    <a:pt x="13" y="3886"/>
                    <a:pt x="1" y="3993"/>
                    <a:pt x="60" y="4064"/>
                  </a:cubicBezTo>
                  <a:cubicBezTo>
                    <a:pt x="84" y="4100"/>
                    <a:pt x="120" y="4124"/>
                    <a:pt x="155" y="4124"/>
                  </a:cubicBezTo>
                  <a:cubicBezTo>
                    <a:pt x="173" y="4128"/>
                    <a:pt x="190" y="4131"/>
                    <a:pt x="207" y="4131"/>
                  </a:cubicBezTo>
                  <a:cubicBezTo>
                    <a:pt x="238" y="4131"/>
                    <a:pt x="268" y="4123"/>
                    <a:pt x="298" y="4100"/>
                  </a:cubicBezTo>
                  <a:cubicBezTo>
                    <a:pt x="963" y="3684"/>
                    <a:pt x="1439" y="3031"/>
                    <a:pt x="1641" y="2282"/>
                  </a:cubicBezTo>
                  <a:cubicBezTo>
                    <a:pt x="1819" y="1533"/>
                    <a:pt x="1700" y="737"/>
                    <a:pt x="1308" y="84"/>
                  </a:cubicBezTo>
                  <a:cubicBezTo>
                    <a:pt x="1269" y="29"/>
                    <a:pt x="1209" y="0"/>
                    <a:pt x="1150" y="0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7" name="Google Shape;817;p33"/>
            <p:cNvSpPr/>
            <p:nvPr/>
          </p:nvSpPr>
          <p:spPr>
            <a:xfrm>
              <a:off x="1731321" y="4567283"/>
              <a:ext cx="39080" cy="49700"/>
            </a:xfrm>
            <a:custGeom>
              <a:avLst/>
              <a:gdLst/>
              <a:ahLst/>
              <a:cxnLst/>
              <a:rect l="l" t="t" r="r" b="b"/>
              <a:pathLst>
                <a:path w="1213" h="1543" extrusionOk="0">
                  <a:moveTo>
                    <a:pt x="347" y="1"/>
                  </a:moveTo>
                  <a:cubicBezTo>
                    <a:pt x="262" y="1"/>
                    <a:pt x="179" y="22"/>
                    <a:pt x="107" y="63"/>
                  </a:cubicBezTo>
                  <a:cubicBezTo>
                    <a:pt x="24" y="111"/>
                    <a:pt x="0" y="218"/>
                    <a:pt x="48" y="289"/>
                  </a:cubicBezTo>
                  <a:cubicBezTo>
                    <a:pt x="84" y="340"/>
                    <a:pt x="139" y="364"/>
                    <a:pt x="195" y="364"/>
                  </a:cubicBezTo>
                  <a:cubicBezTo>
                    <a:pt x="230" y="364"/>
                    <a:pt x="265" y="355"/>
                    <a:pt x="297" y="337"/>
                  </a:cubicBezTo>
                  <a:cubicBezTo>
                    <a:pt x="312" y="332"/>
                    <a:pt x="329" y="329"/>
                    <a:pt x="346" y="329"/>
                  </a:cubicBezTo>
                  <a:cubicBezTo>
                    <a:pt x="370" y="329"/>
                    <a:pt x="395" y="335"/>
                    <a:pt x="416" y="348"/>
                  </a:cubicBezTo>
                  <a:cubicBezTo>
                    <a:pt x="499" y="396"/>
                    <a:pt x="559" y="479"/>
                    <a:pt x="559" y="574"/>
                  </a:cubicBezTo>
                  <a:cubicBezTo>
                    <a:pt x="559" y="764"/>
                    <a:pt x="393" y="943"/>
                    <a:pt x="214" y="1121"/>
                  </a:cubicBezTo>
                  <a:cubicBezTo>
                    <a:pt x="167" y="1168"/>
                    <a:pt x="155" y="1228"/>
                    <a:pt x="167" y="1275"/>
                  </a:cubicBezTo>
                  <a:cubicBezTo>
                    <a:pt x="191" y="1323"/>
                    <a:pt x="238" y="1370"/>
                    <a:pt x="286" y="1382"/>
                  </a:cubicBezTo>
                  <a:lnTo>
                    <a:pt x="297" y="1382"/>
                  </a:lnTo>
                  <a:lnTo>
                    <a:pt x="987" y="1537"/>
                  </a:lnTo>
                  <a:cubicBezTo>
                    <a:pt x="1001" y="1540"/>
                    <a:pt x="1015" y="1542"/>
                    <a:pt x="1029" y="1542"/>
                  </a:cubicBezTo>
                  <a:cubicBezTo>
                    <a:pt x="1106" y="1542"/>
                    <a:pt x="1170" y="1489"/>
                    <a:pt x="1201" y="1418"/>
                  </a:cubicBezTo>
                  <a:cubicBezTo>
                    <a:pt x="1212" y="1323"/>
                    <a:pt x="1153" y="1240"/>
                    <a:pt x="1070" y="1228"/>
                  </a:cubicBezTo>
                  <a:lnTo>
                    <a:pt x="666" y="1145"/>
                  </a:lnTo>
                  <a:cubicBezTo>
                    <a:pt x="808" y="990"/>
                    <a:pt x="904" y="788"/>
                    <a:pt x="915" y="586"/>
                  </a:cubicBezTo>
                  <a:cubicBezTo>
                    <a:pt x="915" y="360"/>
                    <a:pt x="785" y="170"/>
                    <a:pt x="595" y="63"/>
                  </a:cubicBezTo>
                  <a:cubicBezTo>
                    <a:pt x="517" y="22"/>
                    <a:pt x="431" y="1"/>
                    <a:pt x="347" y="1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bg>
      <p:bgPr>
        <a:solidFill>
          <a:schemeClr val="lt2"/>
        </a:solidFill>
        <a:effectLst/>
      </p:bgPr>
    </p:bg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Google Shape;82;p4"/>
          <p:cNvSpPr txBox="1">
            <a:spLocks noGrp="1"/>
          </p:cNvSpPr>
          <p:nvPr>
            <p:ph type="title"/>
          </p:nvPr>
        </p:nvSpPr>
        <p:spPr>
          <a:xfrm>
            <a:off x="720000" y="539500"/>
            <a:ext cx="7704000" cy="375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83" name="Google Shape;83;p4"/>
          <p:cNvSpPr txBox="1">
            <a:spLocks noGrp="1"/>
          </p:cNvSpPr>
          <p:nvPr>
            <p:ph type="body" idx="1"/>
          </p:nvPr>
        </p:nvSpPr>
        <p:spPr>
          <a:xfrm>
            <a:off x="720000" y="1256300"/>
            <a:ext cx="7704000" cy="335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 rtl="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rtl="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rtl="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rtl="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rtl="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rtl="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rtl="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rtl="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rtl="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cxnSp>
        <p:nvCxnSpPr>
          <p:cNvPr id="84" name="Google Shape;84;p4"/>
          <p:cNvCxnSpPr/>
          <p:nvPr/>
        </p:nvCxnSpPr>
        <p:spPr>
          <a:xfrm>
            <a:off x="865625" y="1085850"/>
            <a:ext cx="1591800" cy="0"/>
          </a:xfrm>
          <a:prstGeom prst="straightConnector1">
            <a:avLst/>
          </a:prstGeom>
          <a:noFill/>
          <a:ln w="28575" cap="flat" cmpd="sng">
            <a:solidFill>
              <a:schemeClr val="accent4"/>
            </a:solidFill>
            <a:prstDash val="lgDash"/>
            <a:round/>
            <a:headEnd type="none" w="med" len="med"/>
            <a:tailEnd type="none" w="med" len="med"/>
          </a:ln>
        </p:spPr>
      </p:cxnSp>
      <p:grpSp>
        <p:nvGrpSpPr>
          <p:cNvPr id="85" name="Google Shape;85;p4"/>
          <p:cNvGrpSpPr/>
          <p:nvPr/>
        </p:nvGrpSpPr>
        <p:grpSpPr>
          <a:xfrm rot="9512761">
            <a:off x="335111" y="27269"/>
            <a:ext cx="574923" cy="572123"/>
            <a:chOff x="4636900" y="2064950"/>
            <a:chExt cx="179650" cy="178775"/>
          </a:xfrm>
        </p:grpSpPr>
        <p:sp>
          <p:nvSpPr>
            <p:cNvPr id="86" name="Google Shape;86;p4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87;p4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88;p4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9" name="Google Shape;89;p4"/>
          <p:cNvGrpSpPr/>
          <p:nvPr/>
        </p:nvGrpSpPr>
        <p:grpSpPr>
          <a:xfrm rot="3848853">
            <a:off x="144603" y="660719"/>
            <a:ext cx="442228" cy="598523"/>
            <a:chOff x="5408700" y="2855000"/>
            <a:chExt cx="121525" cy="164475"/>
          </a:xfrm>
        </p:grpSpPr>
        <p:sp>
          <p:nvSpPr>
            <p:cNvPr id="90" name="Google Shape;90;p4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91;p4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" name="Google Shape;92;p4"/>
          <p:cNvGrpSpPr/>
          <p:nvPr/>
        </p:nvGrpSpPr>
        <p:grpSpPr>
          <a:xfrm rot="10800000">
            <a:off x="8454050" y="4572370"/>
            <a:ext cx="486498" cy="520012"/>
            <a:chOff x="319900" y="315700"/>
            <a:chExt cx="342123" cy="365691"/>
          </a:xfrm>
        </p:grpSpPr>
        <p:sp>
          <p:nvSpPr>
            <p:cNvPr id="93" name="Google Shape;93;p4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94;p4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95;p4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96;p4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97;p4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8" name="Google Shape;98;p4"/>
          <p:cNvGrpSpPr/>
          <p:nvPr/>
        </p:nvGrpSpPr>
        <p:grpSpPr>
          <a:xfrm rot="10800000">
            <a:off x="8729451" y="3757495"/>
            <a:ext cx="486492" cy="484123"/>
            <a:chOff x="4636900" y="2064950"/>
            <a:chExt cx="179650" cy="178775"/>
          </a:xfrm>
        </p:grpSpPr>
        <p:sp>
          <p:nvSpPr>
            <p:cNvPr id="99" name="Google Shape;99;p4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100;p4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101;p4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2" name="Google Shape;102;p4"/>
          <p:cNvGrpSpPr/>
          <p:nvPr/>
        </p:nvGrpSpPr>
        <p:grpSpPr>
          <a:xfrm rot="-8932735">
            <a:off x="7544083" y="4723493"/>
            <a:ext cx="374181" cy="506426"/>
            <a:chOff x="5408700" y="2855000"/>
            <a:chExt cx="121525" cy="164475"/>
          </a:xfrm>
        </p:grpSpPr>
        <p:sp>
          <p:nvSpPr>
            <p:cNvPr id="103" name="Google Shape;103;p4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104;p4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bg>
      <p:bgPr>
        <a:solidFill>
          <a:schemeClr val="lt2"/>
        </a:solidFill>
        <a:effectLst/>
      </p:bgPr>
    </p:bg>
    <p:spTree>
      <p:nvGrpSpPr>
        <p:cNvPr id="1" name="Shape 1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Google Shape;143;p6"/>
          <p:cNvSpPr txBox="1">
            <a:spLocks noGrp="1"/>
          </p:cNvSpPr>
          <p:nvPr>
            <p:ph type="title"/>
          </p:nvPr>
        </p:nvSpPr>
        <p:spPr>
          <a:xfrm>
            <a:off x="720000" y="539500"/>
            <a:ext cx="7704000" cy="375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highlight>
                  <a:schemeClr val="accent1"/>
                </a:highlight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grpSp>
        <p:nvGrpSpPr>
          <p:cNvPr id="144" name="Google Shape;144;p6"/>
          <p:cNvGrpSpPr/>
          <p:nvPr/>
        </p:nvGrpSpPr>
        <p:grpSpPr>
          <a:xfrm rot="2836504">
            <a:off x="8300348" y="4374840"/>
            <a:ext cx="838616" cy="763331"/>
            <a:chOff x="4779800" y="3121700"/>
            <a:chExt cx="150800" cy="137250"/>
          </a:xfrm>
        </p:grpSpPr>
        <p:sp>
          <p:nvSpPr>
            <p:cNvPr id="145" name="Google Shape;145;p6"/>
            <p:cNvSpPr/>
            <p:nvPr/>
          </p:nvSpPr>
          <p:spPr>
            <a:xfrm>
              <a:off x="4806475" y="3207375"/>
              <a:ext cx="51150" cy="51575"/>
            </a:xfrm>
            <a:custGeom>
              <a:avLst/>
              <a:gdLst/>
              <a:ahLst/>
              <a:cxnLst/>
              <a:rect l="l" t="t" r="r" b="b"/>
              <a:pathLst>
                <a:path w="2046" h="2063" extrusionOk="0">
                  <a:moveTo>
                    <a:pt x="1014" y="297"/>
                  </a:moveTo>
                  <a:cubicBezTo>
                    <a:pt x="1171" y="297"/>
                    <a:pt x="1329" y="350"/>
                    <a:pt x="1468" y="437"/>
                  </a:cubicBezTo>
                  <a:cubicBezTo>
                    <a:pt x="1661" y="594"/>
                    <a:pt x="1766" y="804"/>
                    <a:pt x="1766" y="1031"/>
                  </a:cubicBezTo>
                  <a:cubicBezTo>
                    <a:pt x="1766" y="1189"/>
                    <a:pt x="1713" y="1346"/>
                    <a:pt x="1608" y="1468"/>
                  </a:cubicBezTo>
                  <a:cubicBezTo>
                    <a:pt x="1468" y="1661"/>
                    <a:pt x="1241" y="1766"/>
                    <a:pt x="1014" y="1766"/>
                  </a:cubicBezTo>
                  <a:cubicBezTo>
                    <a:pt x="857" y="1766"/>
                    <a:pt x="717" y="1713"/>
                    <a:pt x="577" y="1608"/>
                  </a:cubicBezTo>
                  <a:cubicBezTo>
                    <a:pt x="385" y="1468"/>
                    <a:pt x="280" y="1259"/>
                    <a:pt x="280" y="1031"/>
                  </a:cubicBezTo>
                  <a:cubicBezTo>
                    <a:pt x="280" y="874"/>
                    <a:pt x="332" y="717"/>
                    <a:pt x="437" y="577"/>
                  </a:cubicBezTo>
                  <a:cubicBezTo>
                    <a:pt x="577" y="385"/>
                    <a:pt x="804" y="297"/>
                    <a:pt x="1014" y="297"/>
                  </a:cubicBezTo>
                  <a:close/>
                  <a:moveTo>
                    <a:pt x="1014" y="0"/>
                  </a:moveTo>
                  <a:cubicBezTo>
                    <a:pt x="717" y="0"/>
                    <a:pt x="402" y="140"/>
                    <a:pt x="210" y="402"/>
                  </a:cubicBezTo>
                  <a:cubicBezTo>
                    <a:pt x="70" y="594"/>
                    <a:pt x="0" y="804"/>
                    <a:pt x="0" y="1031"/>
                  </a:cubicBezTo>
                  <a:cubicBezTo>
                    <a:pt x="0" y="1346"/>
                    <a:pt x="140" y="1643"/>
                    <a:pt x="402" y="1853"/>
                  </a:cubicBezTo>
                  <a:cubicBezTo>
                    <a:pt x="577" y="1993"/>
                    <a:pt x="804" y="2063"/>
                    <a:pt x="1014" y="2063"/>
                  </a:cubicBezTo>
                  <a:cubicBezTo>
                    <a:pt x="1329" y="2063"/>
                    <a:pt x="1643" y="1923"/>
                    <a:pt x="1836" y="1661"/>
                  </a:cubicBezTo>
                  <a:cubicBezTo>
                    <a:pt x="1975" y="1468"/>
                    <a:pt x="2045" y="1241"/>
                    <a:pt x="2045" y="1031"/>
                  </a:cubicBezTo>
                  <a:cubicBezTo>
                    <a:pt x="2045" y="717"/>
                    <a:pt x="1905" y="420"/>
                    <a:pt x="1643" y="210"/>
                  </a:cubicBezTo>
                  <a:cubicBezTo>
                    <a:pt x="1451" y="70"/>
                    <a:pt x="1241" y="0"/>
                    <a:pt x="1014" y="0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" name="Google Shape;146;p6"/>
            <p:cNvSpPr/>
            <p:nvPr/>
          </p:nvSpPr>
          <p:spPr>
            <a:xfrm>
              <a:off x="4779800" y="3121700"/>
              <a:ext cx="54650" cy="54225"/>
            </a:xfrm>
            <a:custGeom>
              <a:avLst/>
              <a:gdLst/>
              <a:ahLst/>
              <a:cxnLst/>
              <a:rect l="l" t="t" r="r" b="b"/>
              <a:pathLst>
                <a:path w="2186" h="2169" extrusionOk="0">
                  <a:moveTo>
                    <a:pt x="1084" y="280"/>
                  </a:moveTo>
                  <a:cubicBezTo>
                    <a:pt x="1259" y="280"/>
                    <a:pt x="1434" y="333"/>
                    <a:pt x="1574" y="455"/>
                  </a:cubicBezTo>
                  <a:cubicBezTo>
                    <a:pt x="1784" y="613"/>
                    <a:pt x="1889" y="840"/>
                    <a:pt x="1889" y="1085"/>
                  </a:cubicBezTo>
                  <a:cubicBezTo>
                    <a:pt x="1889" y="1259"/>
                    <a:pt x="1836" y="1417"/>
                    <a:pt x="1731" y="1574"/>
                  </a:cubicBezTo>
                  <a:cubicBezTo>
                    <a:pt x="1574" y="1784"/>
                    <a:pt x="1329" y="1889"/>
                    <a:pt x="1084" y="1889"/>
                  </a:cubicBezTo>
                  <a:cubicBezTo>
                    <a:pt x="927" y="1889"/>
                    <a:pt x="752" y="1836"/>
                    <a:pt x="612" y="1714"/>
                  </a:cubicBezTo>
                  <a:cubicBezTo>
                    <a:pt x="403" y="1557"/>
                    <a:pt x="298" y="1329"/>
                    <a:pt x="298" y="1085"/>
                  </a:cubicBezTo>
                  <a:cubicBezTo>
                    <a:pt x="298" y="910"/>
                    <a:pt x="350" y="752"/>
                    <a:pt x="455" y="595"/>
                  </a:cubicBezTo>
                  <a:cubicBezTo>
                    <a:pt x="612" y="385"/>
                    <a:pt x="857" y="280"/>
                    <a:pt x="1084" y="280"/>
                  </a:cubicBezTo>
                  <a:close/>
                  <a:moveTo>
                    <a:pt x="1084" y="1"/>
                  </a:moveTo>
                  <a:cubicBezTo>
                    <a:pt x="770" y="1"/>
                    <a:pt x="438" y="141"/>
                    <a:pt x="228" y="420"/>
                  </a:cubicBezTo>
                  <a:cubicBezTo>
                    <a:pt x="71" y="613"/>
                    <a:pt x="1" y="857"/>
                    <a:pt x="1" y="1085"/>
                  </a:cubicBezTo>
                  <a:cubicBezTo>
                    <a:pt x="1" y="1417"/>
                    <a:pt x="140" y="1731"/>
                    <a:pt x="438" y="1959"/>
                  </a:cubicBezTo>
                  <a:cubicBezTo>
                    <a:pt x="630" y="2098"/>
                    <a:pt x="857" y="2168"/>
                    <a:pt x="1084" y="2168"/>
                  </a:cubicBezTo>
                  <a:cubicBezTo>
                    <a:pt x="1417" y="2168"/>
                    <a:pt x="1749" y="2029"/>
                    <a:pt x="1959" y="1749"/>
                  </a:cubicBezTo>
                  <a:cubicBezTo>
                    <a:pt x="2116" y="1557"/>
                    <a:pt x="2186" y="1312"/>
                    <a:pt x="2186" y="1085"/>
                  </a:cubicBezTo>
                  <a:cubicBezTo>
                    <a:pt x="2186" y="752"/>
                    <a:pt x="2028" y="438"/>
                    <a:pt x="1749" y="211"/>
                  </a:cubicBezTo>
                  <a:cubicBezTo>
                    <a:pt x="1556" y="71"/>
                    <a:pt x="1329" y="1"/>
                    <a:pt x="1084" y="1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" name="Google Shape;147;p6"/>
            <p:cNvSpPr/>
            <p:nvPr/>
          </p:nvSpPr>
          <p:spPr>
            <a:xfrm>
              <a:off x="4879000" y="3147925"/>
              <a:ext cx="51600" cy="51600"/>
            </a:xfrm>
            <a:custGeom>
              <a:avLst/>
              <a:gdLst/>
              <a:ahLst/>
              <a:cxnLst/>
              <a:rect l="l" t="t" r="r" b="b"/>
              <a:pathLst>
                <a:path w="2064" h="2064" extrusionOk="0">
                  <a:moveTo>
                    <a:pt x="1032" y="298"/>
                  </a:moveTo>
                  <a:cubicBezTo>
                    <a:pt x="1190" y="298"/>
                    <a:pt x="1347" y="350"/>
                    <a:pt x="1487" y="438"/>
                  </a:cubicBezTo>
                  <a:cubicBezTo>
                    <a:pt x="1679" y="595"/>
                    <a:pt x="1767" y="805"/>
                    <a:pt x="1767" y="1032"/>
                  </a:cubicBezTo>
                  <a:cubicBezTo>
                    <a:pt x="1767" y="1189"/>
                    <a:pt x="1732" y="1347"/>
                    <a:pt x="1627" y="1487"/>
                  </a:cubicBezTo>
                  <a:cubicBezTo>
                    <a:pt x="1469" y="1661"/>
                    <a:pt x="1260" y="1766"/>
                    <a:pt x="1032" y="1766"/>
                  </a:cubicBezTo>
                  <a:cubicBezTo>
                    <a:pt x="875" y="1766"/>
                    <a:pt x="718" y="1714"/>
                    <a:pt x="595" y="1626"/>
                  </a:cubicBezTo>
                  <a:cubicBezTo>
                    <a:pt x="403" y="1469"/>
                    <a:pt x="298" y="1259"/>
                    <a:pt x="298" y="1032"/>
                  </a:cubicBezTo>
                  <a:cubicBezTo>
                    <a:pt x="298" y="875"/>
                    <a:pt x="351" y="717"/>
                    <a:pt x="455" y="595"/>
                  </a:cubicBezTo>
                  <a:cubicBezTo>
                    <a:pt x="595" y="403"/>
                    <a:pt x="805" y="298"/>
                    <a:pt x="1032" y="298"/>
                  </a:cubicBezTo>
                  <a:close/>
                  <a:moveTo>
                    <a:pt x="1032" y="1"/>
                  </a:moveTo>
                  <a:cubicBezTo>
                    <a:pt x="735" y="1"/>
                    <a:pt x="420" y="140"/>
                    <a:pt x="211" y="403"/>
                  </a:cubicBezTo>
                  <a:cubicBezTo>
                    <a:pt x="71" y="595"/>
                    <a:pt x="1" y="822"/>
                    <a:pt x="1" y="1032"/>
                  </a:cubicBezTo>
                  <a:cubicBezTo>
                    <a:pt x="1" y="1347"/>
                    <a:pt x="141" y="1644"/>
                    <a:pt x="420" y="1854"/>
                  </a:cubicBezTo>
                  <a:cubicBezTo>
                    <a:pt x="595" y="1993"/>
                    <a:pt x="823" y="2063"/>
                    <a:pt x="1032" y="2063"/>
                  </a:cubicBezTo>
                  <a:cubicBezTo>
                    <a:pt x="1347" y="2063"/>
                    <a:pt x="1644" y="1924"/>
                    <a:pt x="1854" y="1661"/>
                  </a:cubicBezTo>
                  <a:cubicBezTo>
                    <a:pt x="1994" y="1469"/>
                    <a:pt x="2064" y="1242"/>
                    <a:pt x="2064" y="1032"/>
                  </a:cubicBezTo>
                  <a:cubicBezTo>
                    <a:pt x="2064" y="717"/>
                    <a:pt x="1924" y="420"/>
                    <a:pt x="1662" y="210"/>
                  </a:cubicBezTo>
                  <a:cubicBezTo>
                    <a:pt x="1469" y="71"/>
                    <a:pt x="1260" y="1"/>
                    <a:pt x="1032" y="1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" name="Google Shape;148;p6"/>
            <p:cNvSpPr/>
            <p:nvPr/>
          </p:nvSpPr>
          <p:spPr>
            <a:xfrm>
              <a:off x="4813900" y="3147850"/>
              <a:ext cx="73450" cy="24225"/>
            </a:xfrm>
            <a:custGeom>
              <a:avLst/>
              <a:gdLst/>
              <a:ahLst/>
              <a:cxnLst/>
              <a:rect l="l" t="t" r="r" b="b"/>
              <a:pathLst>
                <a:path w="2938" h="969" extrusionOk="0">
                  <a:moveTo>
                    <a:pt x="164" y="0"/>
                  </a:moveTo>
                  <a:cubicBezTo>
                    <a:pt x="101" y="0"/>
                    <a:pt x="33" y="48"/>
                    <a:pt x="18" y="109"/>
                  </a:cubicBezTo>
                  <a:cubicBezTo>
                    <a:pt x="0" y="196"/>
                    <a:pt x="53" y="266"/>
                    <a:pt x="123" y="283"/>
                  </a:cubicBezTo>
                  <a:lnTo>
                    <a:pt x="2745" y="965"/>
                  </a:lnTo>
                  <a:cubicBezTo>
                    <a:pt x="2756" y="967"/>
                    <a:pt x="2767" y="968"/>
                    <a:pt x="2778" y="968"/>
                  </a:cubicBezTo>
                  <a:cubicBezTo>
                    <a:pt x="2850" y="968"/>
                    <a:pt x="2904" y="921"/>
                    <a:pt x="2920" y="860"/>
                  </a:cubicBezTo>
                  <a:cubicBezTo>
                    <a:pt x="2937" y="773"/>
                    <a:pt x="2902" y="703"/>
                    <a:pt x="2815" y="668"/>
                  </a:cubicBezTo>
                  <a:lnTo>
                    <a:pt x="192" y="4"/>
                  </a:lnTo>
                  <a:cubicBezTo>
                    <a:pt x="183" y="1"/>
                    <a:pt x="174" y="0"/>
                    <a:pt x="164" y="0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" name="Google Shape;149;p6"/>
            <p:cNvSpPr/>
            <p:nvPr/>
          </p:nvSpPr>
          <p:spPr>
            <a:xfrm>
              <a:off x="4844925" y="3175575"/>
              <a:ext cx="57275" cy="47250"/>
            </a:xfrm>
            <a:custGeom>
              <a:avLst/>
              <a:gdLst/>
              <a:ahLst/>
              <a:cxnLst/>
              <a:rect l="l" t="t" r="r" b="b"/>
              <a:pathLst>
                <a:path w="2291" h="1890" extrusionOk="0">
                  <a:moveTo>
                    <a:pt x="2116" y="0"/>
                  </a:moveTo>
                  <a:cubicBezTo>
                    <a:pt x="2086" y="0"/>
                    <a:pt x="2056" y="10"/>
                    <a:pt x="2028" y="31"/>
                  </a:cubicBezTo>
                  <a:lnTo>
                    <a:pt x="70" y="1639"/>
                  </a:lnTo>
                  <a:cubicBezTo>
                    <a:pt x="18" y="1674"/>
                    <a:pt x="0" y="1779"/>
                    <a:pt x="53" y="1831"/>
                  </a:cubicBezTo>
                  <a:cubicBezTo>
                    <a:pt x="84" y="1872"/>
                    <a:pt x="126" y="1889"/>
                    <a:pt x="170" y="1889"/>
                  </a:cubicBezTo>
                  <a:cubicBezTo>
                    <a:pt x="202" y="1889"/>
                    <a:pt x="234" y="1881"/>
                    <a:pt x="263" y="1866"/>
                  </a:cubicBezTo>
                  <a:lnTo>
                    <a:pt x="2220" y="258"/>
                  </a:lnTo>
                  <a:cubicBezTo>
                    <a:pt x="2273" y="206"/>
                    <a:pt x="2290" y="118"/>
                    <a:pt x="2238" y="66"/>
                  </a:cubicBezTo>
                  <a:cubicBezTo>
                    <a:pt x="2206" y="24"/>
                    <a:pt x="2162" y="0"/>
                    <a:pt x="2116" y="0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50" name="Google Shape;150;p6"/>
          <p:cNvGrpSpPr/>
          <p:nvPr/>
        </p:nvGrpSpPr>
        <p:grpSpPr>
          <a:xfrm>
            <a:off x="42324" y="-280065"/>
            <a:ext cx="1023323" cy="1094037"/>
            <a:chOff x="319900" y="315700"/>
            <a:chExt cx="342123" cy="365691"/>
          </a:xfrm>
        </p:grpSpPr>
        <p:sp>
          <p:nvSpPr>
            <p:cNvPr id="151" name="Google Shape;151;p6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Google Shape;152;p6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153;p6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154;p6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" name="Google Shape;155;p6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56" name="Google Shape;156;p6"/>
          <p:cNvGrpSpPr/>
          <p:nvPr/>
        </p:nvGrpSpPr>
        <p:grpSpPr>
          <a:xfrm>
            <a:off x="42313" y="1058402"/>
            <a:ext cx="658687" cy="655425"/>
            <a:chOff x="4636900" y="2064950"/>
            <a:chExt cx="179650" cy="178775"/>
          </a:xfrm>
        </p:grpSpPr>
        <p:sp>
          <p:nvSpPr>
            <p:cNvPr id="157" name="Google Shape;157;p6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158;p6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159;p6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60" name="Google Shape;160;p6"/>
          <p:cNvGrpSpPr/>
          <p:nvPr/>
        </p:nvGrpSpPr>
        <p:grpSpPr>
          <a:xfrm rot="1867210">
            <a:off x="1322325" y="-125742"/>
            <a:ext cx="502362" cy="679910"/>
            <a:chOff x="5408700" y="2855000"/>
            <a:chExt cx="121525" cy="164475"/>
          </a:xfrm>
        </p:grpSpPr>
        <p:sp>
          <p:nvSpPr>
            <p:cNvPr id="161" name="Google Shape;161;p6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" name="Google Shape;162;p6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rgbClr val="C5E9B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bg>
      <p:bgPr>
        <a:solidFill>
          <a:schemeClr val="dk2"/>
        </a:solidFill>
        <a:effectLst/>
      </p:bgPr>
    </p:bg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7"/>
          <p:cNvSpPr txBox="1">
            <a:spLocks noGrp="1"/>
          </p:cNvSpPr>
          <p:nvPr>
            <p:ph type="title"/>
          </p:nvPr>
        </p:nvSpPr>
        <p:spPr>
          <a:xfrm>
            <a:off x="721200" y="435550"/>
            <a:ext cx="3252000" cy="37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highlight>
                  <a:schemeClr val="accent1"/>
                </a:highlight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165" name="Google Shape;165;p7"/>
          <p:cNvSpPr txBox="1">
            <a:spLocks noGrp="1"/>
          </p:cNvSpPr>
          <p:nvPr>
            <p:ph type="subTitle" idx="1"/>
          </p:nvPr>
        </p:nvSpPr>
        <p:spPr>
          <a:xfrm>
            <a:off x="721200" y="1668000"/>
            <a:ext cx="3946800" cy="2940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166" name="Google Shape;166;p7"/>
          <p:cNvGrpSpPr/>
          <p:nvPr/>
        </p:nvGrpSpPr>
        <p:grpSpPr>
          <a:xfrm flipH="1">
            <a:off x="8365627" y="944052"/>
            <a:ext cx="658687" cy="655425"/>
            <a:chOff x="4636900" y="2064950"/>
            <a:chExt cx="179650" cy="178775"/>
          </a:xfrm>
        </p:grpSpPr>
        <p:sp>
          <p:nvSpPr>
            <p:cNvPr id="167" name="Google Shape;167;p7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" name="Google Shape;168;p7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" name="Google Shape;169;p7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0" name="Google Shape;170;p7"/>
          <p:cNvGrpSpPr/>
          <p:nvPr/>
        </p:nvGrpSpPr>
        <p:grpSpPr>
          <a:xfrm rot="-1867223" flipH="1">
            <a:off x="6782847" y="-203325"/>
            <a:ext cx="730343" cy="988464"/>
            <a:chOff x="5408700" y="2855000"/>
            <a:chExt cx="121525" cy="164475"/>
          </a:xfrm>
        </p:grpSpPr>
        <p:sp>
          <p:nvSpPr>
            <p:cNvPr id="171" name="Google Shape;171;p7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172;p7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bg>
      <p:bgPr>
        <a:solidFill>
          <a:schemeClr val="lt2"/>
        </a:solidFill>
        <a:effectLst/>
      </p:bgPr>
    </p:bg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p9"/>
          <p:cNvSpPr/>
          <p:nvPr/>
        </p:nvSpPr>
        <p:spPr>
          <a:xfrm rot="2469326">
            <a:off x="376169" y="265894"/>
            <a:ext cx="4543481" cy="4473976"/>
          </a:xfrm>
          <a:custGeom>
            <a:avLst/>
            <a:gdLst/>
            <a:ahLst/>
            <a:cxnLst/>
            <a:rect l="l" t="t" r="r" b="b"/>
            <a:pathLst>
              <a:path w="201556" h="183330" extrusionOk="0">
                <a:moveTo>
                  <a:pt x="189944" y="21178"/>
                </a:moveTo>
                <a:cubicBezTo>
                  <a:pt x="184379" y="17203"/>
                  <a:pt x="176683" y="17809"/>
                  <a:pt x="170132" y="15844"/>
                </a:cubicBezTo>
                <a:cubicBezTo>
                  <a:pt x="162077" y="13427"/>
                  <a:pt x="153958" y="11191"/>
                  <a:pt x="145748" y="9367"/>
                </a:cubicBezTo>
                <a:cubicBezTo>
                  <a:pt x="126548" y="5100"/>
                  <a:pt x="107103" y="-670"/>
                  <a:pt x="87455" y="223"/>
                </a:cubicBezTo>
                <a:cubicBezTo>
                  <a:pt x="66696" y="1167"/>
                  <a:pt x="45245" y="9162"/>
                  <a:pt x="29162" y="22321"/>
                </a:cubicBezTo>
                <a:cubicBezTo>
                  <a:pt x="7025" y="40433"/>
                  <a:pt x="-1222" y="74527"/>
                  <a:pt x="206" y="103093"/>
                </a:cubicBezTo>
                <a:cubicBezTo>
                  <a:pt x="987" y="118723"/>
                  <a:pt x="1332" y="136409"/>
                  <a:pt x="10874" y="148813"/>
                </a:cubicBezTo>
                <a:cubicBezTo>
                  <a:pt x="25422" y="167726"/>
                  <a:pt x="50459" y="179255"/>
                  <a:pt x="74120" y="182341"/>
                </a:cubicBezTo>
                <a:cubicBezTo>
                  <a:pt x="108378" y="186809"/>
                  <a:pt x="147617" y="175100"/>
                  <a:pt x="173180" y="151861"/>
                </a:cubicBezTo>
                <a:cubicBezTo>
                  <a:pt x="207227" y="120909"/>
                  <a:pt x="212347" y="45533"/>
                  <a:pt x="178895" y="13939"/>
                </a:cubicBezTo>
              </a:path>
            </a:pathLst>
          </a:custGeom>
          <a:noFill/>
          <a:ln w="28575" cap="flat" cmpd="sng">
            <a:solidFill>
              <a:schemeClr val="accent4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215" name="Google Shape;215;p9"/>
          <p:cNvSpPr txBox="1">
            <a:spLocks noGrp="1"/>
          </p:cNvSpPr>
          <p:nvPr>
            <p:ph type="title"/>
          </p:nvPr>
        </p:nvSpPr>
        <p:spPr>
          <a:xfrm>
            <a:off x="713225" y="1382700"/>
            <a:ext cx="3679500" cy="1016400"/>
          </a:xfrm>
          <a:prstGeom prst="rect">
            <a:avLst/>
          </a:prstGeom>
        </p:spPr>
        <p:txBody>
          <a:bodyPr spcFirstLastPara="1" wrap="square" lIns="91425" tIns="0" rIns="0" bIns="0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>
                <a:highlight>
                  <a:schemeClr val="accent1"/>
                </a:highlight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 sz="3800"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 sz="3800"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 sz="3800"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 sz="3800"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 sz="3800"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 sz="3800"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 sz="3800"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 sz="3800"/>
            </a:lvl9pPr>
          </a:lstStyle>
          <a:p>
            <a:endParaRPr dirty="0"/>
          </a:p>
        </p:txBody>
      </p:sp>
      <p:sp>
        <p:nvSpPr>
          <p:cNvPr id="216" name="Google Shape;216;p9"/>
          <p:cNvSpPr txBox="1">
            <a:spLocks noGrp="1"/>
          </p:cNvSpPr>
          <p:nvPr>
            <p:ph type="subTitle" idx="1"/>
          </p:nvPr>
        </p:nvSpPr>
        <p:spPr>
          <a:xfrm>
            <a:off x="721200" y="2422800"/>
            <a:ext cx="3242100" cy="54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>
                <a:solidFill>
                  <a:schemeClr val="dk1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217" name="Google Shape;217;p9"/>
          <p:cNvGrpSpPr/>
          <p:nvPr/>
        </p:nvGrpSpPr>
        <p:grpSpPr>
          <a:xfrm rot="-1204443">
            <a:off x="540481" y="68083"/>
            <a:ext cx="517419" cy="553028"/>
            <a:chOff x="319900" y="315700"/>
            <a:chExt cx="342123" cy="365691"/>
          </a:xfrm>
        </p:grpSpPr>
        <p:sp>
          <p:nvSpPr>
            <p:cNvPr id="218" name="Google Shape;218;p9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" name="Google Shape;219;p9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" name="Google Shape;220;p9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" name="Google Shape;221;p9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" name="Google Shape;222;p9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23" name="Google Shape;223;p9"/>
          <p:cNvGrpSpPr/>
          <p:nvPr/>
        </p:nvGrpSpPr>
        <p:grpSpPr>
          <a:xfrm rot="-1204442">
            <a:off x="72655" y="542386"/>
            <a:ext cx="517384" cy="514864"/>
            <a:chOff x="4636900" y="2064950"/>
            <a:chExt cx="179650" cy="178775"/>
          </a:xfrm>
        </p:grpSpPr>
        <p:sp>
          <p:nvSpPr>
            <p:cNvPr id="224" name="Google Shape;224;p9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5" name="Google Shape;225;p9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" name="Google Shape;226;p9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27" name="Google Shape;227;p9"/>
          <p:cNvGrpSpPr/>
          <p:nvPr/>
        </p:nvGrpSpPr>
        <p:grpSpPr>
          <a:xfrm rot="10800000">
            <a:off x="7825630" y="4464315"/>
            <a:ext cx="582772" cy="622918"/>
            <a:chOff x="319900" y="315700"/>
            <a:chExt cx="342123" cy="365691"/>
          </a:xfrm>
        </p:grpSpPr>
        <p:sp>
          <p:nvSpPr>
            <p:cNvPr id="228" name="Google Shape;228;p9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9" name="Google Shape;229;p9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" name="Google Shape;230;p9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" name="Google Shape;231;p9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" name="Google Shape;232;p9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33" name="Google Shape;233;p9"/>
          <p:cNvGrpSpPr/>
          <p:nvPr/>
        </p:nvGrpSpPr>
        <p:grpSpPr>
          <a:xfrm rot="10800000">
            <a:off x="8602085" y="3665304"/>
            <a:ext cx="625919" cy="622906"/>
            <a:chOff x="4636900" y="2064950"/>
            <a:chExt cx="179650" cy="178775"/>
          </a:xfrm>
        </p:grpSpPr>
        <p:sp>
          <p:nvSpPr>
            <p:cNvPr id="234" name="Google Shape;234;p9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" name="Google Shape;235;p9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" name="Google Shape;236;p9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37" name="Google Shape;237;p9"/>
          <p:cNvGrpSpPr/>
          <p:nvPr/>
        </p:nvGrpSpPr>
        <p:grpSpPr>
          <a:xfrm rot="-8932695">
            <a:off x="6735923" y="4645327"/>
            <a:ext cx="448214" cy="606624"/>
            <a:chOff x="5408700" y="2855000"/>
            <a:chExt cx="121525" cy="164475"/>
          </a:xfrm>
        </p:grpSpPr>
        <p:sp>
          <p:nvSpPr>
            <p:cNvPr id="238" name="Google Shape;238;p9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Google Shape;239;p9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40" name="Google Shape;240;p9"/>
          <p:cNvSpPr/>
          <p:nvPr/>
        </p:nvSpPr>
        <p:spPr>
          <a:xfrm>
            <a:off x="3989075" y="-220975"/>
            <a:ext cx="5454775" cy="4923225"/>
          </a:xfrm>
          <a:custGeom>
            <a:avLst/>
            <a:gdLst/>
            <a:ahLst/>
            <a:cxnLst/>
            <a:rect l="l" t="t" r="r" b="b"/>
            <a:pathLst>
              <a:path w="218191" h="196929" extrusionOk="0">
                <a:moveTo>
                  <a:pt x="0" y="0"/>
                </a:moveTo>
                <a:cubicBezTo>
                  <a:pt x="4902" y="9805"/>
                  <a:pt x="21468" y="4723"/>
                  <a:pt x="32385" y="5715"/>
                </a:cubicBezTo>
                <a:cubicBezTo>
                  <a:pt x="47766" y="7113"/>
                  <a:pt x="66487" y="18046"/>
                  <a:pt x="69723" y="33147"/>
                </a:cubicBezTo>
                <a:cubicBezTo>
                  <a:pt x="70788" y="38117"/>
                  <a:pt x="70523" y="45186"/>
                  <a:pt x="66294" y="48006"/>
                </a:cubicBezTo>
                <a:cubicBezTo>
                  <a:pt x="61256" y="51365"/>
                  <a:pt x="54009" y="53303"/>
                  <a:pt x="48387" y="51054"/>
                </a:cubicBezTo>
                <a:cubicBezTo>
                  <a:pt x="42286" y="48614"/>
                  <a:pt x="37238" y="42513"/>
                  <a:pt x="35433" y="36195"/>
                </a:cubicBezTo>
                <a:cubicBezTo>
                  <a:pt x="33798" y="30471"/>
                  <a:pt x="39596" y="22902"/>
                  <a:pt x="45339" y="21336"/>
                </a:cubicBezTo>
                <a:cubicBezTo>
                  <a:pt x="53441" y="19126"/>
                  <a:pt x="62585" y="24633"/>
                  <a:pt x="68961" y="30099"/>
                </a:cubicBezTo>
                <a:cubicBezTo>
                  <a:pt x="76085" y="36205"/>
                  <a:pt x="84758" y="42674"/>
                  <a:pt x="86868" y="51816"/>
                </a:cubicBezTo>
                <a:cubicBezTo>
                  <a:pt x="88067" y="57013"/>
                  <a:pt x="88333" y="62689"/>
                  <a:pt x="86868" y="67818"/>
                </a:cubicBezTo>
                <a:cubicBezTo>
                  <a:pt x="85533" y="72492"/>
                  <a:pt x="80841" y="75568"/>
                  <a:pt x="78867" y="80010"/>
                </a:cubicBezTo>
                <a:cubicBezTo>
                  <a:pt x="76677" y="84936"/>
                  <a:pt x="78572" y="92641"/>
                  <a:pt x="83058" y="95631"/>
                </a:cubicBezTo>
                <a:cubicBezTo>
                  <a:pt x="88042" y="98954"/>
                  <a:pt x="94974" y="97155"/>
                  <a:pt x="100965" y="97155"/>
                </a:cubicBezTo>
                <a:cubicBezTo>
                  <a:pt x="115246" y="97155"/>
                  <a:pt x="129301" y="93331"/>
                  <a:pt x="143256" y="90297"/>
                </a:cubicBezTo>
                <a:cubicBezTo>
                  <a:pt x="151154" y="88580"/>
                  <a:pt x="162410" y="87260"/>
                  <a:pt x="167259" y="93726"/>
                </a:cubicBezTo>
                <a:cubicBezTo>
                  <a:pt x="172996" y="101375"/>
                  <a:pt x="174289" y="111693"/>
                  <a:pt x="175641" y="121158"/>
                </a:cubicBezTo>
                <a:cubicBezTo>
                  <a:pt x="177407" y="133520"/>
                  <a:pt x="179018" y="147788"/>
                  <a:pt x="172593" y="158496"/>
                </a:cubicBezTo>
                <a:cubicBezTo>
                  <a:pt x="168894" y="164661"/>
                  <a:pt x="161675" y="168237"/>
                  <a:pt x="155067" y="171069"/>
                </a:cubicBezTo>
                <a:cubicBezTo>
                  <a:pt x="150508" y="173023"/>
                  <a:pt x="144716" y="177249"/>
                  <a:pt x="140589" y="174498"/>
                </a:cubicBezTo>
                <a:cubicBezTo>
                  <a:pt x="134078" y="170158"/>
                  <a:pt x="130915" y="158149"/>
                  <a:pt x="135255" y="151638"/>
                </a:cubicBezTo>
                <a:cubicBezTo>
                  <a:pt x="141100" y="142870"/>
                  <a:pt x="159115" y="150620"/>
                  <a:pt x="166116" y="158496"/>
                </a:cubicBezTo>
                <a:cubicBezTo>
                  <a:pt x="174354" y="167764"/>
                  <a:pt x="175992" y="182860"/>
                  <a:pt x="186309" y="189738"/>
                </a:cubicBezTo>
                <a:cubicBezTo>
                  <a:pt x="193538" y="194557"/>
                  <a:pt x="202854" y="197825"/>
                  <a:pt x="211455" y="196596"/>
                </a:cubicBezTo>
                <a:cubicBezTo>
                  <a:pt x="214212" y="196202"/>
                  <a:pt x="220042" y="192127"/>
                  <a:pt x="217551" y="190881"/>
                </a:cubicBezTo>
              </a:path>
            </a:pathLst>
          </a:custGeom>
          <a:noFill/>
          <a:ln w="28575" cap="flat" cmpd="sng">
            <a:solidFill>
              <a:schemeClr val="accent4"/>
            </a:solidFill>
            <a:prstDash val="dash"/>
            <a:round/>
            <a:headEnd type="none" w="med" len="med"/>
            <a:tailEnd type="none" w="med" len="med"/>
          </a:ln>
        </p:spPr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2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" name="Google Shape;242;p10"/>
          <p:cNvSpPr/>
          <p:nvPr/>
        </p:nvSpPr>
        <p:spPr>
          <a:xfrm>
            <a:off x="0" y="2460000"/>
            <a:ext cx="7164000" cy="2683500"/>
          </a:xfrm>
          <a:prstGeom prst="triangle">
            <a:avLst>
              <a:gd name="adj" fmla="val 0"/>
            </a:avLst>
          </a:prstGeom>
          <a:solidFill>
            <a:schemeClr val="dk2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3" name="Google Shape;243;p10"/>
          <p:cNvSpPr txBox="1">
            <a:spLocks noGrp="1"/>
          </p:cNvSpPr>
          <p:nvPr>
            <p:ph type="title"/>
          </p:nvPr>
        </p:nvSpPr>
        <p:spPr>
          <a:xfrm>
            <a:off x="720000" y="3708000"/>
            <a:ext cx="3120000" cy="900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>
                <a:highlight>
                  <a:schemeClr val="accent1"/>
                </a:highlight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>
                <a:highlight>
                  <a:schemeClr val="accent1"/>
                </a:highlight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>
                <a:highlight>
                  <a:schemeClr val="accent1"/>
                </a:highlight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>
                <a:highlight>
                  <a:schemeClr val="accent1"/>
                </a:highlight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>
                <a:highlight>
                  <a:schemeClr val="accent1"/>
                </a:highlight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>
                <a:highlight>
                  <a:schemeClr val="accent1"/>
                </a:highlight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>
                <a:highlight>
                  <a:schemeClr val="accent1"/>
                </a:highlight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>
                <a:highlight>
                  <a:schemeClr val="accent1"/>
                </a:highlight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>
                <a:highlight>
                  <a:schemeClr val="accent1"/>
                </a:highlight>
              </a:defRPr>
            </a:lvl9pPr>
          </a:lstStyle>
          <a:p>
            <a:endParaRPr dirty="0"/>
          </a:p>
        </p:txBody>
      </p:sp>
      <p:sp>
        <p:nvSpPr>
          <p:cNvPr id="244" name="Google Shape;244;p10"/>
          <p:cNvSpPr/>
          <p:nvPr/>
        </p:nvSpPr>
        <p:spPr>
          <a:xfrm>
            <a:off x="334200" y="2808000"/>
            <a:ext cx="6181800" cy="2208000"/>
          </a:xfrm>
          <a:prstGeom prst="triangle">
            <a:avLst>
              <a:gd name="adj" fmla="val 0"/>
            </a:avLst>
          </a:prstGeom>
          <a:noFill/>
          <a:ln w="28575" cap="flat" cmpd="sng">
            <a:solidFill>
              <a:schemeClr val="accent4"/>
            </a:solidFill>
            <a:prstDash val="lg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bg>
      <p:bgPr>
        <a:solidFill>
          <a:schemeClr val="dk2"/>
        </a:solidFill>
        <a:effectLst/>
      </p:bgPr>
    </p:bg>
    <p:spTree>
      <p:nvGrpSpPr>
        <p:cNvPr id="1" name="Shape 2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" name="Google Shape;246;p11"/>
          <p:cNvSpPr/>
          <p:nvPr/>
        </p:nvSpPr>
        <p:spPr>
          <a:xfrm>
            <a:off x="980875" y="-276224"/>
            <a:ext cx="32" cy="569408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7" name="Google Shape;247;p11"/>
          <p:cNvSpPr/>
          <p:nvPr/>
        </p:nvSpPr>
        <p:spPr>
          <a:xfrm>
            <a:off x="2152904" y="-276224"/>
            <a:ext cx="32" cy="569408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1" y="283463"/>
                </a:moveTo>
                <a:lnTo>
                  <a:pt x="1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8" name="Google Shape;248;p11"/>
          <p:cNvSpPr/>
          <p:nvPr/>
        </p:nvSpPr>
        <p:spPr>
          <a:xfrm>
            <a:off x="3324966" y="-276224"/>
            <a:ext cx="32" cy="569408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9" name="Google Shape;249;p11"/>
          <p:cNvSpPr/>
          <p:nvPr/>
        </p:nvSpPr>
        <p:spPr>
          <a:xfrm>
            <a:off x="4498025" y="-276224"/>
            <a:ext cx="32" cy="569408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0" name="Google Shape;250;p11"/>
          <p:cNvSpPr/>
          <p:nvPr/>
        </p:nvSpPr>
        <p:spPr>
          <a:xfrm>
            <a:off x="5670054" y="-276224"/>
            <a:ext cx="32" cy="569408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1" name="Google Shape;251;p11"/>
          <p:cNvSpPr/>
          <p:nvPr/>
        </p:nvSpPr>
        <p:spPr>
          <a:xfrm>
            <a:off x="6843113" y="-276224"/>
            <a:ext cx="32" cy="569408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2" name="Google Shape;252;p11"/>
          <p:cNvSpPr/>
          <p:nvPr/>
        </p:nvSpPr>
        <p:spPr>
          <a:xfrm>
            <a:off x="8015143" y="-276224"/>
            <a:ext cx="32" cy="569408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1" y="283463"/>
                </a:moveTo>
                <a:lnTo>
                  <a:pt x="1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3" name="Google Shape;253;p11"/>
          <p:cNvSpPr/>
          <p:nvPr/>
        </p:nvSpPr>
        <p:spPr>
          <a:xfrm>
            <a:off x="-209552" y="4429164"/>
            <a:ext cx="9396785" cy="32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1"/>
                </a:moveTo>
                <a:lnTo>
                  <a:pt x="1" y="1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4" name="Google Shape;254;p11"/>
          <p:cNvSpPr/>
          <p:nvPr/>
        </p:nvSpPr>
        <p:spPr>
          <a:xfrm>
            <a:off x="-209552" y="3366031"/>
            <a:ext cx="9396785" cy="32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1"/>
                </a:moveTo>
                <a:lnTo>
                  <a:pt x="1" y="1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5" name="Google Shape;255;p11"/>
          <p:cNvSpPr/>
          <p:nvPr/>
        </p:nvSpPr>
        <p:spPr>
          <a:xfrm>
            <a:off x="-209552" y="1769498"/>
            <a:ext cx="9396785" cy="32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1"/>
                </a:moveTo>
                <a:lnTo>
                  <a:pt x="1" y="1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6" name="Google Shape;256;p11"/>
          <p:cNvSpPr/>
          <p:nvPr/>
        </p:nvSpPr>
        <p:spPr>
          <a:xfrm>
            <a:off x="-209552" y="631195"/>
            <a:ext cx="9396785" cy="32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0"/>
                </a:moveTo>
                <a:lnTo>
                  <a:pt x="1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7" name="Google Shape;257;p11"/>
          <p:cNvSpPr/>
          <p:nvPr/>
        </p:nvSpPr>
        <p:spPr>
          <a:xfrm>
            <a:off x="796200" y="720000"/>
            <a:ext cx="7634700" cy="2867100"/>
          </a:xfrm>
          <a:prstGeom prst="homePlate">
            <a:avLst>
              <a:gd name="adj" fmla="val 500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8" name="Google Shape;258;p11"/>
          <p:cNvSpPr txBox="1">
            <a:spLocks noGrp="1"/>
          </p:cNvSpPr>
          <p:nvPr>
            <p:ph type="title" hasCustomPrompt="1"/>
          </p:nvPr>
        </p:nvSpPr>
        <p:spPr>
          <a:xfrm>
            <a:off x="1586350" y="720000"/>
            <a:ext cx="5497800" cy="271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Font typeface="Bad Script"/>
              <a:buNone/>
              <a:defRPr sz="12000" b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d Script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rPr dirty="0"/>
              <a:t>xx%</a:t>
            </a:r>
          </a:p>
        </p:txBody>
      </p:sp>
      <p:sp>
        <p:nvSpPr>
          <p:cNvPr id="259" name="Google Shape;259;p11"/>
          <p:cNvSpPr txBox="1">
            <a:spLocks noGrp="1"/>
          </p:cNvSpPr>
          <p:nvPr>
            <p:ph type="subTitle" idx="1"/>
          </p:nvPr>
        </p:nvSpPr>
        <p:spPr>
          <a:xfrm>
            <a:off x="797400" y="3771900"/>
            <a:ext cx="6198300" cy="61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Font typeface="Raleway"/>
              <a:buNone/>
              <a:defRPr sz="1500" b="1">
                <a:highlight>
                  <a:schemeClr val="accent1"/>
                </a:highlight>
                <a:latin typeface="Raleway"/>
                <a:ea typeface="Raleway"/>
                <a:cs typeface="Raleway"/>
                <a:sym typeface="Ralewa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None/>
              <a:defRPr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260" name="Google Shape;260;p11"/>
          <p:cNvSpPr/>
          <p:nvPr/>
        </p:nvSpPr>
        <p:spPr>
          <a:xfrm>
            <a:off x="7075005" y="2596911"/>
            <a:ext cx="351737" cy="234493"/>
          </a:xfrm>
          <a:custGeom>
            <a:avLst/>
            <a:gdLst/>
            <a:ahLst/>
            <a:cxnLst/>
            <a:rect l="l" t="t" r="r" b="b"/>
            <a:pathLst>
              <a:path w="1239" h="826" extrusionOk="0">
                <a:moveTo>
                  <a:pt x="191" y="0"/>
                </a:moveTo>
                <a:lnTo>
                  <a:pt x="64" y="32"/>
                </a:lnTo>
                <a:lnTo>
                  <a:pt x="0" y="191"/>
                </a:lnTo>
                <a:lnTo>
                  <a:pt x="64" y="254"/>
                </a:lnTo>
                <a:lnTo>
                  <a:pt x="96" y="286"/>
                </a:lnTo>
                <a:lnTo>
                  <a:pt x="127" y="318"/>
                </a:lnTo>
                <a:lnTo>
                  <a:pt x="159" y="318"/>
                </a:lnTo>
                <a:lnTo>
                  <a:pt x="223" y="381"/>
                </a:lnTo>
                <a:lnTo>
                  <a:pt x="286" y="445"/>
                </a:lnTo>
                <a:lnTo>
                  <a:pt x="318" y="445"/>
                </a:lnTo>
                <a:lnTo>
                  <a:pt x="381" y="477"/>
                </a:lnTo>
                <a:lnTo>
                  <a:pt x="509" y="572"/>
                </a:lnTo>
                <a:lnTo>
                  <a:pt x="604" y="667"/>
                </a:lnTo>
                <a:lnTo>
                  <a:pt x="699" y="731"/>
                </a:lnTo>
                <a:lnTo>
                  <a:pt x="826" y="794"/>
                </a:lnTo>
                <a:lnTo>
                  <a:pt x="953" y="826"/>
                </a:lnTo>
                <a:lnTo>
                  <a:pt x="1080" y="826"/>
                </a:lnTo>
                <a:lnTo>
                  <a:pt x="1175" y="794"/>
                </a:lnTo>
                <a:lnTo>
                  <a:pt x="1239" y="604"/>
                </a:lnTo>
                <a:lnTo>
                  <a:pt x="1207" y="508"/>
                </a:lnTo>
                <a:lnTo>
                  <a:pt x="1112" y="381"/>
                </a:lnTo>
                <a:lnTo>
                  <a:pt x="953" y="318"/>
                </a:lnTo>
                <a:lnTo>
                  <a:pt x="826" y="254"/>
                </a:lnTo>
                <a:lnTo>
                  <a:pt x="699" y="191"/>
                </a:lnTo>
                <a:lnTo>
                  <a:pt x="445" y="95"/>
                </a:lnTo>
                <a:lnTo>
                  <a:pt x="318" y="32"/>
                </a:lnTo>
                <a:lnTo>
                  <a:pt x="191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1" name="Google Shape;261;p11"/>
          <p:cNvSpPr/>
          <p:nvPr/>
        </p:nvSpPr>
        <p:spPr>
          <a:xfrm>
            <a:off x="7192251" y="2146092"/>
            <a:ext cx="432928" cy="126615"/>
          </a:xfrm>
          <a:custGeom>
            <a:avLst/>
            <a:gdLst/>
            <a:ahLst/>
            <a:cxnLst/>
            <a:rect l="l" t="t" r="r" b="b"/>
            <a:pathLst>
              <a:path w="1525" h="446" extrusionOk="0">
                <a:moveTo>
                  <a:pt x="477" y="1"/>
                </a:moveTo>
                <a:lnTo>
                  <a:pt x="159" y="32"/>
                </a:lnTo>
                <a:lnTo>
                  <a:pt x="0" y="96"/>
                </a:lnTo>
                <a:lnTo>
                  <a:pt x="0" y="350"/>
                </a:lnTo>
                <a:lnTo>
                  <a:pt x="159" y="382"/>
                </a:lnTo>
                <a:lnTo>
                  <a:pt x="477" y="413"/>
                </a:lnTo>
                <a:lnTo>
                  <a:pt x="794" y="445"/>
                </a:lnTo>
                <a:lnTo>
                  <a:pt x="1112" y="445"/>
                </a:lnTo>
                <a:lnTo>
                  <a:pt x="1429" y="382"/>
                </a:lnTo>
                <a:lnTo>
                  <a:pt x="1524" y="318"/>
                </a:lnTo>
                <a:lnTo>
                  <a:pt x="1524" y="96"/>
                </a:lnTo>
                <a:lnTo>
                  <a:pt x="1429" y="32"/>
                </a:lnTo>
                <a:lnTo>
                  <a:pt x="1112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2" name="Google Shape;262;p11"/>
          <p:cNvSpPr/>
          <p:nvPr/>
        </p:nvSpPr>
        <p:spPr>
          <a:xfrm>
            <a:off x="7084089" y="1533172"/>
            <a:ext cx="423844" cy="306601"/>
          </a:xfrm>
          <a:custGeom>
            <a:avLst/>
            <a:gdLst/>
            <a:ahLst/>
            <a:cxnLst/>
            <a:rect l="l" t="t" r="r" b="b"/>
            <a:pathLst>
              <a:path w="1493" h="1080" extrusionOk="0">
                <a:moveTo>
                  <a:pt x="1270" y="0"/>
                </a:moveTo>
                <a:lnTo>
                  <a:pt x="1239" y="32"/>
                </a:lnTo>
                <a:lnTo>
                  <a:pt x="1175" y="64"/>
                </a:lnTo>
                <a:lnTo>
                  <a:pt x="1112" y="96"/>
                </a:lnTo>
                <a:lnTo>
                  <a:pt x="1016" y="127"/>
                </a:lnTo>
                <a:lnTo>
                  <a:pt x="858" y="223"/>
                </a:lnTo>
                <a:lnTo>
                  <a:pt x="699" y="350"/>
                </a:lnTo>
                <a:lnTo>
                  <a:pt x="413" y="540"/>
                </a:lnTo>
                <a:lnTo>
                  <a:pt x="95" y="731"/>
                </a:lnTo>
                <a:lnTo>
                  <a:pt x="0" y="826"/>
                </a:lnTo>
                <a:lnTo>
                  <a:pt x="32" y="985"/>
                </a:lnTo>
                <a:lnTo>
                  <a:pt x="127" y="1080"/>
                </a:lnTo>
                <a:lnTo>
                  <a:pt x="254" y="1048"/>
                </a:lnTo>
                <a:lnTo>
                  <a:pt x="286" y="1048"/>
                </a:lnTo>
                <a:lnTo>
                  <a:pt x="604" y="889"/>
                </a:lnTo>
                <a:lnTo>
                  <a:pt x="953" y="699"/>
                </a:lnTo>
                <a:lnTo>
                  <a:pt x="1112" y="604"/>
                </a:lnTo>
                <a:lnTo>
                  <a:pt x="1302" y="477"/>
                </a:lnTo>
                <a:lnTo>
                  <a:pt x="1366" y="413"/>
                </a:lnTo>
                <a:lnTo>
                  <a:pt x="1366" y="381"/>
                </a:lnTo>
                <a:lnTo>
                  <a:pt x="1397" y="318"/>
                </a:lnTo>
                <a:lnTo>
                  <a:pt x="1429" y="286"/>
                </a:lnTo>
                <a:lnTo>
                  <a:pt x="1429" y="254"/>
                </a:lnTo>
                <a:lnTo>
                  <a:pt x="1461" y="223"/>
                </a:lnTo>
                <a:lnTo>
                  <a:pt x="1461" y="191"/>
                </a:lnTo>
                <a:lnTo>
                  <a:pt x="1493" y="159"/>
                </a:lnTo>
                <a:lnTo>
                  <a:pt x="1461" y="32"/>
                </a:lnTo>
                <a:lnTo>
                  <a:pt x="13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3" name="Google Shape;263;p11"/>
          <p:cNvSpPr/>
          <p:nvPr/>
        </p:nvSpPr>
        <p:spPr>
          <a:xfrm>
            <a:off x="1243403" y="2538596"/>
            <a:ext cx="342936" cy="234777"/>
          </a:xfrm>
          <a:custGeom>
            <a:avLst/>
            <a:gdLst/>
            <a:ahLst/>
            <a:cxnLst/>
            <a:rect l="l" t="t" r="r" b="b"/>
            <a:pathLst>
              <a:path w="1208" h="827" extrusionOk="0">
                <a:moveTo>
                  <a:pt x="1049" y="1"/>
                </a:moveTo>
                <a:lnTo>
                  <a:pt x="1062" y="5"/>
                </a:lnTo>
                <a:lnTo>
                  <a:pt x="1062" y="5"/>
                </a:lnTo>
                <a:lnTo>
                  <a:pt x="1080" y="1"/>
                </a:lnTo>
                <a:close/>
                <a:moveTo>
                  <a:pt x="1062" y="5"/>
                </a:moveTo>
                <a:lnTo>
                  <a:pt x="953" y="32"/>
                </a:lnTo>
                <a:lnTo>
                  <a:pt x="826" y="64"/>
                </a:lnTo>
                <a:lnTo>
                  <a:pt x="541" y="159"/>
                </a:lnTo>
                <a:lnTo>
                  <a:pt x="318" y="287"/>
                </a:lnTo>
                <a:lnTo>
                  <a:pt x="159" y="350"/>
                </a:lnTo>
                <a:lnTo>
                  <a:pt x="32" y="509"/>
                </a:lnTo>
                <a:lnTo>
                  <a:pt x="1" y="572"/>
                </a:lnTo>
                <a:lnTo>
                  <a:pt x="64" y="763"/>
                </a:lnTo>
                <a:lnTo>
                  <a:pt x="159" y="795"/>
                </a:lnTo>
                <a:lnTo>
                  <a:pt x="287" y="826"/>
                </a:lnTo>
                <a:lnTo>
                  <a:pt x="414" y="763"/>
                </a:lnTo>
                <a:lnTo>
                  <a:pt x="541" y="699"/>
                </a:lnTo>
                <a:lnTo>
                  <a:pt x="636" y="636"/>
                </a:lnTo>
                <a:lnTo>
                  <a:pt x="731" y="572"/>
                </a:lnTo>
                <a:lnTo>
                  <a:pt x="795" y="509"/>
                </a:lnTo>
                <a:lnTo>
                  <a:pt x="890" y="445"/>
                </a:lnTo>
                <a:lnTo>
                  <a:pt x="922" y="414"/>
                </a:lnTo>
                <a:lnTo>
                  <a:pt x="953" y="382"/>
                </a:lnTo>
                <a:lnTo>
                  <a:pt x="1080" y="287"/>
                </a:lnTo>
                <a:lnTo>
                  <a:pt x="1144" y="255"/>
                </a:lnTo>
                <a:lnTo>
                  <a:pt x="1207" y="191"/>
                </a:lnTo>
                <a:lnTo>
                  <a:pt x="1144" y="32"/>
                </a:lnTo>
                <a:lnTo>
                  <a:pt x="1062" y="5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4" name="Google Shape;264;p11"/>
          <p:cNvSpPr/>
          <p:nvPr/>
        </p:nvSpPr>
        <p:spPr>
          <a:xfrm>
            <a:off x="1054049" y="2069892"/>
            <a:ext cx="424128" cy="126615"/>
          </a:xfrm>
          <a:custGeom>
            <a:avLst/>
            <a:gdLst/>
            <a:ahLst/>
            <a:cxnLst/>
            <a:rect l="l" t="t" r="r" b="b"/>
            <a:pathLst>
              <a:path w="1494" h="446" extrusionOk="0">
                <a:moveTo>
                  <a:pt x="414" y="1"/>
                </a:moveTo>
                <a:lnTo>
                  <a:pt x="96" y="32"/>
                </a:lnTo>
                <a:lnTo>
                  <a:pt x="1" y="96"/>
                </a:lnTo>
                <a:lnTo>
                  <a:pt x="1" y="318"/>
                </a:lnTo>
                <a:lnTo>
                  <a:pt x="96" y="382"/>
                </a:lnTo>
                <a:lnTo>
                  <a:pt x="414" y="445"/>
                </a:lnTo>
                <a:lnTo>
                  <a:pt x="731" y="445"/>
                </a:lnTo>
                <a:lnTo>
                  <a:pt x="1049" y="413"/>
                </a:lnTo>
                <a:lnTo>
                  <a:pt x="1366" y="382"/>
                </a:lnTo>
                <a:lnTo>
                  <a:pt x="1493" y="350"/>
                </a:lnTo>
                <a:lnTo>
                  <a:pt x="1493" y="96"/>
                </a:lnTo>
                <a:lnTo>
                  <a:pt x="1366" y="32"/>
                </a:lnTo>
                <a:lnTo>
                  <a:pt x="1049" y="32"/>
                </a:lnTo>
                <a:lnTo>
                  <a:pt x="731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5" name="Google Shape;265;p11"/>
          <p:cNvSpPr/>
          <p:nvPr/>
        </p:nvSpPr>
        <p:spPr>
          <a:xfrm>
            <a:off x="1171295" y="1466057"/>
            <a:ext cx="424128" cy="306601"/>
          </a:xfrm>
          <a:custGeom>
            <a:avLst/>
            <a:gdLst/>
            <a:ahLst/>
            <a:cxnLst/>
            <a:rect l="l" t="t" r="r" b="b"/>
            <a:pathLst>
              <a:path w="1494" h="1080" extrusionOk="0">
                <a:moveTo>
                  <a:pt x="32" y="0"/>
                </a:moveTo>
                <a:lnTo>
                  <a:pt x="1" y="127"/>
                </a:lnTo>
                <a:lnTo>
                  <a:pt x="32" y="222"/>
                </a:lnTo>
                <a:lnTo>
                  <a:pt x="96" y="286"/>
                </a:lnTo>
                <a:lnTo>
                  <a:pt x="128" y="349"/>
                </a:lnTo>
                <a:lnTo>
                  <a:pt x="159" y="381"/>
                </a:lnTo>
                <a:lnTo>
                  <a:pt x="223" y="445"/>
                </a:lnTo>
                <a:lnTo>
                  <a:pt x="382" y="572"/>
                </a:lnTo>
                <a:lnTo>
                  <a:pt x="572" y="699"/>
                </a:lnTo>
                <a:lnTo>
                  <a:pt x="890" y="889"/>
                </a:lnTo>
                <a:lnTo>
                  <a:pt x="1239" y="1048"/>
                </a:lnTo>
                <a:lnTo>
                  <a:pt x="1366" y="1080"/>
                </a:lnTo>
                <a:lnTo>
                  <a:pt x="1461" y="984"/>
                </a:lnTo>
                <a:lnTo>
                  <a:pt x="1493" y="826"/>
                </a:lnTo>
                <a:lnTo>
                  <a:pt x="1398" y="730"/>
                </a:lnTo>
                <a:lnTo>
                  <a:pt x="1398" y="699"/>
                </a:lnTo>
                <a:lnTo>
                  <a:pt x="1080" y="540"/>
                </a:lnTo>
                <a:lnTo>
                  <a:pt x="763" y="318"/>
                </a:lnTo>
                <a:lnTo>
                  <a:pt x="604" y="191"/>
                </a:lnTo>
                <a:lnTo>
                  <a:pt x="445" y="95"/>
                </a:lnTo>
                <a:lnTo>
                  <a:pt x="382" y="64"/>
                </a:lnTo>
                <a:lnTo>
                  <a:pt x="286" y="32"/>
                </a:lnTo>
                <a:lnTo>
                  <a:pt x="223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2">
  <p:cSld name="CUSTOM_2_1">
    <p:bg>
      <p:bgPr>
        <a:solidFill>
          <a:schemeClr val="lt2"/>
        </a:solidFill>
        <a:effectLst/>
      </p:bgPr>
    </p:bg>
    <p:spTree>
      <p:nvGrpSpPr>
        <p:cNvPr id="1" name="Shape 3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" name="Google Shape;381;p16"/>
          <p:cNvSpPr txBox="1">
            <a:spLocks noGrp="1"/>
          </p:cNvSpPr>
          <p:nvPr>
            <p:ph type="title"/>
          </p:nvPr>
        </p:nvSpPr>
        <p:spPr>
          <a:xfrm>
            <a:off x="711800" y="1778975"/>
            <a:ext cx="2671500" cy="42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 b="1">
                <a:solidFill>
                  <a:schemeClr val="accent3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d Script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9pPr>
          </a:lstStyle>
          <a:p>
            <a:endParaRPr dirty="0"/>
          </a:p>
        </p:txBody>
      </p:sp>
      <p:sp>
        <p:nvSpPr>
          <p:cNvPr id="382" name="Google Shape;382;p16"/>
          <p:cNvSpPr txBox="1">
            <a:spLocks noGrp="1"/>
          </p:cNvSpPr>
          <p:nvPr>
            <p:ph type="subTitle" idx="1"/>
          </p:nvPr>
        </p:nvSpPr>
        <p:spPr>
          <a:xfrm>
            <a:off x="711800" y="2138976"/>
            <a:ext cx="2671500" cy="538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>
                <a:solidFill>
                  <a:schemeClr val="dk1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83" name="Google Shape;383;p16"/>
          <p:cNvSpPr txBox="1">
            <a:spLocks noGrp="1"/>
          </p:cNvSpPr>
          <p:nvPr>
            <p:ph type="title" idx="2"/>
          </p:nvPr>
        </p:nvSpPr>
        <p:spPr>
          <a:xfrm>
            <a:off x="711800" y="3235973"/>
            <a:ext cx="2671500" cy="42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 b="1">
                <a:solidFill>
                  <a:schemeClr val="accent3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d Script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9pPr>
          </a:lstStyle>
          <a:p>
            <a:endParaRPr dirty="0"/>
          </a:p>
        </p:txBody>
      </p:sp>
      <p:sp>
        <p:nvSpPr>
          <p:cNvPr id="384" name="Google Shape;384;p16"/>
          <p:cNvSpPr txBox="1">
            <a:spLocks noGrp="1"/>
          </p:cNvSpPr>
          <p:nvPr>
            <p:ph type="subTitle" idx="3"/>
          </p:nvPr>
        </p:nvSpPr>
        <p:spPr>
          <a:xfrm>
            <a:off x="711800" y="3595975"/>
            <a:ext cx="2671500" cy="538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>
                <a:solidFill>
                  <a:schemeClr val="dk1"/>
                </a:solidFill>
              </a:defRPr>
            </a:lvl1pPr>
            <a:lvl2pPr lvl="1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85" name="Google Shape;385;p16"/>
          <p:cNvSpPr txBox="1">
            <a:spLocks noGrp="1"/>
          </p:cNvSpPr>
          <p:nvPr>
            <p:ph type="title" idx="4"/>
          </p:nvPr>
        </p:nvSpPr>
        <p:spPr>
          <a:xfrm>
            <a:off x="5603451" y="1778975"/>
            <a:ext cx="2835600" cy="42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 b="1">
                <a:solidFill>
                  <a:schemeClr val="accent3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d Script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9pPr>
          </a:lstStyle>
          <a:p>
            <a:endParaRPr dirty="0"/>
          </a:p>
        </p:txBody>
      </p:sp>
      <p:sp>
        <p:nvSpPr>
          <p:cNvPr id="386" name="Google Shape;386;p16"/>
          <p:cNvSpPr txBox="1">
            <a:spLocks noGrp="1"/>
          </p:cNvSpPr>
          <p:nvPr>
            <p:ph type="subTitle" idx="5"/>
          </p:nvPr>
        </p:nvSpPr>
        <p:spPr>
          <a:xfrm>
            <a:off x="5767425" y="2138975"/>
            <a:ext cx="2671500" cy="538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>
                <a:solidFill>
                  <a:schemeClr val="dk1"/>
                </a:solidFill>
              </a:defRPr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87" name="Google Shape;387;p16"/>
          <p:cNvSpPr txBox="1">
            <a:spLocks noGrp="1"/>
          </p:cNvSpPr>
          <p:nvPr>
            <p:ph type="title" idx="6"/>
          </p:nvPr>
        </p:nvSpPr>
        <p:spPr>
          <a:xfrm>
            <a:off x="5767425" y="3235972"/>
            <a:ext cx="2671500" cy="42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/>
              <a:buNone/>
              <a:defRPr sz="2000" b="1">
                <a:solidFill>
                  <a:schemeClr val="accent3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d Script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/>
              <a:buNone/>
              <a:defRPr sz="23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/>
              <a:buNone/>
              <a:defRPr sz="23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/>
              <a:buNone/>
              <a:defRPr sz="23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/>
              <a:buNone/>
              <a:defRPr sz="23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/>
              <a:buNone/>
              <a:defRPr sz="23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/>
              <a:buNone/>
              <a:defRPr sz="23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/>
              <a:buNone/>
              <a:defRPr sz="23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/>
              <a:buNone/>
              <a:defRPr sz="2300">
                <a:solidFill>
                  <a:schemeClr val="accent3"/>
                </a:solidFill>
                <a:latin typeface="Bad Script"/>
                <a:ea typeface="Bad Script"/>
                <a:cs typeface="Bad Script"/>
                <a:sym typeface="Bad Script"/>
              </a:defRPr>
            </a:lvl9pPr>
          </a:lstStyle>
          <a:p>
            <a:endParaRPr dirty="0"/>
          </a:p>
        </p:txBody>
      </p:sp>
      <p:sp>
        <p:nvSpPr>
          <p:cNvPr id="388" name="Google Shape;388;p16"/>
          <p:cNvSpPr txBox="1">
            <a:spLocks noGrp="1"/>
          </p:cNvSpPr>
          <p:nvPr>
            <p:ph type="subTitle" idx="7"/>
          </p:nvPr>
        </p:nvSpPr>
        <p:spPr>
          <a:xfrm>
            <a:off x="5767425" y="3595973"/>
            <a:ext cx="2671500" cy="538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>
                <a:solidFill>
                  <a:schemeClr val="dk1"/>
                </a:solidFill>
              </a:defRPr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89" name="Google Shape;389;p16"/>
          <p:cNvSpPr txBox="1">
            <a:spLocks noGrp="1"/>
          </p:cNvSpPr>
          <p:nvPr>
            <p:ph type="title" idx="8"/>
          </p:nvPr>
        </p:nvSpPr>
        <p:spPr>
          <a:xfrm>
            <a:off x="720000" y="539500"/>
            <a:ext cx="7704000" cy="375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highlight>
                  <a:schemeClr val="accent1"/>
                </a:highlight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grpSp>
        <p:nvGrpSpPr>
          <p:cNvPr id="390" name="Google Shape;390;p16"/>
          <p:cNvGrpSpPr/>
          <p:nvPr/>
        </p:nvGrpSpPr>
        <p:grpSpPr>
          <a:xfrm flipH="1">
            <a:off x="-170795" y="4405710"/>
            <a:ext cx="1023323" cy="1094037"/>
            <a:chOff x="319900" y="315700"/>
            <a:chExt cx="342123" cy="365691"/>
          </a:xfrm>
        </p:grpSpPr>
        <p:sp>
          <p:nvSpPr>
            <p:cNvPr id="391" name="Google Shape;391;p16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" name="Google Shape;392;p16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" name="Google Shape;393;p16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" name="Google Shape;394;p16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" name="Google Shape;395;p16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96" name="Google Shape;396;p16"/>
          <p:cNvGrpSpPr/>
          <p:nvPr/>
        </p:nvGrpSpPr>
        <p:grpSpPr>
          <a:xfrm flipH="1">
            <a:off x="1009627" y="711052"/>
            <a:ext cx="658687" cy="655425"/>
            <a:chOff x="4636900" y="2064950"/>
            <a:chExt cx="179650" cy="178775"/>
          </a:xfrm>
        </p:grpSpPr>
        <p:sp>
          <p:nvSpPr>
            <p:cNvPr id="397" name="Google Shape;397;p16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" name="Google Shape;398;p16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" name="Google Shape;399;p16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00" name="Google Shape;400;p16"/>
          <p:cNvGrpSpPr/>
          <p:nvPr/>
        </p:nvGrpSpPr>
        <p:grpSpPr>
          <a:xfrm rot="-1973065">
            <a:off x="8056215" y="4518793"/>
            <a:ext cx="1018987" cy="554146"/>
            <a:chOff x="1449934" y="4565833"/>
            <a:chExt cx="320467" cy="168684"/>
          </a:xfrm>
        </p:grpSpPr>
        <p:sp>
          <p:nvSpPr>
            <p:cNvPr id="401" name="Google Shape;401;p16"/>
            <p:cNvSpPr/>
            <p:nvPr/>
          </p:nvSpPr>
          <p:spPr>
            <a:xfrm>
              <a:off x="1449934" y="4565833"/>
              <a:ext cx="65112" cy="148810"/>
            </a:xfrm>
            <a:custGeom>
              <a:avLst/>
              <a:gdLst/>
              <a:ahLst/>
              <a:cxnLst/>
              <a:rect l="l" t="t" r="r" b="b"/>
              <a:pathLst>
                <a:path w="2021" h="4620" extrusionOk="0">
                  <a:moveTo>
                    <a:pt x="1806" y="0"/>
                  </a:moveTo>
                  <a:cubicBezTo>
                    <a:pt x="1773" y="0"/>
                    <a:pt x="1741" y="8"/>
                    <a:pt x="1712" y="25"/>
                  </a:cubicBezTo>
                  <a:cubicBezTo>
                    <a:pt x="951" y="489"/>
                    <a:pt x="404" y="1225"/>
                    <a:pt x="191" y="2093"/>
                  </a:cubicBezTo>
                  <a:cubicBezTo>
                    <a:pt x="0" y="2936"/>
                    <a:pt x="179" y="3828"/>
                    <a:pt x="678" y="4541"/>
                  </a:cubicBezTo>
                  <a:cubicBezTo>
                    <a:pt x="702" y="4576"/>
                    <a:pt x="737" y="4600"/>
                    <a:pt x="773" y="4612"/>
                  </a:cubicBezTo>
                  <a:cubicBezTo>
                    <a:pt x="793" y="4617"/>
                    <a:pt x="814" y="4620"/>
                    <a:pt x="836" y="4620"/>
                  </a:cubicBezTo>
                  <a:cubicBezTo>
                    <a:pt x="868" y="4620"/>
                    <a:pt x="899" y="4614"/>
                    <a:pt x="927" y="4600"/>
                  </a:cubicBezTo>
                  <a:cubicBezTo>
                    <a:pt x="1010" y="4553"/>
                    <a:pt x="1034" y="4446"/>
                    <a:pt x="975" y="4374"/>
                  </a:cubicBezTo>
                  <a:cubicBezTo>
                    <a:pt x="523" y="3733"/>
                    <a:pt x="369" y="2925"/>
                    <a:pt x="535" y="2164"/>
                  </a:cubicBezTo>
                  <a:cubicBezTo>
                    <a:pt x="725" y="1380"/>
                    <a:pt x="1224" y="714"/>
                    <a:pt x="1914" y="298"/>
                  </a:cubicBezTo>
                  <a:cubicBezTo>
                    <a:pt x="1997" y="251"/>
                    <a:pt x="2021" y="144"/>
                    <a:pt x="1961" y="73"/>
                  </a:cubicBezTo>
                  <a:cubicBezTo>
                    <a:pt x="1923" y="27"/>
                    <a:pt x="1865" y="0"/>
                    <a:pt x="180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" name="Google Shape;402;p16"/>
            <p:cNvSpPr/>
            <p:nvPr/>
          </p:nvSpPr>
          <p:spPr>
            <a:xfrm>
              <a:off x="1495876" y="4617241"/>
              <a:ext cx="65112" cy="64774"/>
            </a:xfrm>
            <a:custGeom>
              <a:avLst/>
              <a:gdLst/>
              <a:ahLst/>
              <a:cxnLst/>
              <a:rect l="l" t="t" r="r" b="b"/>
              <a:pathLst>
                <a:path w="2021" h="2011" extrusionOk="0">
                  <a:moveTo>
                    <a:pt x="1824" y="1"/>
                  </a:moveTo>
                  <a:cubicBezTo>
                    <a:pt x="1780" y="1"/>
                    <a:pt x="1735" y="15"/>
                    <a:pt x="1700" y="45"/>
                  </a:cubicBezTo>
                  <a:lnTo>
                    <a:pt x="1034" y="627"/>
                  </a:lnTo>
                  <a:lnTo>
                    <a:pt x="749" y="105"/>
                  </a:lnTo>
                  <a:cubicBezTo>
                    <a:pt x="716" y="47"/>
                    <a:pt x="660" y="12"/>
                    <a:pt x="601" y="12"/>
                  </a:cubicBezTo>
                  <a:cubicBezTo>
                    <a:pt x="575" y="12"/>
                    <a:pt x="549" y="19"/>
                    <a:pt x="523" y="33"/>
                  </a:cubicBezTo>
                  <a:cubicBezTo>
                    <a:pt x="428" y="57"/>
                    <a:pt x="393" y="164"/>
                    <a:pt x="440" y="247"/>
                  </a:cubicBezTo>
                  <a:lnTo>
                    <a:pt x="773" y="853"/>
                  </a:lnTo>
                  <a:lnTo>
                    <a:pt x="72" y="1471"/>
                  </a:lnTo>
                  <a:cubicBezTo>
                    <a:pt x="0" y="1531"/>
                    <a:pt x="0" y="1638"/>
                    <a:pt x="72" y="1697"/>
                  </a:cubicBezTo>
                  <a:cubicBezTo>
                    <a:pt x="95" y="1721"/>
                    <a:pt x="119" y="1733"/>
                    <a:pt x="143" y="1744"/>
                  </a:cubicBezTo>
                  <a:cubicBezTo>
                    <a:pt x="158" y="1747"/>
                    <a:pt x="173" y="1749"/>
                    <a:pt x="189" y="1749"/>
                  </a:cubicBezTo>
                  <a:cubicBezTo>
                    <a:pt x="237" y="1749"/>
                    <a:pt x="286" y="1736"/>
                    <a:pt x="321" y="1709"/>
                  </a:cubicBezTo>
                  <a:lnTo>
                    <a:pt x="939" y="1162"/>
                  </a:lnTo>
                  <a:lnTo>
                    <a:pt x="1355" y="1923"/>
                  </a:lnTo>
                  <a:cubicBezTo>
                    <a:pt x="1379" y="1958"/>
                    <a:pt x="1414" y="1994"/>
                    <a:pt x="1462" y="2006"/>
                  </a:cubicBezTo>
                  <a:cubicBezTo>
                    <a:pt x="1472" y="2009"/>
                    <a:pt x="1484" y="2011"/>
                    <a:pt x="1496" y="2011"/>
                  </a:cubicBezTo>
                  <a:cubicBezTo>
                    <a:pt x="1525" y="2011"/>
                    <a:pt x="1559" y="2002"/>
                    <a:pt x="1593" y="1994"/>
                  </a:cubicBezTo>
                  <a:cubicBezTo>
                    <a:pt x="1676" y="1958"/>
                    <a:pt x="1712" y="1851"/>
                    <a:pt x="1664" y="1768"/>
                  </a:cubicBezTo>
                  <a:lnTo>
                    <a:pt x="1201" y="925"/>
                  </a:lnTo>
                  <a:lnTo>
                    <a:pt x="1949" y="283"/>
                  </a:lnTo>
                  <a:cubicBezTo>
                    <a:pt x="2020" y="223"/>
                    <a:pt x="2020" y="105"/>
                    <a:pt x="1949" y="45"/>
                  </a:cubicBezTo>
                  <a:cubicBezTo>
                    <a:pt x="1914" y="15"/>
                    <a:pt x="1869" y="1"/>
                    <a:pt x="182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" name="Google Shape;403;p16"/>
            <p:cNvSpPr/>
            <p:nvPr/>
          </p:nvSpPr>
          <p:spPr>
            <a:xfrm>
              <a:off x="1570524" y="4645295"/>
              <a:ext cx="49035" cy="15557"/>
            </a:xfrm>
            <a:custGeom>
              <a:avLst/>
              <a:gdLst/>
              <a:ahLst/>
              <a:cxnLst/>
              <a:rect l="l" t="t" r="r" b="b"/>
              <a:pathLst>
                <a:path w="1522" h="483" extrusionOk="0">
                  <a:moveTo>
                    <a:pt x="172" y="1"/>
                  </a:moveTo>
                  <a:cubicBezTo>
                    <a:pt x="93" y="1"/>
                    <a:pt x="23" y="56"/>
                    <a:pt x="12" y="137"/>
                  </a:cubicBezTo>
                  <a:cubicBezTo>
                    <a:pt x="1" y="220"/>
                    <a:pt x="48" y="303"/>
                    <a:pt x="131" y="315"/>
                  </a:cubicBezTo>
                  <a:lnTo>
                    <a:pt x="155" y="315"/>
                  </a:lnTo>
                  <a:lnTo>
                    <a:pt x="1308" y="481"/>
                  </a:lnTo>
                  <a:cubicBezTo>
                    <a:pt x="1316" y="482"/>
                    <a:pt x="1324" y="483"/>
                    <a:pt x="1332" y="483"/>
                  </a:cubicBezTo>
                  <a:cubicBezTo>
                    <a:pt x="1418" y="483"/>
                    <a:pt x="1499" y="426"/>
                    <a:pt x="1510" y="339"/>
                  </a:cubicBezTo>
                  <a:cubicBezTo>
                    <a:pt x="1522" y="256"/>
                    <a:pt x="1450" y="172"/>
                    <a:pt x="1367" y="160"/>
                  </a:cubicBezTo>
                  <a:lnTo>
                    <a:pt x="214" y="6"/>
                  </a:lnTo>
                  <a:cubicBezTo>
                    <a:pt x="200" y="2"/>
                    <a:pt x="186" y="1"/>
                    <a:pt x="17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" name="Google Shape;404;p16"/>
            <p:cNvSpPr/>
            <p:nvPr/>
          </p:nvSpPr>
          <p:spPr>
            <a:xfrm>
              <a:off x="1624875" y="4635987"/>
              <a:ext cx="55543" cy="72183"/>
            </a:xfrm>
            <a:custGeom>
              <a:avLst/>
              <a:gdLst/>
              <a:ahLst/>
              <a:cxnLst/>
              <a:rect l="l" t="t" r="r" b="b"/>
              <a:pathLst>
                <a:path w="1724" h="2241" extrusionOk="0">
                  <a:moveTo>
                    <a:pt x="686" y="1"/>
                  </a:moveTo>
                  <a:cubicBezTo>
                    <a:pt x="640" y="1"/>
                    <a:pt x="595" y="16"/>
                    <a:pt x="559" y="45"/>
                  </a:cubicBezTo>
                  <a:cubicBezTo>
                    <a:pt x="405" y="200"/>
                    <a:pt x="357" y="426"/>
                    <a:pt x="441" y="628"/>
                  </a:cubicBezTo>
                  <a:cubicBezTo>
                    <a:pt x="512" y="842"/>
                    <a:pt x="702" y="996"/>
                    <a:pt x="928" y="1032"/>
                  </a:cubicBezTo>
                  <a:cubicBezTo>
                    <a:pt x="953" y="1036"/>
                    <a:pt x="978" y="1038"/>
                    <a:pt x="1003" y="1038"/>
                  </a:cubicBezTo>
                  <a:cubicBezTo>
                    <a:pt x="1124" y="1038"/>
                    <a:pt x="1248" y="993"/>
                    <a:pt x="1356" y="925"/>
                  </a:cubicBezTo>
                  <a:cubicBezTo>
                    <a:pt x="1356" y="996"/>
                    <a:pt x="1356" y="1067"/>
                    <a:pt x="1356" y="1139"/>
                  </a:cubicBezTo>
                  <a:cubicBezTo>
                    <a:pt x="1344" y="1400"/>
                    <a:pt x="1213" y="1650"/>
                    <a:pt x="999" y="1804"/>
                  </a:cubicBezTo>
                  <a:cubicBezTo>
                    <a:pt x="898" y="1875"/>
                    <a:pt x="779" y="1911"/>
                    <a:pt x="662" y="1911"/>
                  </a:cubicBezTo>
                  <a:cubicBezTo>
                    <a:pt x="545" y="1911"/>
                    <a:pt x="429" y="1875"/>
                    <a:pt x="334" y="1804"/>
                  </a:cubicBezTo>
                  <a:cubicBezTo>
                    <a:pt x="292" y="1774"/>
                    <a:pt x="245" y="1760"/>
                    <a:pt x="198" y="1760"/>
                  </a:cubicBezTo>
                  <a:cubicBezTo>
                    <a:pt x="152" y="1760"/>
                    <a:pt x="108" y="1774"/>
                    <a:pt x="72" y="1804"/>
                  </a:cubicBezTo>
                  <a:cubicBezTo>
                    <a:pt x="1" y="1864"/>
                    <a:pt x="1" y="1982"/>
                    <a:pt x="72" y="2042"/>
                  </a:cubicBezTo>
                  <a:cubicBezTo>
                    <a:pt x="167" y="2113"/>
                    <a:pt x="274" y="2173"/>
                    <a:pt x="393" y="2208"/>
                  </a:cubicBezTo>
                  <a:cubicBezTo>
                    <a:pt x="476" y="2230"/>
                    <a:pt x="563" y="2241"/>
                    <a:pt x="650" y="2241"/>
                  </a:cubicBezTo>
                  <a:cubicBezTo>
                    <a:pt x="848" y="2241"/>
                    <a:pt x="1048" y="2185"/>
                    <a:pt x="1213" y="2077"/>
                  </a:cubicBezTo>
                  <a:cubicBezTo>
                    <a:pt x="1510" y="1864"/>
                    <a:pt x="1688" y="1531"/>
                    <a:pt x="1712" y="1174"/>
                  </a:cubicBezTo>
                  <a:cubicBezTo>
                    <a:pt x="1724" y="925"/>
                    <a:pt x="1700" y="675"/>
                    <a:pt x="1641" y="438"/>
                  </a:cubicBezTo>
                  <a:cubicBezTo>
                    <a:pt x="1641" y="354"/>
                    <a:pt x="1617" y="259"/>
                    <a:pt x="1569" y="188"/>
                  </a:cubicBezTo>
                  <a:cubicBezTo>
                    <a:pt x="1542" y="125"/>
                    <a:pt x="1481" y="96"/>
                    <a:pt x="1417" y="96"/>
                  </a:cubicBezTo>
                  <a:cubicBezTo>
                    <a:pt x="1397" y="96"/>
                    <a:pt x="1376" y="99"/>
                    <a:pt x="1356" y="105"/>
                  </a:cubicBezTo>
                  <a:cubicBezTo>
                    <a:pt x="1272" y="129"/>
                    <a:pt x="1225" y="212"/>
                    <a:pt x="1249" y="295"/>
                  </a:cubicBezTo>
                  <a:cubicBezTo>
                    <a:pt x="1261" y="343"/>
                    <a:pt x="1272" y="402"/>
                    <a:pt x="1284" y="461"/>
                  </a:cubicBezTo>
                  <a:cubicBezTo>
                    <a:pt x="1272" y="509"/>
                    <a:pt x="1249" y="556"/>
                    <a:pt x="1225" y="592"/>
                  </a:cubicBezTo>
                  <a:cubicBezTo>
                    <a:pt x="1165" y="675"/>
                    <a:pt x="1070" y="711"/>
                    <a:pt x="975" y="711"/>
                  </a:cubicBezTo>
                  <a:cubicBezTo>
                    <a:pt x="880" y="687"/>
                    <a:pt x="797" y="616"/>
                    <a:pt x="773" y="533"/>
                  </a:cubicBezTo>
                  <a:cubicBezTo>
                    <a:pt x="738" y="438"/>
                    <a:pt x="750" y="343"/>
                    <a:pt x="821" y="271"/>
                  </a:cubicBezTo>
                  <a:cubicBezTo>
                    <a:pt x="892" y="212"/>
                    <a:pt x="892" y="105"/>
                    <a:pt x="821" y="45"/>
                  </a:cubicBezTo>
                  <a:cubicBezTo>
                    <a:pt x="779" y="16"/>
                    <a:pt x="732" y="1"/>
                    <a:pt x="68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" name="Google Shape;405;p16"/>
            <p:cNvSpPr/>
            <p:nvPr/>
          </p:nvSpPr>
          <p:spPr>
            <a:xfrm>
              <a:off x="1671203" y="4601458"/>
              <a:ext cx="58604" cy="133060"/>
            </a:xfrm>
            <a:custGeom>
              <a:avLst/>
              <a:gdLst/>
              <a:ahLst/>
              <a:cxnLst/>
              <a:rect l="l" t="t" r="r" b="b"/>
              <a:pathLst>
                <a:path w="1819" h="4131" extrusionOk="0">
                  <a:moveTo>
                    <a:pt x="1150" y="0"/>
                  </a:moveTo>
                  <a:cubicBezTo>
                    <a:pt x="1118" y="0"/>
                    <a:pt x="1087" y="8"/>
                    <a:pt x="1058" y="24"/>
                  </a:cubicBezTo>
                  <a:cubicBezTo>
                    <a:pt x="975" y="60"/>
                    <a:pt x="940" y="167"/>
                    <a:pt x="999" y="238"/>
                  </a:cubicBezTo>
                  <a:cubicBezTo>
                    <a:pt x="1355" y="832"/>
                    <a:pt x="1462" y="1533"/>
                    <a:pt x="1296" y="2199"/>
                  </a:cubicBezTo>
                  <a:cubicBezTo>
                    <a:pt x="1118" y="2876"/>
                    <a:pt x="690" y="3458"/>
                    <a:pt x="96" y="3839"/>
                  </a:cubicBezTo>
                  <a:cubicBezTo>
                    <a:pt x="13" y="3886"/>
                    <a:pt x="1" y="3993"/>
                    <a:pt x="60" y="4064"/>
                  </a:cubicBezTo>
                  <a:cubicBezTo>
                    <a:pt x="84" y="4100"/>
                    <a:pt x="120" y="4124"/>
                    <a:pt x="155" y="4124"/>
                  </a:cubicBezTo>
                  <a:cubicBezTo>
                    <a:pt x="173" y="4128"/>
                    <a:pt x="190" y="4131"/>
                    <a:pt x="207" y="4131"/>
                  </a:cubicBezTo>
                  <a:cubicBezTo>
                    <a:pt x="238" y="4131"/>
                    <a:pt x="268" y="4123"/>
                    <a:pt x="298" y="4100"/>
                  </a:cubicBezTo>
                  <a:cubicBezTo>
                    <a:pt x="963" y="3684"/>
                    <a:pt x="1439" y="3031"/>
                    <a:pt x="1641" y="2282"/>
                  </a:cubicBezTo>
                  <a:cubicBezTo>
                    <a:pt x="1819" y="1533"/>
                    <a:pt x="1700" y="737"/>
                    <a:pt x="1308" y="84"/>
                  </a:cubicBezTo>
                  <a:cubicBezTo>
                    <a:pt x="1269" y="29"/>
                    <a:pt x="1209" y="0"/>
                    <a:pt x="115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" name="Google Shape;406;p16"/>
            <p:cNvSpPr/>
            <p:nvPr/>
          </p:nvSpPr>
          <p:spPr>
            <a:xfrm>
              <a:off x="1731321" y="4567283"/>
              <a:ext cx="39080" cy="49700"/>
            </a:xfrm>
            <a:custGeom>
              <a:avLst/>
              <a:gdLst/>
              <a:ahLst/>
              <a:cxnLst/>
              <a:rect l="l" t="t" r="r" b="b"/>
              <a:pathLst>
                <a:path w="1213" h="1543" extrusionOk="0">
                  <a:moveTo>
                    <a:pt x="347" y="1"/>
                  </a:moveTo>
                  <a:cubicBezTo>
                    <a:pt x="262" y="1"/>
                    <a:pt x="179" y="22"/>
                    <a:pt x="107" y="63"/>
                  </a:cubicBezTo>
                  <a:cubicBezTo>
                    <a:pt x="24" y="111"/>
                    <a:pt x="0" y="218"/>
                    <a:pt x="48" y="289"/>
                  </a:cubicBezTo>
                  <a:cubicBezTo>
                    <a:pt x="84" y="340"/>
                    <a:pt x="139" y="364"/>
                    <a:pt x="195" y="364"/>
                  </a:cubicBezTo>
                  <a:cubicBezTo>
                    <a:pt x="230" y="364"/>
                    <a:pt x="265" y="355"/>
                    <a:pt x="297" y="337"/>
                  </a:cubicBezTo>
                  <a:cubicBezTo>
                    <a:pt x="312" y="332"/>
                    <a:pt x="329" y="329"/>
                    <a:pt x="346" y="329"/>
                  </a:cubicBezTo>
                  <a:cubicBezTo>
                    <a:pt x="370" y="329"/>
                    <a:pt x="395" y="335"/>
                    <a:pt x="416" y="348"/>
                  </a:cubicBezTo>
                  <a:cubicBezTo>
                    <a:pt x="499" y="396"/>
                    <a:pt x="559" y="479"/>
                    <a:pt x="559" y="574"/>
                  </a:cubicBezTo>
                  <a:cubicBezTo>
                    <a:pt x="559" y="764"/>
                    <a:pt x="393" y="943"/>
                    <a:pt x="214" y="1121"/>
                  </a:cubicBezTo>
                  <a:cubicBezTo>
                    <a:pt x="167" y="1168"/>
                    <a:pt x="155" y="1228"/>
                    <a:pt x="167" y="1275"/>
                  </a:cubicBezTo>
                  <a:cubicBezTo>
                    <a:pt x="191" y="1323"/>
                    <a:pt x="238" y="1370"/>
                    <a:pt x="286" y="1382"/>
                  </a:cubicBezTo>
                  <a:lnTo>
                    <a:pt x="297" y="1382"/>
                  </a:lnTo>
                  <a:lnTo>
                    <a:pt x="987" y="1537"/>
                  </a:lnTo>
                  <a:cubicBezTo>
                    <a:pt x="1001" y="1540"/>
                    <a:pt x="1015" y="1542"/>
                    <a:pt x="1029" y="1542"/>
                  </a:cubicBezTo>
                  <a:cubicBezTo>
                    <a:pt x="1106" y="1542"/>
                    <a:pt x="1170" y="1489"/>
                    <a:pt x="1201" y="1418"/>
                  </a:cubicBezTo>
                  <a:cubicBezTo>
                    <a:pt x="1212" y="1323"/>
                    <a:pt x="1153" y="1240"/>
                    <a:pt x="1070" y="1228"/>
                  </a:cubicBezTo>
                  <a:lnTo>
                    <a:pt x="666" y="1145"/>
                  </a:lnTo>
                  <a:cubicBezTo>
                    <a:pt x="808" y="990"/>
                    <a:pt x="904" y="788"/>
                    <a:pt x="915" y="586"/>
                  </a:cubicBezTo>
                  <a:cubicBezTo>
                    <a:pt x="915" y="360"/>
                    <a:pt x="785" y="170"/>
                    <a:pt x="595" y="63"/>
                  </a:cubicBezTo>
                  <a:cubicBezTo>
                    <a:pt x="517" y="22"/>
                    <a:pt x="431" y="1"/>
                    <a:pt x="34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07" name="Google Shape;407;p16"/>
          <p:cNvGrpSpPr/>
          <p:nvPr/>
        </p:nvGrpSpPr>
        <p:grpSpPr>
          <a:xfrm rot="-811687">
            <a:off x="162808" y="265566"/>
            <a:ext cx="877036" cy="672069"/>
            <a:chOff x="6467995" y="4541033"/>
            <a:chExt cx="413793" cy="317088"/>
          </a:xfrm>
        </p:grpSpPr>
        <p:sp>
          <p:nvSpPr>
            <p:cNvPr id="408" name="Google Shape;408;p16"/>
            <p:cNvSpPr/>
            <p:nvPr/>
          </p:nvSpPr>
          <p:spPr>
            <a:xfrm rot="-1375784">
              <a:off x="6489980" y="4605651"/>
              <a:ext cx="369822" cy="187850"/>
            </a:xfrm>
            <a:custGeom>
              <a:avLst/>
              <a:gdLst/>
              <a:ahLst/>
              <a:cxnLst/>
              <a:rect l="l" t="t" r="r" b="b"/>
              <a:pathLst>
                <a:path w="7820" h="3973" extrusionOk="0">
                  <a:moveTo>
                    <a:pt x="2221" y="1"/>
                  </a:moveTo>
                  <a:cubicBezTo>
                    <a:pt x="2201" y="1"/>
                    <a:pt x="2181" y="4"/>
                    <a:pt x="2163" y="13"/>
                  </a:cubicBezTo>
                  <a:cubicBezTo>
                    <a:pt x="2116" y="25"/>
                    <a:pt x="2068" y="61"/>
                    <a:pt x="2044" y="109"/>
                  </a:cubicBezTo>
                  <a:lnTo>
                    <a:pt x="892" y="3198"/>
                  </a:lnTo>
                  <a:lnTo>
                    <a:pt x="369" y="833"/>
                  </a:lnTo>
                  <a:cubicBezTo>
                    <a:pt x="349" y="755"/>
                    <a:pt x="281" y="709"/>
                    <a:pt x="204" y="709"/>
                  </a:cubicBezTo>
                  <a:cubicBezTo>
                    <a:pt x="188" y="709"/>
                    <a:pt x="171" y="711"/>
                    <a:pt x="155" y="715"/>
                  </a:cubicBezTo>
                  <a:cubicBezTo>
                    <a:pt x="72" y="726"/>
                    <a:pt x="0" y="810"/>
                    <a:pt x="24" y="893"/>
                  </a:cubicBezTo>
                  <a:lnTo>
                    <a:pt x="666" y="3840"/>
                  </a:lnTo>
                  <a:cubicBezTo>
                    <a:pt x="678" y="3899"/>
                    <a:pt x="725" y="3947"/>
                    <a:pt x="773" y="3959"/>
                  </a:cubicBezTo>
                  <a:cubicBezTo>
                    <a:pt x="797" y="3970"/>
                    <a:pt x="809" y="3970"/>
                    <a:pt x="832" y="3970"/>
                  </a:cubicBezTo>
                  <a:cubicBezTo>
                    <a:pt x="840" y="3972"/>
                    <a:pt x="847" y="3972"/>
                    <a:pt x="854" y="3972"/>
                  </a:cubicBezTo>
                  <a:cubicBezTo>
                    <a:pt x="918" y="3972"/>
                    <a:pt x="979" y="3927"/>
                    <a:pt x="1011" y="3864"/>
                  </a:cubicBezTo>
                  <a:lnTo>
                    <a:pt x="2306" y="418"/>
                  </a:lnTo>
                  <a:cubicBezTo>
                    <a:pt x="3712" y="1251"/>
                    <a:pt x="5319" y="1692"/>
                    <a:pt x="6959" y="1692"/>
                  </a:cubicBezTo>
                  <a:cubicBezTo>
                    <a:pt x="7190" y="1692"/>
                    <a:pt x="7421" y="1683"/>
                    <a:pt x="7653" y="1665"/>
                  </a:cubicBezTo>
                  <a:cubicBezTo>
                    <a:pt x="7736" y="1665"/>
                    <a:pt x="7819" y="1582"/>
                    <a:pt x="7808" y="1487"/>
                  </a:cubicBezTo>
                  <a:cubicBezTo>
                    <a:pt x="7797" y="1410"/>
                    <a:pt x="7724" y="1343"/>
                    <a:pt x="7638" y="1343"/>
                  </a:cubicBezTo>
                  <a:cubicBezTo>
                    <a:pt x="7631" y="1343"/>
                    <a:pt x="7624" y="1344"/>
                    <a:pt x="7617" y="1344"/>
                  </a:cubicBezTo>
                  <a:cubicBezTo>
                    <a:pt x="7411" y="1359"/>
                    <a:pt x="7204" y="1366"/>
                    <a:pt x="6998" y="1366"/>
                  </a:cubicBezTo>
                  <a:cubicBezTo>
                    <a:pt x="5344" y="1366"/>
                    <a:pt x="3722" y="902"/>
                    <a:pt x="2306" y="25"/>
                  </a:cubicBezTo>
                  <a:cubicBezTo>
                    <a:pt x="2284" y="11"/>
                    <a:pt x="2253" y="1"/>
                    <a:pt x="222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" name="Google Shape;409;p16"/>
            <p:cNvSpPr/>
            <p:nvPr/>
          </p:nvSpPr>
          <p:spPr>
            <a:xfrm rot="-1375784">
              <a:off x="6594395" y="4710536"/>
              <a:ext cx="102860" cy="104682"/>
            </a:xfrm>
            <a:custGeom>
              <a:avLst/>
              <a:gdLst/>
              <a:ahLst/>
              <a:cxnLst/>
              <a:rect l="l" t="t" r="r" b="b"/>
              <a:pathLst>
                <a:path w="2175" h="2214" extrusionOk="0">
                  <a:moveTo>
                    <a:pt x="791" y="1"/>
                  </a:moveTo>
                  <a:cubicBezTo>
                    <a:pt x="777" y="1"/>
                    <a:pt x="763" y="3"/>
                    <a:pt x="749" y="6"/>
                  </a:cubicBezTo>
                  <a:cubicBezTo>
                    <a:pt x="666" y="30"/>
                    <a:pt x="606" y="113"/>
                    <a:pt x="618" y="208"/>
                  </a:cubicBezTo>
                  <a:lnTo>
                    <a:pt x="844" y="1099"/>
                  </a:lnTo>
                  <a:lnTo>
                    <a:pt x="107" y="1575"/>
                  </a:lnTo>
                  <a:cubicBezTo>
                    <a:pt x="24" y="1622"/>
                    <a:pt x="0" y="1729"/>
                    <a:pt x="60" y="1800"/>
                  </a:cubicBezTo>
                  <a:cubicBezTo>
                    <a:pt x="96" y="1844"/>
                    <a:pt x="150" y="1870"/>
                    <a:pt x="205" y="1870"/>
                  </a:cubicBezTo>
                  <a:cubicBezTo>
                    <a:pt x="241" y="1870"/>
                    <a:pt x="277" y="1859"/>
                    <a:pt x="309" y="1836"/>
                  </a:cubicBezTo>
                  <a:lnTo>
                    <a:pt x="939" y="1432"/>
                  </a:lnTo>
                  <a:lnTo>
                    <a:pt x="1105" y="2097"/>
                  </a:lnTo>
                  <a:cubicBezTo>
                    <a:pt x="1117" y="2145"/>
                    <a:pt x="1153" y="2193"/>
                    <a:pt x="1212" y="2204"/>
                  </a:cubicBezTo>
                  <a:cubicBezTo>
                    <a:pt x="1230" y="2210"/>
                    <a:pt x="1248" y="2213"/>
                    <a:pt x="1266" y="2213"/>
                  </a:cubicBezTo>
                  <a:cubicBezTo>
                    <a:pt x="1284" y="2213"/>
                    <a:pt x="1302" y="2210"/>
                    <a:pt x="1319" y="2204"/>
                  </a:cubicBezTo>
                  <a:cubicBezTo>
                    <a:pt x="1403" y="2193"/>
                    <a:pt x="1462" y="2109"/>
                    <a:pt x="1450" y="2014"/>
                  </a:cubicBezTo>
                  <a:lnTo>
                    <a:pt x="1248" y="1230"/>
                  </a:lnTo>
                  <a:lnTo>
                    <a:pt x="2080" y="695"/>
                  </a:lnTo>
                  <a:cubicBezTo>
                    <a:pt x="2151" y="648"/>
                    <a:pt x="2175" y="541"/>
                    <a:pt x="2116" y="470"/>
                  </a:cubicBezTo>
                  <a:cubicBezTo>
                    <a:pt x="2081" y="421"/>
                    <a:pt x="2030" y="397"/>
                    <a:pt x="1977" y="397"/>
                  </a:cubicBezTo>
                  <a:cubicBezTo>
                    <a:pt x="1939" y="397"/>
                    <a:pt x="1901" y="409"/>
                    <a:pt x="1866" y="434"/>
                  </a:cubicBezTo>
                  <a:lnTo>
                    <a:pt x="1165" y="885"/>
                  </a:lnTo>
                  <a:lnTo>
                    <a:pt x="963" y="137"/>
                  </a:lnTo>
                  <a:cubicBezTo>
                    <a:pt x="943" y="56"/>
                    <a:pt x="871" y="1"/>
                    <a:pt x="79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" name="Google Shape;410;p16"/>
            <p:cNvSpPr/>
            <p:nvPr/>
          </p:nvSpPr>
          <p:spPr>
            <a:xfrm rot="-1375784">
              <a:off x="6692752" y="4726376"/>
              <a:ext cx="58500" cy="24823"/>
            </a:xfrm>
            <a:custGeom>
              <a:avLst/>
              <a:gdLst/>
              <a:ahLst/>
              <a:cxnLst/>
              <a:rect l="l" t="t" r="r" b="b"/>
              <a:pathLst>
                <a:path w="1237" h="525" extrusionOk="0">
                  <a:moveTo>
                    <a:pt x="207" y="1"/>
                  </a:moveTo>
                  <a:cubicBezTo>
                    <a:pt x="148" y="1"/>
                    <a:pt x="91" y="30"/>
                    <a:pt x="60" y="84"/>
                  </a:cubicBezTo>
                  <a:cubicBezTo>
                    <a:pt x="0" y="156"/>
                    <a:pt x="36" y="263"/>
                    <a:pt x="119" y="298"/>
                  </a:cubicBezTo>
                  <a:cubicBezTo>
                    <a:pt x="202" y="346"/>
                    <a:pt x="285" y="382"/>
                    <a:pt x="380" y="417"/>
                  </a:cubicBezTo>
                  <a:cubicBezTo>
                    <a:pt x="594" y="488"/>
                    <a:pt x="832" y="524"/>
                    <a:pt x="1070" y="524"/>
                  </a:cubicBezTo>
                  <a:cubicBezTo>
                    <a:pt x="1165" y="524"/>
                    <a:pt x="1236" y="441"/>
                    <a:pt x="1236" y="346"/>
                  </a:cubicBezTo>
                  <a:cubicBezTo>
                    <a:pt x="1225" y="258"/>
                    <a:pt x="1153" y="190"/>
                    <a:pt x="1067" y="190"/>
                  </a:cubicBezTo>
                  <a:cubicBezTo>
                    <a:pt x="1060" y="190"/>
                    <a:pt x="1053" y="191"/>
                    <a:pt x="1046" y="191"/>
                  </a:cubicBezTo>
                  <a:cubicBezTo>
                    <a:pt x="1024" y="192"/>
                    <a:pt x="1002" y="193"/>
                    <a:pt x="980" y="193"/>
                  </a:cubicBezTo>
                  <a:cubicBezTo>
                    <a:pt x="741" y="193"/>
                    <a:pt x="504" y="134"/>
                    <a:pt x="297" y="25"/>
                  </a:cubicBezTo>
                  <a:cubicBezTo>
                    <a:pt x="269" y="9"/>
                    <a:pt x="237" y="1"/>
                    <a:pt x="20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" name="Google Shape;411;p16"/>
            <p:cNvSpPr/>
            <p:nvPr/>
          </p:nvSpPr>
          <p:spPr>
            <a:xfrm rot="-1375784">
              <a:off x="6763407" y="4667937"/>
              <a:ext cx="91652" cy="105580"/>
            </a:xfrm>
            <a:custGeom>
              <a:avLst/>
              <a:gdLst/>
              <a:ahLst/>
              <a:cxnLst/>
              <a:rect l="l" t="t" r="r" b="b"/>
              <a:pathLst>
                <a:path w="1938" h="2233" extrusionOk="0">
                  <a:moveTo>
                    <a:pt x="210" y="0"/>
                  </a:moveTo>
                  <a:cubicBezTo>
                    <a:pt x="180" y="0"/>
                    <a:pt x="149" y="8"/>
                    <a:pt x="119" y="25"/>
                  </a:cubicBezTo>
                  <a:cubicBezTo>
                    <a:pt x="36" y="60"/>
                    <a:pt x="0" y="167"/>
                    <a:pt x="60" y="251"/>
                  </a:cubicBezTo>
                  <a:lnTo>
                    <a:pt x="797" y="1296"/>
                  </a:lnTo>
                  <a:lnTo>
                    <a:pt x="333" y="1986"/>
                  </a:lnTo>
                  <a:cubicBezTo>
                    <a:pt x="274" y="2057"/>
                    <a:pt x="298" y="2164"/>
                    <a:pt x="393" y="2211"/>
                  </a:cubicBezTo>
                  <a:cubicBezTo>
                    <a:pt x="393" y="2211"/>
                    <a:pt x="404" y="2223"/>
                    <a:pt x="416" y="2223"/>
                  </a:cubicBezTo>
                  <a:cubicBezTo>
                    <a:pt x="437" y="2229"/>
                    <a:pt x="458" y="2232"/>
                    <a:pt x="478" y="2232"/>
                  </a:cubicBezTo>
                  <a:cubicBezTo>
                    <a:pt x="539" y="2232"/>
                    <a:pt x="595" y="2205"/>
                    <a:pt x="630" y="2152"/>
                  </a:cubicBezTo>
                  <a:lnTo>
                    <a:pt x="1890" y="334"/>
                  </a:lnTo>
                  <a:cubicBezTo>
                    <a:pt x="1937" y="262"/>
                    <a:pt x="1914" y="156"/>
                    <a:pt x="1830" y="108"/>
                  </a:cubicBezTo>
                  <a:cubicBezTo>
                    <a:pt x="1802" y="92"/>
                    <a:pt x="1771" y="84"/>
                    <a:pt x="1739" y="84"/>
                  </a:cubicBezTo>
                  <a:cubicBezTo>
                    <a:pt x="1679" y="84"/>
                    <a:pt x="1620" y="113"/>
                    <a:pt x="1581" y="167"/>
                  </a:cubicBezTo>
                  <a:lnTo>
                    <a:pt x="1011" y="999"/>
                  </a:lnTo>
                  <a:lnTo>
                    <a:pt x="357" y="72"/>
                  </a:lnTo>
                  <a:cubicBezTo>
                    <a:pt x="319" y="26"/>
                    <a:pt x="265" y="0"/>
                    <a:pt x="21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12" name="Google Shape;412;p16"/>
          <p:cNvGrpSpPr/>
          <p:nvPr/>
        </p:nvGrpSpPr>
        <p:grpSpPr>
          <a:xfrm rot="-6464289">
            <a:off x="7822000" y="817432"/>
            <a:ext cx="561221" cy="759571"/>
            <a:chOff x="5408700" y="2855000"/>
            <a:chExt cx="121525" cy="164475"/>
          </a:xfrm>
        </p:grpSpPr>
        <p:sp>
          <p:nvSpPr>
            <p:cNvPr id="413" name="Google Shape;413;p16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" name="Google Shape;414;p16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20000" y="533400"/>
            <a:ext cx="7711200" cy="484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Raleway Black"/>
              <a:buNone/>
              <a:defRPr sz="2800">
                <a:solidFill>
                  <a:schemeClr val="dk1"/>
                </a:solidFill>
                <a:latin typeface="Raleway Black"/>
                <a:ea typeface="Raleway Black"/>
                <a:cs typeface="Raleway Black"/>
                <a:sym typeface="Raleway Black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 dirty="0"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20000" y="1152475"/>
            <a:ext cx="7711200" cy="3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Raleway Medium"/>
              <a:buChar char="●"/>
              <a:defRPr sz="1800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1pPr>
            <a:lvl2pPr marL="914400" lvl="1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Char char="○"/>
              <a:defRPr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2pPr>
            <a:lvl3pPr marL="1371600" lvl="2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Char char="■"/>
              <a:defRPr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3pPr>
            <a:lvl4pPr marL="1828800" lvl="3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Char char="●"/>
              <a:defRPr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4pPr>
            <a:lvl5pPr marL="2286000" lvl="4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Char char="○"/>
              <a:defRPr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5pPr>
            <a:lvl6pPr marL="2743200" lvl="5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Char char="■"/>
              <a:defRPr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6pPr>
            <a:lvl7pPr marL="3200400" lvl="6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Char char="●"/>
              <a:defRPr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7pPr>
            <a:lvl8pPr marL="3657600" lvl="7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Char char="○"/>
              <a:defRPr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8pPr>
            <a:lvl9pPr marL="4114800" lvl="8" indent="-317500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Raleway Medium"/>
              <a:buChar char="■"/>
              <a:defRPr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0" r:id="rId2"/>
    <p:sldLayoutId id="2147483652" r:id="rId3"/>
    <p:sldLayoutId id="2147483653" r:id="rId4"/>
    <p:sldLayoutId id="2147483655" r:id="rId5"/>
    <p:sldLayoutId id="2147483656" r:id="rId6"/>
    <p:sldLayoutId id="2147483657" r:id="rId7"/>
    <p:sldLayoutId id="2147483658" r:id="rId8"/>
    <p:sldLayoutId id="2147483662" r:id="rId9"/>
    <p:sldLayoutId id="2147483663" r:id="rId10"/>
    <p:sldLayoutId id="2147483671" r:id="rId11"/>
    <p:sldLayoutId id="2147483673" r:id="rId12"/>
    <p:sldLayoutId id="2147483675" r:id="rId13"/>
    <p:sldLayoutId id="2147483677" r:id="rId14"/>
    <p:sldLayoutId id="2147483678" r:id="rId15"/>
    <p:sldLayoutId id="2147483679" r:id="rId16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microsoft.com/office/2007/relationships/hdphoto" Target="../media/hdphoto4.wdp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microsoft.com/office/2007/relationships/hdphoto" Target="../media/hdphoto5.wdp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24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5.png"/><Relationship Id="rId3" Type="http://schemas.openxmlformats.org/officeDocument/2006/relationships/video" Target="../media/media1.mp4"/><Relationship Id="rId7" Type="http://schemas.openxmlformats.org/officeDocument/2006/relationships/oleObject" Target="../embeddings/oleObject1.bin"/><Relationship Id="rId12" Type="http://schemas.openxmlformats.org/officeDocument/2006/relationships/image" Target="../media/image31.wmf"/><Relationship Id="rId2" Type="http://schemas.microsoft.com/office/2007/relationships/media" Target="../media/media1.mp4"/><Relationship Id="rId1" Type="http://schemas.openxmlformats.org/officeDocument/2006/relationships/vmlDrawing" Target="../drawings/vmlDrawing1.vml"/><Relationship Id="rId6" Type="http://schemas.openxmlformats.org/officeDocument/2006/relationships/image" Target="../media/image34.png"/><Relationship Id="rId11" Type="http://schemas.openxmlformats.org/officeDocument/2006/relationships/oleObject" Target="../embeddings/oleObject3.bin"/><Relationship Id="rId5" Type="http://schemas.openxmlformats.org/officeDocument/2006/relationships/notesSlide" Target="../notesSlides/notesSlide11.xml"/><Relationship Id="rId10" Type="http://schemas.openxmlformats.org/officeDocument/2006/relationships/image" Target="../media/image30.wmf"/><Relationship Id="rId4" Type="http://schemas.openxmlformats.org/officeDocument/2006/relationships/slideLayout" Target="../slideLayouts/slideLayout3.xml"/><Relationship Id="rId9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5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microsoft.com/office/2007/relationships/hdphoto" Target="../media/hdphoto3.wdp"/><Relationship Id="rId5" Type="http://schemas.openxmlformats.org/officeDocument/2006/relationships/image" Target="../media/image4.png"/><Relationship Id="rId4" Type="http://schemas.microsoft.com/office/2007/relationships/hdphoto" Target="../media/hdphoto2.wdp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F47270-63C8-3D7B-75F0-E0F31067B7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1230538"/>
            <a:ext cx="7620000" cy="1563600"/>
          </a:xfrm>
        </p:spPr>
        <p:txBody>
          <a:bodyPr/>
          <a:lstStyle/>
          <a:p>
            <a:pPr algn="ctr"/>
            <a:r>
              <a:rPr lang="en-US" sz="4000" b="1"/>
              <a:t>CHÀO MỪNG CÁC THẦY CÔ ĐẾN VỚI TIẾT HỌC!</a:t>
            </a:r>
            <a:endParaRPr lang="en-US" sz="360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0C559FA0-C205-48ED-CA1A-C730AFCDC3E7}"/>
              </a:ext>
            </a:extLst>
          </p:cNvPr>
          <p:cNvSpPr>
            <a:spLocks noGrp="1"/>
          </p:cNvSpPr>
          <p:nvPr>
            <p:ph type="title" idx="2"/>
          </p:nvPr>
        </p:nvSpPr>
        <p:spPr>
          <a:xfrm>
            <a:off x="2842998" y="2571750"/>
            <a:ext cx="3984000" cy="1028700"/>
          </a:xfrm>
        </p:spPr>
        <p:txBody>
          <a:bodyPr/>
          <a:lstStyle/>
          <a:p>
            <a:r>
              <a:rPr lang="en-US"/>
              <a:t>GV: Nguyễn Thị Hồng Nhung</a:t>
            </a:r>
            <a:br>
              <a:rPr lang="en-US"/>
            </a:br>
            <a:r>
              <a:rPr lang="en-US"/>
              <a:t>Môn : Toán </a:t>
            </a:r>
          </a:p>
        </p:txBody>
      </p:sp>
    </p:spTree>
    <p:extLst>
      <p:ext uri="{BB962C8B-B14F-4D97-AF65-F5344CB8AC3E}">
        <p14:creationId xmlns:p14="http://schemas.microsoft.com/office/powerpoint/2010/main" val="192607604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01887DD-BE07-4F34-B973-4A7E895B1600}"/>
              </a:ext>
            </a:extLst>
          </p:cNvPr>
          <p:cNvSpPr/>
          <p:nvPr/>
        </p:nvSpPr>
        <p:spPr>
          <a:xfrm>
            <a:off x="374775" y="649554"/>
            <a:ext cx="2559050" cy="516100"/>
          </a:xfrm>
          <a:prstGeom prst="roundRect">
            <a:avLst/>
          </a:prstGeom>
          <a:solidFill>
            <a:schemeClr val="bg1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002060"/>
                </a:solidFill>
              </a:rPr>
              <a:t>LUYỆN TẬP 1</a:t>
            </a:r>
            <a:endParaRPr lang="vi-VN" sz="2800" b="1" dirty="0">
              <a:solidFill>
                <a:srgbClr val="00206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78AC960-DD10-441E-BCA9-BEDB57854750}"/>
              </a:ext>
            </a:extLst>
          </p:cNvPr>
          <p:cNvSpPr txBox="1"/>
          <p:nvPr/>
        </p:nvSpPr>
        <p:spPr>
          <a:xfrm>
            <a:off x="3175000" y="681841"/>
            <a:ext cx="365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Vẽ</a:t>
            </a:r>
            <a:r>
              <a:rPr lang="en-US" sz="2800" dirty="0"/>
              <a:t> </a:t>
            </a:r>
            <a:r>
              <a:rPr lang="en-US" sz="2800" dirty="0" err="1"/>
              <a:t>ba</a:t>
            </a:r>
            <a:r>
              <a:rPr lang="en-US" sz="2800" dirty="0"/>
              <a:t> </a:t>
            </a:r>
            <a:r>
              <a:rPr lang="en-US" sz="2800" dirty="0" err="1"/>
              <a:t>điểm</a:t>
            </a:r>
            <a:r>
              <a:rPr lang="en-US" sz="2800" dirty="0"/>
              <a:t> A, B, C.</a:t>
            </a:r>
            <a:endParaRPr lang="vi-VN" sz="2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CFE4457-AA61-45B2-B376-F40599A7C955}"/>
              </a:ext>
            </a:extLst>
          </p:cNvPr>
          <p:cNvSpPr txBox="1"/>
          <p:nvPr/>
        </p:nvSpPr>
        <p:spPr>
          <a:xfrm>
            <a:off x="4032250" y="1582420"/>
            <a:ext cx="1231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err="1">
                <a:solidFill>
                  <a:schemeClr val="tx1"/>
                </a:solidFill>
              </a:rPr>
              <a:t>Giải</a:t>
            </a:r>
            <a:r>
              <a:rPr lang="en-US" sz="2800" b="1" u="sng" dirty="0">
                <a:solidFill>
                  <a:schemeClr val="tx1"/>
                </a:solidFill>
              </a:rPr>
              <a:t>:</a:t>
            </a:r>
            <a:endParaRPr lang="vi-VN" sz="2800" b="1" u="sng" dirty="0">
              <a:solidFill>
                <a:schemeClr val="tx1"/>
              </a:solidFill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4AA901F0-C356-45DD-B23F-A7E99632B5AA}"/>
              </a:ext>
            </a:extLst>
          </p:cNvPr>
          <p:cNvSpPr/>
          <p:nvPr/>
        </p:nvSpPr>
        <p:spPr>
          <a:xfrm>
            <a:off x="2816606" y="2525551"/>
            <a:ext cx="100584" cy="91440"/>
          </a:xfrm>
          <a:prstGeom prst="ellipse">
            <a:avLst/>
          </a:prstGeom>
          <a:solidFill>
            <a:schemeClr val="accent4">
              <a:lumMod val="10000"/>
            </a:schemeClr>
          </a:solidFill>
          <a:ln>
            <a:solidFill>
              <a:schemeClr val="accent4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8AEF0B9-103B-4F49-AC32-F73517BC4664}"/>
              </a:ext>
            </a:extLst>
          </p:cNvPr>
          <p:cNvSpPr txBox="1"/>
          <p:nvPr/>
        </p:nvSpPr>
        <p:spPr>
          <a:xfrm>
            <a:off x="1914015" y="2540956"/>
            <a:ext cx="520575" cy="4780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4">
                    <a:lumMod val="10000"/>
                  </a:schemeClr>
                </a:solidFill>
              </a:rPr>
              <a:t>A</a:t>
            </a:r>
            <a:endParaRPr lang="vi-VN" sz="2400" dirty="0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B6EFFD87-94B0-433C-80CC-FE31619F5FD3}"/>
              </a:ext>
            </a:extLst>
          </p:cNvPr>
          <p:cNvSpPr/>
          <p:nvPr/>
        </p:nvSpPr>
        <p:spPr>
          <a:xfrm>
            <a:off x="4013200" y="2574298"/>
            <a:ext cx="100584" cy="92048"/>
          </a:xfrm>
          <a:prstGeom prst="ellipse">
            <a:avLst/>
          </a:prstGeom>
          <a:solidFill>
            <a:schemeClr val="accent4">
              <a:lumMod val="10000"/>
            </a:schemeClr>
          </a:solidFill>
          <a:ln>
            <a:solidFill>
              <a:schemeClr val="accent4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B1126DD-060C-459E-A5F8-681CF57A1AAA}"/>
              </a:ext>
            </a:extLst>
          </p:cNvPr>
          <p:cNvSpPr txBox="1"/>
          <p:nvPr/>
        </p:nvSpPr>
        <p:spPr>
          <a:xfrm>
            <a:off x="4451549" y="2343769"/>
            <a:ext cx="977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4">
                    <a:lumMod val="10000"/>
                  </a:schemeClr>
                </a:solidFill>
              </a:rPr>
              <a:t>B</a:t>
            </a:r>
            <a:endParaRPr lang="vi-VN" sz="2400" dirty="0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80DAA6B6-347E-4FAB-8BF5-128367588FEC}"/>
              </a:ext>
            </a:extLst>
          </p:cNvPr>
          <p:cNvSpPr/>
          <p:nvPr/>
        </p:nvSpPr>
        <p:spPr>
          <a:xfrm>
            <a:off x="6030159" y="2616687"/>
            <a:ext cx="100584" cy="92048"/>
          </a:xfrm>
          <a:prstGeom prst="ellipse">
            <a:avLst/>
          </a:prstGeom>
          <a:solidFill>
            <a:schemeClr val="accent4">
              <a:lumMod val="10000"/>
            </a:schemeClr>
          </a:solidFill>
          <a:ln>
            <a:solidFill>
              <a:schemeClr val="accent4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C5DD81F-2767-4C76-AD47-07F7F6352F8C}"/>
              </a:ext>
            </a:extLst>
          </p:cNvPr>
          <p:cNvSpPr txBox="1"/>
          <p:nvPr/>
        </p:nvSpPr>
        <p:spPr>
          <a:xfrm>
            <a:off x="6468508" y="2386158"/>
            <a:ext cx="977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4">
                    <a:lumMod val="10000"/>
                  </a:schemeClr>
                </a:solidFill>
              </a:rPr>
              <a:t>C</a:t>
            </a:r>
            <a:endParaRPr lang="vi-VN" sz="2400" dirty="0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FB34BF2-35EE-4410-A29F-EAE2725F718D}"/>
              </a:ext>
            </a:extLst>
          </p:cNvPr>
          <p:cNvSpPr txBox="1"/>
          <p:nvPr/>
        </p:nvSpPr>
        <p:spPr>
          <a:xfrm>
            <a:off x="457461" y="3459047"/>
            <a:ext cx="7835775" cy="1034899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400" b="1" u="sng" dirty="0">
                <a:solidFill>
                  <a:schemeClr val="bg1"/>
                </a:solidFill>
                <a:effectLst/>
                <a:latin typeface="+mn-lt"/>
                <a:ea typeface="Calibri" panose="020F0502020204030204" pitchFamily="34" charset="0"/>
              </a:rPr>
              <a:t>* </a:t>
            </a:r>
            <a:r>
              <a:rPr lang="en-GB" sz="2400" b="1" u="sng" dirty="0" err="1">
                <a:solidFill>
                  <a:schemeClr val="bg1"/>
                </a:solidFill>
                <a:effectLst/>
                <a:latin typeface="+mn-lt"/>
                <a:ea typeface="Calibri" panose="020F0502020204030204" pitchFamily="34" charset="0"/>
              </a:rPr>
              <a:t>Chú</a:t>
            </a:r>
            <a:r>
              <a:rPr lang="en-GB" sz="2400" b="1" u="sng" dirty="0">
                <a:solidFill>
                  <a:schemeClr val="bg1"/>
                </a:solidFill>
                <a:effectLst/>
                <a:latin typeface="+mn-lt"/>
                <a:ea typeface="Calibri" panose="020F0502020204030204" pitchFamily="34" charset="0"/>
              </a:rPr>
              <a:t> ý: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Mỗi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hình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là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một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tập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hợp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các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điểm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.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Hình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có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thể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chỉ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gồm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một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điểm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.</a:t>
            </a:r>
            <a:endParaRPr lang="en-US" sz="2400" dirty="0">
              <a:solidFill>
                <a:srgbClr val="000000"/>
              </a:solidFill>
              <a:effectLst/>
              <a:latin typeface="+mn-lt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76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 animBg="1"/>
      <p:bldP spid="8" grpId="0"/>
      <p:bldP spid="9" grpId="0" animBg="1"/>
      <p:bldP spid="10" grpId="0"/>
      <p:bldP spid="11" grpId="0" animBg="1"/>
      <p:bldP spid="12" grpId="0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9" name="Google Shape;1439;p43"/>
          <p:cNvSpPr/>
          <p:nvPr/>
        </p:nvSpPr>
        <p:spPr>
          <a:xfrm rot="10391622" flipH="1">
            <a:off x="214653" y="4504598"/>
            <a:ext cx="1661936" cy="424409"/>
          </a:xfrm>
          <a:custGeom>
            <a:avLst/>
            <a:gdLst/>
            <a:ahLst/>
            <a:cxnLst/>
            <a:rect l="l" t="t" r="r" b="b"/>
            <a:pathLst>
              <a:path w="113359" h="53363" extrusionOk="0">
                <a:moveTo>
                  <a:pt x="93722" y="594"/>
                </a:moveTo>
                <a:cubicBezTo>
                  <a:pt x="72131" y="-1066"/>
                  <a:pt x="49896" y="1051"/>
                  <a:pt x="29074" y="7001"/>
                </a:cubicBezTo>
                <a:cubicBezTo>
                  <a:pt x="16781" y="10514"/>
                  <a:pt x="-3073" y="20361"/>
                  <a:pt x="535" y="32627"/>
                </a:cubicBezTo>
                <a:cubicBezTo>
                  <a:pt x="5369" y="49062"/>
                  <a:pt x="30620" y="51841"/>
                  <a:pt x="47711" y="53012"/>
                </a:cubicBezTo>
                <a:cubicBezTo>
                  <a:pt x="68232" y="54417"/>
                  <a:pt x="92268" y="49191"/>
                  <a:pt x="106535" y="34375"/>
                </a:cubicBezTo>
                <a:cubicBezTo>
                  <a:pt x="111738" y="28972"/>
                  <a:pt x="116219" y="17227"/>
                  <a:pt x="110612" y="12243"/>
                </a:cubicBezTo>
                <a:cubicBezTo>
                  <a:pt x="99229" y="2125"/>
                  <a:pt x="80925" y="2039"/>
                  <a:pt x="65766" y="3506"/>
                </a:cubicBezTo>
              </a:path>
            </a:pathLst>
          </a:custGeom>
          <a:noFill/>
          <a:ln w="28575" cap="flat" cmpd="sng">
            <a:solidFill>
              <a:schemeClr val="accent4"/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47" name="Google Shape;1447;p43"/>
          <p:cNvSpPr txBox="1"/>
          <p:nvPr/>
        </p:nvSpPr>
        <p:spPr>
          <a:xfrm>
            <a:off x="7740525" y="177050"/>
            <a:ext cx="1219200" cy="316500"/>
          </a:xfrm>
          <a:prstGeom prst="rect">
            <a:avLst/>
          </a:prstGeom>
          <a:solidFill>
            <a:schemeClr val="dk2"/>
          </a:solidFill>
          <a:ln w="19050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1300" dirty="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rPr>
              <a:t>6TH GRADE</a:t>
            </a:r>
            <a:endParaRPr sz="1300" dirty="0">
              <a:solidFill>
                <a:schemeClr val="dk1"/>
              </a:solidFill>
              <a:latin typeface="Raleway SemiBold"/>
              <a:ea typeface="Raleway SemiBold"/>
              <a:cs typeface="Raleway SemiBold"/>
              <a:sym typeface="Raleway SemiBold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8DB74AD-EAA3-4480-9902-721879A39659}"/>
              </a:ext>
            </a:extLst>
          </p:cNvPr>
          <p:cNvSpPr txBox="1"/>
          <p:nvPr/>
        </p:nvSpPr>
        <p:spPr>
          <a:xfrm>
            <a:off x="476375" y="73690"/>
            <a:ext cx="3549525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2. ĐƯỜNG THẲNG</a:t>
            </a:r>
            <a:endParaRPr lang="vi-VN" sz="2800" b="1" dirty="0">
              <a:solidFill>
                <a:srgbClr val="FF0000"/>
              </a:solidFill>
            </a:endParaRPr>
          </a:p>
        </p:txBody>
      </p:sp>
      <p:pic>
        <p:nvPicPr>
          <p:cNvPr id="1026" name="Picture 2" descr="đường thẳng Hình ảnh - hình ảnh &amp;amp; hình ảnh đẹp - PxHere">
            <a:extLst>
              <a:ext uri="{FF2B5EF4-FFF2-40B4-BE49-F238E27FC236}">
                <a16:creationId xmlns:a16="http://schemas.microsoft.com/office/drawing/2014/main" id="{65C55B8A-E487-49AF-B8C5-1E10CD8131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75" y="800100"/>
            <a:ext cx="2657475" cy="1771650"/>
          </a:xfrm>
          <a:prstGeom prst="rect">
            <a:avLst/>
          </a:prstGeom>
          <a:noFill/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Trung Đạo - Trong cuộc sống chúng ta như sợi dây đàn, căng quá thì đứt,  lỏng quá thì đàn không hay. Đừng vì cuộc sống mà đánh mất bản thân mình">
            <a:extLst>
              <a:ext uri="{FF2B5EF4-FFF2-40B4-BE49-F238E27FC236}">
                <a16:creationId xmlns:a16="http://schemas.microsoft.com/office/drawing/2014/main" id="{5123E9C8-8745-4FEB-8A12-33729AFA95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0825" y="814387"/>
            <a:ext cx="2628900" cy="1743075"/>
          </a:xfrm>
          <a:prstGeom prst="rect">
            <a:avLst/>
          </a:prstGeom>
          <a:noFill/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Mùa thả diều">
            <a:extLst>
              <a:ext uri="{FF2B5EF4-FFF2-40B4-BE49-F238E27FC236}">
                <a16:creationId xmlns:a16="http://schemas.microsoft.com/office/drawing/2014/main" id="{510E195F-BA81-4582-A8C8-40FBB3E708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4320" y="1162360"/>
            <a:ext cx="2976034" cy="1984023"/>
          </a:xfrm>
          <a:prstGeom prst="rect">
            <a:avLst/>
          </a:prstGeom>
          <a:noFill/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Arrow: Right 5">
            <a:extLst>
              <a:ext uri="{FF2B5EF4-FFF2-40B4-BE49-F238E27FC236}">
                <a16:creationId xmlns:a16="http://schemas.microsoft.com/office/drawing/2014/main" id="{A2C6E171-30ED-429F-973D-77A8FEE942D3}"/>
              </a:ext>
            </a:extLst>
          </p:cNvPr>
          <p:cNvSpPr/>
          <p:nvPr/>
        </p:nvSpPr>
        <p:spPr>
          <a:xfrm>
            <a:off x="2144971" y="3879918"/>
            <a:ext cx="850261" cy="4706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F5BEE34-A2FF-49A0-9CB8-BDD3E9B9EA7E}"/>
              </a:ext>
            </a:extLst>
          </p:cNvPr>
          <p:cNvSpPr txBox="1"/>
          <p:nvPr/>
        </p:nvSpPr>
        <p:spPr>
          <a:xfrm>
            <a:off x="3244320" y="3822837"/>
            <a:ext cx="2839720" cy="584775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chemeClr val="bg1"/>
                </a:solidFill>
              </a:rPr>
              <a:t>Đường</a:t>
            </a:r>
            <a:r>
              <a:rPr lang="en-US" sz="3200" b="1" dirty="0">
                <a:solidFill>
                  <a:schemeClr val="bg1"/>
                </a:solidFill>
              </a:rPr>
              <a:t> </a:t>
            </a:r>
            <a:r>
              <a:rPr lang="en-US" sz="3200" b="1" err="1">
                <a:solidFill>
                  <a:schemeClr val="bg1"/>
                </a:solidFill>
              </a:rPr>
              <a:t>thẳng</a:t>
            </a:r>
            <a:r>
              <a:rPr lang="en-US" sz="3200" b="1">
                <a:solidFill>
                  <a:schemeClr val="bg1"/>
                </a:solidFill>
              </a:rPr>
              <a:t> </a:t>
            </a:r>
            <a:endParaRPr lang="vi-VN" sz="32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48">
            <a:extLst>
              <a:ext uri="{FF2B5EF4-FFF2-40B4-BE49-F238E27FC236}">
                <a16:creationId xmlns:a16="http://schemas.microsoft.com/office/drawing/2014/main" id="{B3CCDF86-B07B-466D-A3B1-493E17D84C2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>
                        <a14:foregroundMark x1="23944" y1="76316" x2="23944" y2="76316"/>
                        <a14:foregroundMark x1="67606" y1="78947" x2="67606" y2="78947"/>
                        <a14:foregroundMark x1="54930" y1="65789" x2="54930" y2="65789"/>
                        <a14:foregroundMark x1="69014" y1="55263" x2="69014" y2="55263"/>
                        <a14:foregroundMark x1="9859" y1="23684" x2="9859" y2="23684"/>
                        <a14:foregroundMark x1="9859" y1="52632" x2="9859" y2="52632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08204" y="315151"/>
            <a:ext cx="853591" cy="456852"/>
          </a:xfrm>
          <a:prstGeom prst="rect">
            <a:avLst/>
          </a:prstGeom>
        </p:spPr>
      </p:pic>
      <p:sp>
        <p:nvSpPr>
          <p:cNvPr id="50" name="TextBox 49">
            <a:extLst>
              <a:ext uri="{FF2B5EF4-FFF2-40B4-BE49-F238E27FC236}">
                <a16:creationId xmlns:a16="http://schemas.microsoft.com/office/drawing/2014/main" id="{816DD72D-8A49-4654-B7E6-8979C1B5F6A5}"/>
              </a:ext>
            </a:extLst>
          </p:cNvPr>
          <p:cNvSpPr txBox="1"/>
          <p:nvPr/>
        </p:nvSpPr>
        <p:spPr>
          <a:xfrm>
            <a:off x="1184010" y="110662"/>
            <a:ext cx="7612086" cy="9379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Thực</a:t>
            </a:r>
            <a:r>
              <a:rPr lang="en-US" sz="24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hiện</a:t>
            </a:r>
            <a:r>
              <a:rPr lang="en-US" sz="24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vẽ</a:t>
            </a:r>
            <a:r>
              <a:rPr lang="en-US" sz="24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vạch</a:t>
            </a:r>
            <a:r>
              <a:rPr lang="en-US" sz="24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+mn-lt"/>
              </a:rPr>
              <a:t>trên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trang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giấy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như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Hình</a:t>
            </a:r>
            <a:r>
              <a:rPr lang="en-US" sz="2400" dirty="0">
                <a:latin typeface="+mn-lt"/>
              </a:rPr>
              <a:t> 5 </a:t>
            </a:r>
            <a:r>
              <a:rPr lang="en-US" sz="2400" dirty="0" err="1">
                <a:latin typeface="+mn-lt"/>
              </a:rPr>
              <a:t>và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cho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biết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nét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vẽ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được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tạo</a:t>
            </a:r>
            <a:r>
              <a:rPr lang="en-US" sz="2400" dirty="0">
                <a:latin typeface="+mn-lt"/>
              </a:rPr>
              <a:t> ra </a:t>
            </a:r>
            <a:r>
              <a:rPr lang="en-US" sz="2400" dirty="0" err="1">
                <a:latin typeface="+mn-lt"/>
              </a:rPr>
              <a:t>gợi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nên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hình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gì</a:t>
            </a:r>
            <a:r>
              <a:rPr lang="en-US" sz="2400" dirty="0">
                <a:latin typeface="+mn-lt"/>
              </a:rPr>
              <a:t>? </a:t>
            </a:r>
          </a:p>
        </p:txBody>
      </p:sp>
      <p:pic>
        <p:nvPicPr>
          <p:cNvPr id="51" name="Picture 165">
            <a:extLst>
              <a:ext uri="{FF2B5EF4-FFF2-40B4-BE49-F238E27FC236}">
                <a16:creationId xmlns:a16="http://schemas.microsoft.com/office/drawing/2014/main" id="{2209BF10-9B9B-4BFF-8FCF-2AA35504A9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5035233">
            <a:off x="1867819" y="726880"/>
            <a:ext cx="1087365" cy="1929008"/>
          </a:xfrm>
          <a:prstGeom prst="rect">
            <a:avLst/>
          </a:prstGeom>
          <a:noFill/>
        </p:spPr>
      </p:pic>
      <p:pic>
        <p:nvPicPr>
          <p:cNvPr id="52" name="Picture 166">
            <a:extLst>
              <a:ext uri="{FF2B5EF4-FFF2-40B4-BE49-F238E27FC236}">
                <a16:creationId xmlns:a16="http://schemas.microsoft.com/office/drawing/2014/main" id="{3319DFEB-9F5E-490C-A976-0645C0FDB6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061795" y="2334156"/>
            <a:ext cx="6217920" cy="1092519"/>
          </a:xfrm>
          <a:prstGeom prst="rect">
            <a:avLst/>
          </a:prstGeom>
          <a:solidFill>
            <a:srgbClr val="FFFFFF">
              <a:alpha val="19000"/>
            </a:srgbClr>
          </a:solidFill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6EFA67BF-E94A-47BD-8FBD-23DB9A825F5C}"/>
              </a:ext>
            </a:extLst>
          </p:cNvPr>
          <p:cNvCxnSpPr/>
          <p:nvPr/>
        </p:nvCxnSpPr>
        <p:spPr>
          <a:xfrm>
            <a:off x="1532291" y="2334156"/>
            <a:ext cx="4927600" cy="0"/>
          </a:xfrm>
          <a:prstGeom prst="line">
            <a:avLst/>
          </a:prstGeom>
          <a:ln w="38100">
            <a:solidFill>
              <a:schemeClr val="accent4">
                <a:lumMod val="2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A4A5A70C-F22D-4B2A-9ACF-A57A953AA9C9}"/>
              </a:ext>
            </a:extLst>
          </p:cNvPr>
          <p:cNvSpPr txBox="1"/>
          <p:nvPr/>
        </p:nvSpPr>
        <p:spPr>
          <a:xfrm>
            <a:off x="6096000" y="1975577"/>
            <a:ext cx="584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a</a:t>
            </a:r>
            <a:endParaRPr lang="vi-VN" sz="2000" b="1" dirty="0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365F2D09-8FC1-4E72-AF6A-D9D39EFB8702}"/>
              </a:ext>
            </a:extLst>
          </p:cNvPr>
          <p:cNvSpPr txBox="1"/>
          <p:nvPr/>
        </p:nvSpPr>
        <p:spPr>
          <a:xfrm>
            <a:off x="445668" y="3503076"/>
            <a:ext cx="8252663" cy="1533497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Ta </a:t>
            </a:r>
            <a:r>
              <a:rPr lang="en-US" sz="24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dùng</a:t>
            </a:r>
            <a:r>
              <a:rPr lang="en-US" sz="24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vạch</a:t>
            </a:r>
            <a:r>
              <a:rPr lang="en-US" sz="24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để</a:t>
            </a:r>
            <a:r>
              <a:rPr lang="en-US" sz="24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diễn</a:t>
            </a:r>
            <a:r>
              <a:rPr lang="en-US" sz="24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sử</a:t>
            </a:r>
            <a:r>
              <a:rPr lang="en-US" sz="24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dụng</a:t>
            </a:r>
            <a:r>
              <a:rPr lang="en-US" sz="24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những</a:t>
            </a:r>
            <a:r>
              <a:rPr lang="en-US" sz="24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chữ</a:t>
            </a:r>
            <a:r>
              <a:rPr lang="en-US" sz="24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cái</a:t>
            </a:r>
            <a:r>
              <a:rPr lang="en-US" sz="24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in </a:t>
            </a:r>
            <a:r>
              <a:rPr lang="en-US" sz="24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thường</a:t>
            </a:r>
            <a:r>
              <a:rPr lang="en-US" sz="24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b="1" i="1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a, b, c,</a:t>
            </a:r>
            <a:r>
              <a:rPr lang="en-US" sz="2400" b="1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... </a:t>
            </a:r>
            <a:r>
              <a:rPr lang="en-US" sz="24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để</a:t>
            </a:r>
            <a:r>
              <a:rPr lang="en-US" sz="24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đặt</a:t>
            </a:r>
            <a:r>
              <a:rPr lang="en-US" sz="24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tên</a:t>
            </a:r>
            <a:r>
              <a:rPr lang="en-US" sz="24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Hình</a:t>
            </a:r>
            <a:r>
              <a:rPr lang="en-US" sz="2400" i="1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5</a:t>
            </a:r>
            <a:r>
              <a:rPr lang="en-US" sz="24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ta </a:t>
            </a:r>
            <a:r>
              <a:rPr lang="en-US" sz="24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b="1" i="1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a</a:t>
            </a:r>
            <a:r>
              <a:rPr lang="en-US" sz="2400" i="1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.</a:t>
            </a:r>
            <a:endParaRPr lang="en-US" sz="2400" dirty="0">
              <a:solidFill>
                <a:srgbClr val="000000"/>
              </a:solidFill>
              <a:effectLst/>
              <a:latin typeface="+mn-lt"/>
              <a:ea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6 0.00093 L 0.54288 0.00093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014" y="0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24" grpId="0"/>
      <p:bldP spid="5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07ADC02F-ACDF-4B1D-81FC-3CC10A54D90C}"/>
              </a:ext>
            </a:extLst>
          </p:cNvPr>
          <p:cNvSpPr/>
          <p:nvPr/>
        </p:nvSpPr>
        <p:spPr>
          <a:xfrm>
            <a:off x="184275" y="296450"/>
            <a:ext cx="2559050" cy="516100"/>
          </a:xfrm>
          <a:prstGeom prst="roundRect">
            <a:avLst/>
          </a:prstGeom>
          <a:solidFill>
            <a:schemeClr val="bg1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002060"/>
                </a:solidFill>
              </a:rPr>
              <a:t>LUYỆN TẬP 2</a:t>
            </a:r>
            <a:endParaRPr lang="vi-VN" sz="2800" b="1" dirty="0">
              <a:solidFill>
                <a:srgbClr val="00206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43C0C06-7453-42E1-8EC3-B090C7B2FBC6}"/>
              </a:ext>
            </a:extLst>
          </p:cNvPr>
          <p:cNvSpPr txBox="1"/>
          <p:nvPr/>
        </p:nvSpPr>
        <p:spPr>
          <a:xfrm>
            <a:off x="2984500" y="328737"/>
            <a:ext cx="4914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Vẽ</a:t>
            </a:r>
            <a:r>
              <a:rPr lang="en-US" sz="2800" dirty="0"/>
              <a:t> </a:t>
            </a:r>
            <a:r>
              <a:rPr lang="en-US" sz="2800" dirty="0" err="1"/>
              <a:t>ba</a:t>
            </a:r>
            <a:r>
              <a:rPr lang="en-US" sz="2800" dirty="0"/>
              <a:t> </a:t>
            </a:r>
            <a:r>
              <a:rPr lang="en-US" sz="2800" dirty="0" err="1"/>
              <a:t>đường</a:t>
            </a:r>
            <a:r>
              <a:rPr lang="en-US" sz="2800" dirty="0"/>
              <a:t> </a:t>
            </a:r>
            <a:r>
              <a:rPr lang="en-US" sz="2800" dirty="0" err="1"/>
              <a:t>thẳng</a:t>
            </a:r>
            <a:r>
              <a:rPr lang="en-US" sz="2800" dirty="0"/>
              <a:t> m, n, p</a:t>
            </a:r>
            <a:endParaRPr lang="vi-VN" sz="2800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61E0482-7945-4C6D-8A2E-10068B28CA02}"/>
              </a:ext>
            </a:extLst>
          </p:cNvPr>
          <p:cNvCxnSpPr>
            <a:cxnSpLocks/>
          </p:cNvCxnSpPr>
          <p:nvPr/>
        </p:nvCxnSpPr>
        <p:spPr>
          <a:xfrm>
            <a:off x="2336800" y="1879600"/>
            <a:ext cx="3429000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C074002-D737-4CCB-B011-3CD5354378F9}"/>
              </a:ext>
            </a:extLst>
          </p:cNvPr>
          <p:cNvCxnSpPr>
            <a:cxnSpLocks/>
          </p:cNvCxnSpPr>
          <p:nvPr/>
        </p:nvCxnSpPr>
        <p:spPr>
          <a:xfrm flipV="1">
            <a:off x="3378200" y="1066800"/>
            <a:ext cx="1498600" cy="25019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01CEB689-F505-49D3-93B5-E68F3575A88C}"/>
              </a:ext>
            </a:extLst>
          </p:cNvPr>
          <p:cNvCxnSpPr>
            <a:cxnSpLocks/>
          </p:cNvCxnSpPr>
          <p:nvPr/>
        </p:nvCxnSpPr>
        <p:spPr>
          <a:xfrm flipH="1" flipV="1">
            <a:off x="3149600" y="2571751"/>
            <a:ext cx="2006600" cy="1377949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A4D68EEE-9B0C-4397-9129-3BBDC6D04701}"/>
              </a:ext>
            </a:extLst>
          </p:cNvPr>
          <p:cNvSpPr txBox="1"/>
          <p:nvPr/>
        </p:nvSpPr>
        <p:spPr>
          <a:xfrm>
            <a:off x="2387600" y="1479490"/>
            <a:ext cx="584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m</a:t>
            </a:r>
            <a:endParaRPr lang="vi-VN" sz="2000" b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FA7A9FD-A59C-4DF2-B1E1-660C0AEFE6AD}"/>
              </a:ext>
            </a:extLst>
          </p:cNvPr>
          <p:cNvSpPr txBox="1"/>
          <p:nvPr/>
        </p:nvSpPr>
        <p:spPr>
          <a:xfrm>
            <a:off x="4876800" y="1073090"/>
            <a:ext cx="584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n</a:t>
            </a:r>
            <a:endParaRPr lang="vi-VN" sz="2000" b="1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0856463-C2BA-40B9-B50F-A37E8A499733}"/>
              </a:ext>
            </a:extLst>
          </p:cNvPr>
          <p:cNvSpPr txBox="1"/>
          <p:nvPr/>
        </p:nvSpPr>
        <p:spPr>
          <a:xfrm>
            <a:off x="4857750" y="3260725"/>
            <a:ext cx="584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p</a:t>
            </a:r>
            <a:endParaRPr lang="vi-VN" sz="2000" b="1" dirty="0"/>
          </a:p>
        </p:txBody>
      </p:sp>
    </p:spTree>
    <p:extLst>
      <p:ext uri="{BB962C8B-B14F-4D97-AF65-F5344CB8AC3E}">
        <p14:creationId xmlns:p14="http://schemas.microsoft.com/office/powerpoint/2010/main" val="3093318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13" grpId="0"/>
      <p:bldP spid="14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42" name="Google Shape;1542;p44"/>
          <p:cNvGrpSpPr/>
          <p:nvPr/>
        </p:nvGrpSpPr>
        <p:grpSpPr>
          <a:xfrm>
            <a:off x="9797" y="4122918"/>
            <a:ext cx="1123826" cy="962164"/>
            <a:chOff x="3277819" y="1170029"/>
            <a:chExt cx="2189139" cy="1948673"/>
          </a:xfrm>
        </p:grpSpPr>
        <p:grpSp>
          <p:nvGrpSpPr>
            <p:cNvPr id="1543" name="Google Shape;1543;p44"/>
            <p:cNvGrpSpPr/>
            <p:nvPr/>
          </p:nvGrpSpPr>
          <p:grpSpPr>
            <a:xfrm rot="712540">
              <a:off x="3355469" y="1953585"/>
              <a:ext cx="2033838" cy="966187"/>
              <a:chOff x="3644900" y="2138522"/>
              <a:chExt cx="1865155" cy="886053"/>
            </a:xfrm>
          </p:grpSpPr>
          <p:sp>
            <p:nvSpPr>
              <p:cNvPr id="1544" name="Google Shape;1544;p44"/>
              <p:cNvSpPr/>
              <p:nvPr/>
            </p:nvSpPr>
            <p:spPr>
              <a:xfrm>
                <a:off x="3644900" y="2174444"/>
                <a:ext cx="1865155" cy="845256"/>
              </a:xfrm>
              <a:custGeom>
                <a:avLst/>
                <a:gdLst/>
                <a:ahLst/>
                <a:cxnLst/>
                <a:rect l="l" t="t" r="r" b="b"/>
                <a:pathLst>
                  <a:path w="53581" h="24282" extrusionOk="0">
                    <a:moveTo>
                      <a:pt x="16556" y="10009"/>
                    </a:moveTo>
                    <a:cubicBezTo>
                      <a:pt x="16666" y="10009"/>
                      <a:pt x="16778" y="10028"/>
                      <a:pt x="16887" y="10069"/>
                    </a:cubicBezTo>
                    <a:lnTo>
                      <a:pt x="36624" y="17779"/>
                    </a:lnTo>
                    <a:cubicBezTo>
                      <a:pt x="37271" y="18023"/>
                      <a:pt x="37096" y="18985"/>
                      <a:pt x="36414" y="18985"/>
                    </a:cubicBezTo>
                    <a:lnTo>
                      <a:pt x="12063" y="18985"/>
                    </a:lnTo>
                    <a:cubicBezTo>
                      <a:pt x="11346" y="18985"/>
                      <a:pt x="10909" y="18181"/>
                      <a:pt x="11293" y="17569"/>
                    </a:cubicBezTo>
                    <a:lnTo>
                      <a:pt x="15786" y="10436"/>
                    </a:lnTo>
                    <a:cubicBezTo>
                      <a:pt x="15954" y="10165"/>
                      <a:pt x="16246" y="10009"/>
                      <a:pt x="16556" y="10009"/>
                    </a:cubicBezTo>
                    <a:close/>
                    <a:moveTo>
                      <a:pt x="14437" y="1"/>
                    </a:moveTo>
                    <a:cubicBezTo>
                      <a:pt x="13645" y="1"/>
                      <a:pt x="12871" y="415"/>
                      <a:pt x="12430" y="1154"/>
                    </a:cubicBezTo>
                    <a:lnTo>
                      <a:pt x="927" y="20733"/>
                    </a:lnTo>
                    <a:cubicBezTo>
                      <a:pt x="0" y="22289"/>
                      <a:pt x="1119" y="24282"/>
                      <a:pt x="2920" y="24282"/>
                    </a:cubicBezTo>
                    <a:lnTo>
                      <a:pt x="50364" y="24282"/>
                    </a:lnTo>
                    <a:cubicBezTo>
                      <a:pt x="52777" y="24282"/>
                      <a:pt x="53581" y="21013"/>
                      <a:pt x="51466" y="19859"/>
                    </a:cubicBezTo>
                    <a:lnTo>
                      <a:pt x="15524" y="280"/>
                    </a:lnTo>
                    <a:cubicBezTo>
                      <a:pt x="15179" y="91"/>
                      <a:pt x="14806" y="1"/>
                      <a:pt x="14437" y="1"/>
                    </a:cubicBezTo>
                    <a:close/>
                  </a:path>
                </a:pathLst>
              </a:custGeom>
              <a:solidFill>
                <a:srgbClr val="4657B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5" name="Google Shape;1545;p44"/>
              <p:cNvSpPr/>
              <p:nvPr/>
            </p:nvSpPr>
            <p:spPr>
              <a:xfrm>
                <a:off x="3660703" y="2169571"/>
                <a:ext cx="1823209" cy="855003"/>
              </a:xfrm>
              <a:custGeom>
                <a:avLst/>
                <a:gdLst/>
                <a:ahLst/>
                <a:cxnLst/>
                <a:rect l="l" t="t" r="r" b="b"/>
                <a:pathLst>
                  <a:path w="52376" h="24562" extrusionOk="0">
                    <a:moveTo>
                      <a:pt x="16101" y="10297"/>
                    </a:moveTo>
                    <a:cubicBezTo>
                      <a:pt x="16189" y="10297"/>
                      <a:pt x="16276" y="10314"/>
                      <a:pt x="16381" y="10349"/>
                    </a:cubicBezTo>
                    <a:lnTo>
                      <a:pt x="36117" y="18058"/>
                    </a:lnTo>
                    <a:cubicBezTo>
                      <a:pt x="36345" y="18146"/>
                      <a:pt x="36432" y="18303"/>
                      <a:pt x="36432" y="18495"/>
                    </a:cubicBezTo>
                    <a:cubicBezTo>
                      <a:pt x="36432" y="18618"/>
                      <a:pt x="36380" y="18740"/>
                      <a:pt x="36310" y="18828"/>
                    </a:cubicBezTo>
                    <a:cubicBezTo>
                      <a:pt x="36222" y="18915"/>
                      <a:pt x="36117" y="18985"/>
                      <a:pt x="35960" y="18985"/>
                    </a:cubicBezTo>
                    <a:lnTo>
                      <a:pt x="11609" y="18985"/>
                    </a:lnTo>
                    <a:cubicBezTo>
                      <a:pt x="11381" y="18985"/>
                      <a:pt x="11189" y="18880"/>
                      <a:pt x="11049" y="18740"/>
                    </a:cubicBezTo>
                    <a:cubicBezTo>
                      <a:pt x="10927" y="18600"/>
                      <a:pt x="10839" y="18408"/>
                      <a:pt x="10839" y="18198"/>
                    </a:cubicBezTo>
                    <a:cubicBezTo>
                      <a:pt x="10839" y="18058"/>
                      <a:pt x="10874" y="17919"/>
                      <a:pt x="10962" y="17796"/>
                    </a:cubicBezTo>
                    <a:lnTo>
                      <a:pt x="15454" y="10646"/>
                    </a:lnTo>
                    <a:cubicBezTo>
                      <a:pt x="15594" y="10419"/>
                      <a:pt x="15839" y="10297"/>
                      <a:pt x="16101" y="10297"/>
                    </a:cubicBezTo>
                    <a:close/>
                    <a:moveTo>
                      <a:pt x="16101" y="10000"/>
                    </a:moveTo>
                    <a:cubicBezTo>
                      <a:pt x="15752" y="10000"/>
                      <a:pt x="15402" y="10174"/>
                      <a:pt x="15210" y="10489"/>
                    </a:cubicBezTo>
                    <a:lnTo>
                      <a:pt x="10717" y="17639"/>
                    </a:lnTo>
                    <a:cubicBezTo>
                      <a:pt x="10595" y="17814"/>
                      <a:pt x="10542" y="18006"/>
                      <a:pt x="10542" y="18198"/>
                    </a:cubicBezTo>
                    <a:cubicBezTo>
                      <a:pt x="10542" y="18478"/>
                      <a:pt x="10665" y="18740"/>
                      <a:pt x="10839" y="18950"/>
                    </a:cubicBezTo>
                    <a:cubicBezTo>
                      <a:pt x="11032" y="19142"/>
                      <a:pt x="11294" y="19265"/>
                      <a:pt x="11609" y="19265"/>
                    </a:cubicBezTo>
                    <a:lnTo>
                      <a:pt x="35960" y="19265"/>
                    </a:lnTo>
                    <a:cubicBezTo>
                      <a:pt x="36187" y="19265"/>
                      <a:pt x="36397" y="19177"/>
                      <a:pt x="36519" y="19020"/>
                    </a:cubicBezTo>
                    <a:cubicBezTo>
                      <a:pt x="36659" y="18880"/>
                      <a:pt x="36712" y="18688"/>
                      <a:pt x="36712" y="18495"/>
                    </a:cubicBezTo>
                    <a:cubicBezTo>
                      <a:pt x="36729" y="18216"/>
                      <a:pt x="36554" y="17901"/>
                      <a:pt x="36240" y="17779"/>
                    </a:cubicBezTo>
                    <a:lnTo>
                      <a:pt x="16486" y="10069"/>
                    </a:lnTo>
                    <a:cubicBezTo>
                      <a:pt x="16363" y="10017"/>
                      <a:pt x="16224" y="10000"/>
                      <a:pt x="16101" y="10000"/>
                    </a:cubicBezTo>
                    <a:close/>
                    <a:moveTo>
                      <a:pt x="13969" y="280"/>
                    </a:moveTo>
                    <a:cubicBezTo>
                      <a:pt x="14318" y="280"/>
                      <a:pt x="14668" y="367"/>
                      <a:pt x="15000" y="560"/>
                    </a:cubicBezTo>
                    <a:lnTo>
                      <a:pt x="50942" y="20139"/>
                    </a:lnTo>
                    <a:cubicBezTo>
                      <a:pt x="51728" y="20576"/>
                      <a:pt x="52078" y="21292"/>
                      <a:pt x="52078" y="22044"/>
                    </a:cubicBezTo>
                    <a:cubicBezTo>
                      <a:pt x="52078" y="22604"/>
                      <a:pt x="51886" y="23163"/>
                      <a:pt x="51501" y="23582"/>
                    </a:cubicBezTo>
                    <a:cubicBezTo>
                      <a:pt x="51134" y="23985"/>
                      <a:pt x="50592" y="24264"/>
                      <a:pt x="49910" y="24264"/>
                    </a:cubicBezTo>
                    <a:lnTo>
                      <a:pt x="2466" y="24264"/>
                    </a:lnTo>
                    <a:cubicBezTo>
                      <a:pt x="1819" y="24264"/>
                      <a:pt x="1277" y="24002"/>
                      <a:pt x="893" y="23600"/>
                    </a:cubicBezTo>
                    <a:cubicBezTo>
                      <a:pt x="508" y="23198"/>
                      <a:pt x="281" y="22639"/>
                      <a:pt x="281" y="22062"/>
                    </a:cubicBezTo>
                    <a:cubicBezTo>
                      <a:pt x="281" y="21695"/>
                      <a:pt x="386" y="21310"/>
                      <a:pt x="595" y="20943"/>
                    </a:cubicBezTo>
                    <a:lnTo>
                      <a:pt x="12098" y="1364"/>
                    </a:lnTo>
                    <a:cubicBezTo>
                      <a:pt x="12518" y="665"/>
                      <a:pt x="13234" y="280"/>
                      <a:pt x="13969" y="280"/>
                    </a:cubicBezTo>
                    <a:close/>
                    <a:moveTo>
                      <a:pt x="13969" y="0"/>
                    </a:moveTo>
                    <a:cubicBezTo>
                      <a:pt x="13129" y="0"/>
                      <a:pt x="12308" y="437"/>
                      <a:pt x="11853" y="1224"/>
                    </a:cubicBezTo>
                    <a:lnTo>
                      <a:pt x="351" y="20803"/>
                    </a:lnTo>
                    <a:cubicBezTo>
                      <a:pt x="106" y="21205"/>
                      <a:pt x="1" y="21642"/>
                      <a:pt x="1" y="22062"/>
                    </a:cubicBezTo>
                    <a:cubicBezTo>
                      <a:pt x="1" y="22708"/>
                      <a:pt x="246" y="23338"/>
                      <a:pt x="683" y="23792"/>
                    </a:cubicBezTo>
                    <a:cubicBezTo>
                      <a:pt x="1120" y="24264"/>
                      <a:pt x="1749" y="24561"/>
                      <a:pt x="2466" y="24561"/>
                    </a:cubicBezTo>
                    <a:lnTo>
                      <a:pt x="49910" y="24561"/>
                    </a:lnTo>
                    <a:cubicBezTo>
                      <a:pt x="50679" y="24561"/>
                      <a:pt x="51291" y="24247"/>
                      <a:pt x="51728" y="23775"/>
                    </a:cubicBezTo>
                    <a:cubicBezTo>
                      <a:pt x="52148" y="23303"/>
                      <a:pt x="52375" y="22673"/>
                      <a:pt x="52375" y="22044"/>
                    </a:cubicBezTo>
                    <a:cubicBezTo>
                      <a:pt x="52375" y="21205"/>
                      <a:pt x="51973" y="20366"/>
                      <a:pt x="51081" y="19876"/>
                    </a:cubicBezTo>
                    <a:lnTo>
                      <a:pt x="15140" y="297"/>
                    </a:lnTo>
                    <a:cubicBezTo>
                      <a:pt x="14773" y="88"/>
                      <a:pt x="14371" y="0"/>
                      <a:pt x="13969" y="0"/>
                    </a:cubicBezTo>
                    <a:close/>
                  </a:path>
                </a:pathLst>
              </a:custGeom>
              <a:solidFill>
                <a:srgbClr val="4657B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6" name="Google Shape;1546;p44"/>
              <p:cNvSpPr/>
              <p:nvPr/>
            </p:nvSpPr>
            <p:spPr>
              <a:xfrm>
                <a:off x="3644900" y="2144021"/>
                <a:ext cx="1865155" cy="844665"/>
              </a:xfrm>
              <a:custGeom>
                <a:avLst/>
                <a:gdLst/>
                <a:ahLst/>
                <a:cxnLst/>
                <a:rect l="l" t="t" r="r" b="b"/>
                <a:pathLst>
                  <a:path w="53581" h="24265" extrusionOk="0">
                    <a:moveTo>
                      <a:pt x="16541" y="10005"/>
                    </a:moveTo>
                    <a:cubicBezTo>
                      <a:pt x="16655" y="10005"/>
                      <a:pt x="16773" y="10026"/>
                      <a:pt x="16887" y="10069"/>
                    </a:cubicBezTo>
                    <a:lnTo>
                      <a:pt x="36624" y="17778"/>
                    </a:lnTo>
                    <a:cubicBezTo>
                      <a:pt x="37271" y="18023"/>
                      <a:pt x="37096" y="18985"/>
                      <a:pt x="36414" y="18985"/>
                    </a:cubicBezTo>
                    <a:lnTo>
                      <a:pt x="12063" y="18985"/>
                    </a:lnTo>
                    <a:cubicBezTo>
                      <a:pt x="11346" y="18985"/>
                      <a:pt x="10909" y="18181"/>
                      <a:pt x="11293" y="17569"/>
                    </a:cubicBezTo>
                    <a:lnTo>
                      <a:pt x="15786" y="10419"/>
                    </a:lnTo>
                    <a:cubicBezTo>
                      <a:pt x="15951" y="10152"/>
                      <a:pt x="16236" y="10005"/>
                      <a:pt x="16541" y="10005"/>
                    </a:cubicBezTo>
                    <a:close/>
                    <a:moveTo>
                      <a:pt x="14434" y="0"/>
                    </a:moveTo>
                    <a:cubicBezTo>
                      <a:pt x="13643" y="0"/>
                      <a:pt x="12870" y="410"/>
                      <a:pt x="12430" y="1136"/>
                    </a:cubicBezTo>
                    <a:lnTo>
                      <a:pt x="927" y="20733"/>
                    </a:lnTo>
                    <a:cubicBezTo>
                      <a:pt x="0" y="22289"/>
                      <a:pt x="1119" y="24264"/>
                      <a:pt x="2920" y="24264"/>
                    </a:cubicBezTo>
                    <a:lnTo>
                      <a:pt x="50364" y="24264"/>
                    </a:lnTo>
                    <a:cubicBezTo>
                      <a:pt x="52777" y="24264"/>
                      <a:pt x="53581" y="21013"/>
                      <a:pt x="51466" y="19859"/>
                    </a:cubicBezTo>
                    <a:lnTo>
                      <a:pt x="15524" y="280"/>
                    </a:lnTo>
                    <a:cubicBezTo>
                      <a:pt x="15178" y="90"/>
                      <a:pt x="14804" y="0"/>
                      <a:pt x="14434" y="0"/>
                    </a:cubicBezTo>
                    <a:close/>
                  </a:path>
                </a:pathLst>
              </a:custGeom>
              <a:solidFill>
                <a:srgbClr val="E2EE6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7" name="Google Shape;1547;p44"/>
              <p:cNvSpPr/>
              <p:nvPr/>
            </p:nvSpPr>
            <p:spPr>
              <a:xfrm>
                <a:off x="3660703" y="2138522"/>
                <a:ext cx="1823209" cy="855630"/>
              </a:xfrm>
              <a:custGeom>
                <a:avLst/>
                <a:gdLst/>
                <a:ahLst/>
                <a:cxnLst/>
                <a:rect l="l" t="t" r="r" b="b"/>
                <a:pathLst>
                  <a:path w="52376" h="24580" extrusionOk="0">
                    <a:moveTo>
                      <a:pt x="16101" y="10297"/>
                    </a:moveTo>
                    <a:cubicBezTo>
                      <a:pt x="16189" y="10297"/>
                      <a:pt x="16276" y="10315"/>
                      <a:pt x="16381" y="10350"/>
                    </a:cubicBezTo>
                    <a:lnTo>
                      <a:pt x="36117" y="18059"/>
                    </a:lnTo>
                    <a:cubicBezTo>
                      <a:pt x="36345" y="18146"/>
                      <a:pt x="36432" y="18321"/>
                      <a:pt x="36432" y="18496"/>
                    </a:cubicBezTo>
                    <a:cubicBezTo>
                      <a:pt x="36432" y="18636"/>
                      <a:pt x="36380" y="18758"/>
                      <a:pt x="36310" y="18846"/>
                    </a:cubicBezTo>
                    <a:cubicBezTo>
                      <a:pt x="36222" y="18933"/>
                      <a:pt x="36117" y="18985"/>
                      <a:pt x="35960" y="18985"/>
                    </a:cubicBezTo>
                    <a:lnTo>
                      <a:pt x="11609" y="18985"/>
                    </a:lnTo>
                    <a:cubicBezTo>
                      <a:pt x="11381" y="18985"/>
                      <a:pt x="11189" y="18898"/>
                      <a:pt x="11049" y="18758"/>
                    </a:cubicBezTo>
                    <a:cubicBezTo>
                      <a:pt x="10927" y="18618"/>
                      <a:pt x="10839" y="18408"/>
                      <a:pt x="10839" y="18216"/>
                    </a:cubicBezTo>
                    <a:cubicBezTo>
                      <a:pt x="10839" y="18076"/>
                      <a:pt x="10874" y="17936"/>
                      <a:pt x="10962" y="17797"/>
                    </a:cubicBezTo>
                    <a:lnTo>
                      <a:pt x="15454" y="10664"/>
                    </a:lnTo>
                    <a:cubicBezTo>
                      <a:pt x="15594" y="10437"/>
                      <a:pt x="15839" y="10297"/>
                      <a:pt x="16101" y="10297"/>
                    </a:cubicBezTo>
                    <a:close/>
                    <a:moveTo>
                      <a:pt x="16101" y="10017"/>
                    </a:moveTo>
                    <a:cubicBezTo>
                      <a:pt x="15752" y="10017"/>
                      <a:pt x="15402" y="10192"/>
                      <a:pt x="15210" y="10507"/>
                    </a:cubicBezTo>
                    <a:lnTo>
                      <a:pt x="10717" y="17639"/>
                    </a:lnTo>
                    <a:cubicBezTo>
                      <a:pt x="10595" y="17832"/>
                      <a:pt x="10542" y="18024"/>
                      <a:pt x="10542" y="18216"/>
                    </a:cubicBezTo>
                    <a:cubicBezTo>
                      <a:pt x="10542" y="18496"/>
                      <a:pt x="10665" y="18758"/>
                      <a:pt x="10839" y="18950"/>
                    </a:cubicBezTo>
                    <a:cubicBezTo>
                      <a:pt x="11032" y="19160"/>
                      <a:pt x="11294" y="19283"/>
                      <a:pt x="11609" y="19283"/>
                    </a:cubicBezTo>
                    <a:lnTo>
                      <a:pt x="35960" y="19283"/>
                    </a:lnTo>
                    <a:cubicBezTo>
                      <a:pt x="36187" y="19283"/>
                      <a:pt x="36397" y="19178"/>
                      <a:pt x="36519" y="19038"/>
                    </a:cubicBezTo>
                    <a:cubicBezTo>
                      <a:pt x="36659" y="18880"/>
                      <a:pt x="36712" y="18688"/>
                      <a:pt x="36712" y="18496"/>
                    </a:cubicBezTo>
                    <a:cubicBezTo>
                      <a:pt x="36729" y="18216"/>
                      <a:pt x="36554" y="17919"/>
                      <a:pt x="36240" y="17797"/>
                    </a:cubicBezTo>
                    <a:lnTo>
                      <a:pt x="16486" y="10087"/>
                    </a:lnTo>
                    <a:cubicBezTo>
                      <a:pt x="16363" y="10035"/>
                      <a:pt x="16224" y="10017"/>
                      <a:pt x="16101" y="10017"/>
                    </a:cubicBezTo>
                    <a:close/>
                    <a:moveTo>
                      <a:pt x="13969" y="298"/>
                    </a:moveTo>
                    <a:cubicBezTo>
                      <a:pt x="14318" y="298"/>
                      <a:pt x="14668" y="385"/>
                      <a:pt x="15000" y="560"/>
                    </a:cubicBezTo>
                    <a:lnTo>
                      <a:pt x="50942" y="20139"/>
                    </a:lnTo>
                    <a:cubicBezTo>
                      <a:pt x="51728" y="20576"/>
                      <a:pt x="52078" y="21310"/>
                      <a:pt x="52078" y="22062"/>
                    </a:cubicBezTo>
                    <a:cubicBezTo>
                      <a:pt x="52078" y="22621"/>
                      <a:pt x="51886" y="23181"/>
                      <a:pt x="51501" y="23583"/>
                    </a:cubicBezTo>
                    <a:cubicBezTo>
                      <a:pt x="51134" y="24003"/>
                      <a:pt x="50592" y="24282"/>
                      <a:pt x="49910" y="24282"/>
                    </a:cubicBezTo>
                    <a:lnTo>
                      <a:pt x="2466" y="24282"/>
                    </a:lnTo>
                    <a:cubicBezTo>
                      <a:pt x="1819" y="24282"/>
                      <a:pt x="1277" y="24020"/>
                      <a:pt x="893" y="23618"/>
                    </a:cubicBezTo>
                    <a:cubicBezTo>
                      <a:pt x="508" y="23198"/>
                      <a:pt x="281" y="22656"/>
                      <a:pt x="281" y="22080"/>
                    </a:cubicBezTo>
                    <a:cubicBezTo>
                      <a:pt x="281" y="21695"/>
                      <a:pt x="386" y="21310"/>
                      <a:pt x="595" y="20961"/>
                    </a:cubicBezTo>
                    <a:lnTo>
                      <a:pt x="12098" y="1382"/>
                    </a:lnTo>
                    <a:cubicBezTo>
                      <a:pt x="12518" y="682"/>
                      <a:pt x="13234" y="298"/>
                      <a:pt x="13969" y="298"/>
                    </a:cubicBezTo>
                    <a:close/>
                    <a:moveTo>
                      <a:pt x="13969" y="1"/>
                    </a:moveTo>
                    <a:cubicBezTo>
                      <a:pt x="13129" y="1"/>
                      <a:pt x="12308" y="455"/>
                      <a:pt x="11853" y="1224"/>
                    </a:cubicBezTo>
                    <a:lnTo>
                      <a:pt x="351" y="20803"/>
                    </a:lnTo>
                    <a:cubicBezTo>
                      <a:pt x="106" y="21223"/>
                      <a:pt x="1" y="21660"/>
                      <a:pt x="1" y="22080"/>
                    </a:cubicBezTo>
                    <a:cubicBezTo>
                      <a:pt x="1" y="22726"/>
                      <a:pt x="246" y="23356"/>
                      <a:pt x="683" y="23810"/>
                    </a:cubicBezTo>
                    <a:cubicBezTo>
                      <a:pt x="1120" y="24265"/>
                      <a:pt x="1749" y="24579"/>
                      <a:pt x="2466" y="24579"/>
                    </a:cubicBezTo>
                    <a:lnTo>
                      <a:pt x="49910" y="24579"/>
                    </a:lnTo>
                    <a:cubicBezTo>
                      <a:pt x="50679" y="24579"/>
                      <a:pt x="51291" y="24265"/>
                      <a:pt x="51728" y="23793"/>
                    </a:cubicBezTo>
                    <a:cubicBezTo>
                      <a:pt x="52148" y="23303"/>
                      <a:pt x="52375" y="22691"/>
                      <a:pt x="52375" y="22062"/>
                    </a:cubicBezTo>
                    <a:cubicBezTo>
                      <a:pt x="52375" y="21223"/>
                      <a:pt x="51973" y="20366"/>
                      <a:pt x="51081" y="19894"/>
                    </a:cubicBezTo>
                    <a:lnTo>
                      <a:pt x="15140" y="315"/>
                    </a:lnTo>
                    <a:cubicBezTo>
                      <a:pt x="14773" y="106"/>
                      <a:pt x="14371" y="1"/>
                      <a:pt x="13969" y="1"/>
                    </a:cubicBezTo>
                    <a:close/>
                  </a:path>
                </a:pathLst>
              </a:custGeom>
              <a:solidFill>
                <a:srgbClr val="4657B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8" name="Google Shape;1548;p44"/>
              <p:cNvSpPr/>
              <p:nvPr/>
            </p:nvSpPr>
            <p:spPr>
              <a:xfrm>
                <a:off x="4766508" y="2518773"/>
                <a:ext cx="662051" cy="370726"/>
              </a:xfrm>
              <a:custGeom>
                <a:avLst/>
                <a:gdLst/>
                <a:ahLst/>
                <a:cxnLst/>
                <a:rect l="l" t="t" r="r" b="b"/>
                <a:pathLst>
                  <a:path w="19019" h="10650" extrusionOk="0">
                    <a:moveTo>
                      <a:pt x="362" y="1"/>
                    </a:moveTo>
                    <a:cubicBezTo>
                      <a:pt x="78" y="1"/>
                      <a:pt x="1" y="492"/>
                      <a:pt x="311" y="684"/>
                    </a:cubicBezTo>
                    <a:cubicBezTo>
                      <a:pt x="6167" y="4233"/>
                      <a:pt x="12199" y="7817"/>
                      <a:pt x="18457" y="10614"/>
                    </a:cubicBezTo>
                    <a:cubicBezTo>
                      <a:pt x="18516" y="10639"/>
                      <a:pt x="18570" y="10650"/>
                      <a:pt x="18618" y="10650"/>
                    </a:cubicBezTo>
                    <a:cubicBezTo>
                      <a:pt x="18943" y="10650"/>
                      <a:pt x="19019" y="10152"/>
                      <a:pt x="18684" y="9984"/>
                    </a:cubicBezTo>
                    <a:cubicBezTo>
                      <a:pt x="12653" y="6645"/>
                      <a:pt x="6482" y="3551"/>
                      <a:pt x="538" y="55"/>
                    </a:cubicBezTo>
                    <a:cubicBezTo>
                      <a:pt x="473" y="17"/>
                      <a:pt x="414" y="1"/>
                      <a:pt x="36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549" name="Google Shape;1549;p44"/>
            <p:cNvGrpSpPr/>
            <p:nvPr/>
          </p:nvGrpSpPr>
          <p:grpSpPr>
            <a:xfrm>
              <a:off x="4057436" y="1170029"/>
              <a:ext cx="1409522" cy="1539840"/>
              <a:chOff x="4323984" y="1150925"/>
              <a:chExt cx="1237182" cy="1351567"/>
            </a:xfrm>
          </p:grpSpPr>
          <p:sp>
            <p:nvSpPr>
              <p:cNvPr id="1550" name="Google Shape;1550;p44"/>
              <p:cNvSpPr/>
              <p:nvPr/>
            </p:nvSpPr>
            <p:spPr>
              <a:xfrm>
                <a:off x="4333730" y="1198404"/>
                <a:ext cx="1215252" cy="1293748"/>
              </a:xfrm>
              <a:custGeom>
                <a:avLst/>
                <a:gdLst/>
                <a:ahLst/>
                <a:cxnLst/>
                <a:rect l="l" t="t" r="r" b="b"/>
                <a:pathLst>
                  <a:path w="34911" h="37166" extrusionOk="0">
                    <a:moveTo>
                      <a:pt x="5857" y="0"/>
                    </a:moveTo>
                    <a:cubicBezTo>
                      <a:pt x="5647" y="0"/>
                      <a:pt x="5454" y="70"/>
                      <a:pt x="5280" y="227"/>
                    </a:cubicBezTo>
                    <a:lnTo>
                      <a:pt x="280" y="4790"/>
                    </a:lnTo>
                    <a:cubicBezTo>
                      <a:pt x="105" y="4947"/>
                      <a:pt x="0" y="5175"/>
                      <a:pt x="0" y="5419"/>
                    </a:cubicBezTo>
                    <a:cubicBezTo>
                      <a:pt x="0" y="5629"/>
                      <a:pt x="88" y="5821"/>
                      <a:pt x="228" y="5996"/>
                    </a:cubicBezTo>
                    <a:lnTo>
                      <a:pt x="28425" y="36886"/>
                    </a:lnTo>
                    <a:cubicBezTo>
                      <a:pt x="28582" y="37078"/>
                      <a:pt x="28827" y="37165"/>
                      <a:pt x="29054" y="37165"/>
                    </a:cubicBezTo>
                    <a:cubicBezTo>
                      <a:pt x="29264" y="37165"/>
                      <a:pt x="29474" y="37095"/>
                      <a:pt x="29631" y="36938"/>
                    </a:cubicBezTo>
                    <a:lnTo>
                      <a:pt x="34631" y="32375"/>
                    </a:lnTo>
                    <a:cubicBezTo>
                      <a:pt x="34806" y="32218"/>
                      <a:pt x="34911" y="31973"/>
                      <a:pt x="34911" y="31746"/>
                    </a:cubicBezTo>
                    <a:cubicBezTo>
                      <a:pt x="34911" y="31536"/>
                      <a:pt x="34841" y="31327"/>
                      <a:pt x="34683" y="31169"/>
                    </a:cubicBezTo>
                    <a:lnTo>
                      <a:pt x="6503" y="280"/>
                    </a:lnTo>
                    <a:cubicBezTo>
                      <a:pt x="6329" y="88"/>
                      <a:pt x="6101" y="0"/>
                      <a:pt x="5857" y="0"/>
                    </a:cubicBezTo>
                    <a:close/>
                  </a:path>
                </a:pathLst>
              </a:custGeom>
              <a:solidFill>
                <a:srgbClr val="517FC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1" name="Google Shape;1551;p44"/>
              <p:cNvSpPr/>
              <p:nvPr/>
            </p:nvSpPr>
            <p:spPr>
              <a:xfrm>
                <a:off x="4323984" y="1188031"/>
                <a:ext cx="1235337" cy="1314460"/>
              </a:xfrm>
              <a:custGeom>
                <a:avLst/>
                <a:gdLst/>
                <a:ahLst/>
                <a:cxnLst/>
                <a:rect l="l" t="t" r="r" b="b"/>
                <a:pathLst>
                  <a:path w="35488" h="37761" extrusionOk="0">
                    <a:moveTo>
                      <a:pt x="6137" y="298"/>
                    </a:moveTo>
                    <a:cubicBezTo>
                      <a:pt x="6381" y="298"/>
                      <a:pt x="6609" y="386"/>
                      <a:pt x="6783" y="578"/>
                    </a:cubicBezTo>
                    <a:lnTo>
                      <a:pt x="34963" y="31467"/>
                    </a:lnTo>
                    <a:cubicBezTo>
                      <a:pt x="35121" y="31625"/>
                      <a:pt x="35191" y="31834"/>
                      <a:pt x="35191" y="32044"/>
                    </a:cubicBezTo>
                    <a:cubicBezTo>
                      <a:pt x="35191" y="32271"/>
                      <a:pt x="35086" y="32516"/>
                      <a:pt x="34911" y="32673"/>
                    </a:cubicBezTo>
                    <a:lnTo>
                      <a:pt x="29911" y="37236"/>
                    </a:lnTo>
                    <a:cubicBezTo>
                      <a:pt x="29754" y="37393"/>
                      <a:pt x="29544" y="37463"/>
                      <a:pt x="29334" y="37463"/>
                    </a:cubicBezTo>
                    <a:cubicBezTo>
                      <a:pt x="29107" y="37463"/>
                      <a:pt x="28862" y="37376"/>
                      <a:pt x="28705" y="37184"/>
                    </a:cubicBezTo>
                    <a:lnTo>
                      <a:pt x="508" y="6294"/>
                    </a:lnTo>
                    <a:cubicBezTo>
                      <a:pt x="368" y="6119"/>
                      <a:pt x="280" y="5927"/>
                      <a:pt x="280" y="5717"/>
                    </a:cubicBezTo>
                    <a:cubicBezTo>
                      <a:pt x="280" y="5473"/>
                      <a:pt x="385" y="5245"/>
                      <a:pt x="560" y="5088"/>
                    </a:cubicBezTo>
                    <a:lnTo>
                      <a:pt x="5560" y="525"/>
                    </a:lnTo>
                    <a:cubicBezTo>
                      <a:pt x="5734" y="368"/>
                      <a:pt x="5927" y="298"/>
                      <a:pt x="6137" y="298"/>
                    </a:cubicBezTo>
                    <a:close/>
                    <a:moveTo>
                      <a:pt x="6137" y="1"/>
                    </a:moveTo>
                    <a:cubicBezTo>
                      <a:pt x="5857" y="1"/>
                      <a:pt x="5595" y="106"/>
                      <a:pt x="5367" y="298"/>
                    </a:cubicBezTo>
                    <a:lnTo>
                      <a:pt x="368" y="4861"/>
                    </a:lnTo>
                    <a:cubicBezTo>
                      <a:pt x="123" y="5088"/>
                      <a:pt x="1" y="5403"/>
                      <a:pt x="1" y="5717"/>
                    </a:cubicBezTo>
                    <a:cubicBezTo>
                      <a:pt x="1" y="5997"/>
                      <a:pt x="88" y="6277"/>
                      <a:pt x="298" y="6486"/>
                    </a:cubicBezTo>
                    <a:lnTo>
                      <a:pt x="28478" y="37376"/>
                    </a:lnTo>
                    <a:cubicBezTo>
                      <a:pt x="28705" y="37621"/>
                      <a:pt x="29020" y="37761"/>
                      <a:pt x="29334" y="37761"/>
                    </a:cubicBezTo>
                    <a:cubicBezTo>
                      <a:pt x="29614" y="37761"/>
                      <a:pt x="29894" y="37656"/>
                      <a:pt x="30103" y="37446"/>
                    </a:cubicBezTo>
                    <a:lnTo>
                      <a:pt x="35103" y="32901"/>
                    </a:lnTo>
                    <a:cubicBezTo>
                      <a:pt x="35348" y="32673"/>
                      <a:pt x="35488" y="32359"/>
                      <a:pt x="35470" y="32044"/>
                    </a:cubicBezTo>
                    <a:cubicBezTo>
                      <a:pt x="35488" y="31764"/>
                      <a:pt x="35383" y="31485"/>
                      <a:pt x="35173" y="31275"/>
                    </a:cubicBezTo>
                    <a:lnTo>
                      <a:pt x="6993" y="386"/>
                    </a:lnTo>
                    <a:cubicBezTo>
                      <a:pt x="6766" y="123"/>
                      <a:pt x="6451" y="1"/>
                      <a:pt x="6137" y="1"/>
                    </a:cubicBezTo>
                    <a:close/>
                  </a:path>
                </a:pathLst>
              </a:custGeom>
              <a:solidFill>
                <a:srgbClr val="517FC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2" name="Google Shape;1552;p44"/>
              <p:cNvSpPr/>
              <p:nvPr/>
            </p:nvSpPr>
            <p:spPr>
              <a:xfrm>
                <a:off x="4328231" y="1158270"/>
                <a:ext cx="1232935" cy="1303809"/>
              </a:xfrm>
              <a:custGeom>
                <a:avLst/>
                <a:gdLst/>
                <a:ahLst/>
                <a:cxnLst/>
                <a:rect l="l" t="t" r="r" b="b"/>
                <a:pathLst>
                  <a:path w="35419" h="37455" extrusionOk="0">
                    <a:moveTo>
                      <a:pt x="6116" y="1"/>
                    </a:moveTo>
                    <a:cubicBezTo>
                      <a:pt x="5872" y="1"/>
                      <a:pt x="5628" y="88"/>
                      <a:pt x="5438" y="262"/>
                    </a:cubicBezTo>
                    <a:lnTo>
                      <a:pt x="438" y="4824"/>
                    </a:lnTo>
                    <a:cubicBezTo>
                      <a:pt x="36" y="5191"/>
                      <a:pt x="1" y="5821"/>
                      <a:pt x="368" y="6240"/>
                    </a:cubicBezTo>
                    <a:lnTo>
                      <a:pt x="28565" y="37130"/>
                    </a:lnTo>
                    <a:cubicBezTo>
                      <a:pt x="28762" y="37344"/>
                      <a:pt x="29032" y="37454"/>
                      <a:pt x="29306" y="37454"/>
                    </a:cubicBezTo>
                    <a:cubicBezTo>
                      <a:pt x="29545" y="37454"/>
                      <a:pt x="29786" y="37371"/>
                      <a:pt x="29981" y="37200"/>
                    </a:cubicBezTo>
                    <a:lnTo>
                      <a:pt x="34981" y="32637"/>
                    </a:lnTo>
                    <a:cubicBezTo>
                      <a:pt x="35383" y="32270"/>
                      <a:pt x="35418" y="31623"/>
                      <a:pt x="35034" y="31221"/>
                    </a:cubicBezTo>
                    <a:lnTo>
                      <a:pt x="6854" y="331"/>
                    </a:lnTo>
                    <a:cubicBezTo>
                      <a:pt x="6660" y="110"/>
                      <a:pt x="6388" y="1"/>
                      <a:pt x="6116" y="1"/>
                    </a:cubicBezTo>
                    <a:close/>
                  </a:path>
                </a:pathLst>
              </a:custGeom>
              <a:solidFill>
                <a:srgbClr val="4657B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3" name="Google Shape;1553;p44"/>
              <p:cNvSpPr/>
              <p:nvPr/>
            </p:nvSpPr>
            <p:spPr>
              <a:xfrm>
                <a:off x="4347723" y="1156216"/>
                <a:ext cx="1205505" cy="1277875"/>
              </a:xfrm>
              <a:custGeom>
                <a:avLst/>
                <a:gdLst/>
                <a:ahLst/>
                <a:cxnLst/>
                <a:rect l="l" t="t" r="r" b="b"/>
                <a:pathLst>
                  <a:path w="34631" h="36710" extrusionOk="0">
                    <a:moveTo>
                      <a:pt x="5555" y="0"/>
                    </a:moveTo>
                    <a:cubicBezTo>
                      <a:pt x="5316" y="0"/>
                      <a:pt x="5074" y="88"/>
                      <a:pt x="4878" y="268"/>
                    </a:cubicBezTo>
                    <a:lnTo>
                      <a:pt x="437" y="4324"/>
                    </a:lnTo>
                    <a:cubicBezTo>
                      <a:pt x="18" y="4691"/>
                      <a:pt x="0" y="5338"/>
                      <a:pt x="367" y="5740"/>
                    </a:cubicBezTo>
                    <a:lnTo>
                      <a:pt x="28320" y="36384"/>
                    </a:lnTo>
                    <a:cubicBezTo>
                      <a:pt x="28526" y="36599"/>
                      <a:pt x="28801" y="36709"/>
                      <a:pt x="29076" y="36709"/>
                    </a:cubicBezTo>
                    <a:cubicBezTo>
                      <a:pt x="29317" y="36709"/>
                      <a:pt x="29558" y="36625"/>
                      <a:pt x="29754" y="36454"/>
                    </a:cubicBezTo>
                    <a:lnTo>
                      <a:pt x="34194" y="32399"/>
                    </a:lnTo>
                    <a:cubicBezTo>
                      <a:pt x="34596" y="32014"/>
                      <a:pt x="34631" y="31385"/>
                      <a:pt x="34264" y="30965"/>
                    </a:cubicBezTo>
                    <a:lnTo>
                      <a:pt x="6294" y="338"/>
                    </a:lnTo>
                    <a:cubicBezTo>
                      <a:pt x="6098" y="115"/>
                      <a:pt x="5828" y="0"/>
                      <a:pt x="5555" y="0"/>
                    </a:cubicBezTo>
                    <a:close/>
                  </a:path>
                </a:pathLst>
              </a:custGeom>
              <a:solidFill>
                <a:srgbClr val="F89A9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4" name="Google Shape;1554;p44"/>
              <p:cNvSpPr/>
              <p:nvPr/>
            </p:nvSpPr>
            <p:spPr>
              <a:xfrm>
                <a:off x="4346505" y="1150925"/>
                <a:ext cx="1207942" cy="1288283"/>
              </a:xfrm>
              <a:custGeom>
                <a:avLst/>
                <a:gdLst/>
                <a:ahLst/>
                <a:cxnLst/>
                <a:rect l="l" t="t" r="r" b="b"/>
                <a:pathLst>
                  <a:path w="34701" h="37009" extrusionOk="0">
                    <a:moveTo>
                      <a:pt x="5594" y="298"/>
                    </a:moveTo>
                    <a:cubicBezTo>
                      <a:pt x="5822" y="298"/>
                      <a:pt x="6049" y="403"/>
                      <a:pt x="6224" y="577"/>
                    </a:cubicBezTo>
                    <a:lnTo>
                      <a:pt x="34194" y="31222"/>
                    </a:lnTo>
                    <a:cubicBezTo>
                      <a:pt x="34334" y="31379"/>
                      <a:pt x="34404" y="31589"/>
                      <a:pt x="34404" y="31799"/>
                    </a:cubicBezTo>
                    <a:cubicBezTo>
                      <a:pt x="34404" y="32026"/>
                      <a:pt x="34316" y="32271"/>
                      <a:pt x="34124" y="32428"/>
                    </a:cubicBezTo>
                    <a:lnTo>
                      <a:pt x="29684" y="36501"/>
                    </a:lnTo>
                    <a:cubicBezTo>
                      <a:pt x="29526" y="36641"/>
                      <a:pt x="29317" y="36711"/>
                      <a:pt x="29107" y="36711"/>
                    </a:cubicBezTo>
                    <a:cubicBezTo>
                      <a:pt x="28880" y="36711"/>
                      <a:pt x="28635" y="36624"/>
                      <a:pt x="28478" y="36432"/>
                    </a:cubicBezTo>
                    <a:lnTo>
                      <a:pt x="507" y="5804"/>
                    </a:lnTo>
                    <a:cubicBezTo>
                      <a:pt x="368" y="5630"/>
                      <a:pt x="280" y="5420"/>
                      <a:pt x="280" y="5210"/>
                    </a:cubicBezTo>
                    <a:cubicBezTo>
                      <a:pt x="280" y="4983"/>
                      <a:pt x="385" y="4755"/>
                      <a:pt x="560" y="4581"/>
                    </a:cubicBezTo>
                    <a:lnTo>
                      <a:pt x="5018" y="525"/>
                    </a:lnTo>
                    <a:cubicBezTo>
                      <a:pt x="5175" y="368"/>
                      <a:pt x="5385" y="298"/>
                      <a:pt x="5594" y="298"/>
                    </a:cubicBezTo>
                    <a:close/>
                    <a:moveTo>
                      <a:pt x="5594" y="1"/>
                    </a:moveTo>
                    <a:cubicBezTo>
                      <a:pt x="5315" y="1"/>
                      <a:pt x="5035" y="105"/>
                      <a:pt x="4825" y="315"/>
                    </a:cubicBezTo>
                    <a:lnTo>
                      <a:pt x="368" y="4371"/>
                    </a:lnTo>
                    <a:cubicBezTo>
                      <a:pt x="123" y="4598"/>
                      <a:pt x="0" y="4913"/>
                      <a:pt x="0" y="5210"/>
                    </a:cubicBezTo>
                    <a:cubicBezTo>
                      <a:pt x="0" y="5490"/>
                      <a:pt x="88" y="5769"/>
                      <a:pt x="298" y="5997"/>
                    </a:cubicBezTo>
                    <a:lnTo>
                      <a:pt x="28250" y="36641"/>
                    </a:lnTo>
                    <a:cubicBezTo>
                      <a:pt x="28478" y="36886"/>
                      <a:pt x="28792" y="37008"/>
                      <a:pt x="29107" y="37008"/>
                    </a:cubicBezTo>
                    <a:cubicBezTo>
                      <a:pt x="29387" y="37008"/>
                      <a:pt x="29666" y="36904"/>
                      <a:pt x="29876" y="36711"/>
                    </a:cubicBezTo>
                    <a:lnTo>
                      <a:pt x="34334" y="32656"/>
                    </a:lnTo>
                    <a:cubicBezTo>
                      <a:pt x="34579" y="32428"/>
                      <a:pt x="34701" y="32114"/>
                      <a:pt x="34701" y="31799"/>
                    </a:cubicBezTo>
                    <a:cubicBezTo>
                      <a:pt x="34701" y="31519"/>
                      <a:pt x="34596" y="31240"/>
                      <a:pt x="34404" y="31030"/>
                    </a:cubicBezTo>
                    <a:lnTo>
                      <a:pt x="6434" y="385"/>
                    </a:lnTo>
                    <a:cubicBezTo>
                      <a:pt x="6206" y="140"/>
                      <a:pt x="5909" y="1"/>
                      <a:pt x="5594" y="1"/>
                    </a:cubicBezTo>
                    <a:close/>
                  </a:path>
                </a:pathLst>
              </a:custGeom>
              <a:solidFill>
                <a:srgbClr val="4657B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5" name="Google Shape;1555;p44"/>
              <p:cNvSpPr/>
              <p:nvPr/>
            </p:nvSpPr>
            <p:spPr>
              <a:xfrm>
                <a:off x="4477316" y="1267743"/>
                <a:ext cx="958493" cy="1049139"/>
              </a:xfrm>
              <a:custGeom>
                <a:avLst/>
                <a:gdLst/>
                <a:ahLst/>
                <a:cxnLst/>
                <a:rect l="l" t="t" r="r" b="b"/>
                <a:pathLst>
                  <a:path w="27535" h="30139" extrusionOk="0">
                    <a:moveTo>
                      <a:pt x="176" y="1"/>
                    </a:moveTo>
                    <a:lnTo>
                      <a:pt x="1" y="176"/>
                    </a:lnTo>
                    <a:lnTo>
                      <a:pt x="27342" y="30139"/>
                    </a:lnTo>
                    <a:lnTo>
                      <a:pt x="27534" y="29981"/>
                    </a:lnTo>
                    <a:lnTo>
                      <a:pt x="176" y="1"/>
                    </a:lnTo>
                    <a:close/>
                  </a:path>
                </a:pathLst>
              </a:custGeom>
              <a:solidFill>
                <a:srgbClr val="4657B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6" name="Google Shape;1556;p44"/>
              <p:cNvSpPr/>
              <p:nvPr/>
            </p:nvSpPr>
            <p:spPr>
              <a:xfrm>
                <a:off x="5010378" y="1976069"/>
                <a:ext cx="75503" cy="70003"/>
              </a:xfrm>
              <a:custGeom>
                <a:avLst/>
                <a:gdLst/>
                <a:ahLst/>
                <a:cxnLst/>
                <a:rect l="l" t="t" r="r" b="b"/>
                <a:pathLst>
                  <a:path w="2169" h="2011" extrusionOk="0">
                    <a:moveTo>
                      <a:pt x="2011" y="0"/>
                    </a:moveTo>
                    <a:lnTo>
                      <a:pt x="1" y="1836"/>
                    </a:lnTo>
                    <a:lnTo>
                      <a:pt x="140" y="2011"/>
                    </a:lnTo>
                    <a:lnTo>
                      <a:pt x="2168" y="158"/>
                    </a:lnTo>
                    <a:lnTo>
                      <a:pt x="2011" y="0"/>
                    </a:lnTo>
                    <a:close/>
                  </a:path>
                </a:pathLst>
              </a:custGeom>
              <a:solidFill>
                <a:srgbClr val="4657B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7" name="Google Shape;1557;p44"/>
              <p:cNvSpPr/>
              <p:nvPr/>
            </p:nvSpPr>
            <p:spPr>
              <a:xfrm>
                <a:off x="5052984" y="2055781"/>
                <a:ext cx="39579" cy="36551"/>
              </a:xfrm>
              <a:custGeom>
                <a:avLst/>
                <a:gdLst/>
                <a:ahLst/>
                <a:cxnLst/>
                <a:rect l="l" t="t" r="r" b="b"/>
                <a:pathLst>
                  <a:path w="1137" h="1050" extrusionOk="0">
                    <a:moveTo>
                      <a:pt x="997" y="0"/>
                    </a:moveTo>
                    <a:lnTo>
                      <a:pt x="0" y="892"/>
                    </a:lnTo>
                    <a:lnTo>
                      <a:pt x="158" y="1049"/>
                    </a:lnTo>
                    <a:lnTo>
                      <a:pt x="1137" y="158"/>
                    </a:lnTo>
                    <a:lnTo>
                      <a:pt x="997" y="0"/>
                    </a:lnTo>
                    <a:close/>
                  </a:path>
                </a:pathLst>
              </a:custGeom>
              <a:solidFill>
                <a:srgbClr val="4657B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8" name="Google Shape;1558;p44"/>
              <p:cNvSpPr/>
              <p:nvPr/>
            </p:nvSpPr>
            <p:spPr>
              <a:xfrm>
                <a:off x="5074878" y="2079521"/>
                <a:ext cx="39579" cy="36516"/>
              </a:xfrm>
              <a:custGeom>
                <a:avLst/>
                <a:gdLst/>
                <a:ahLst/>
                <a:cxnLst/>
                <a:rect l="l" t="t" r="r" b="b"/>
                <a:pathLst>
                  <a:path w="1137" h="1049" extrusionOk="0">
                    <a:moveTo>
                      <a:pt x="980" y="0"/>
                    </a:moveTo>
                    <a:lnTo>
                      <a:pt x="1" y="892"/>
                    </a:lnTo>
                    <a:lnTo>
                      <a:pt x="140" y="1049"/>
                    </a:lnTo>
                    <a:lnTo>
                      <a:pt x="1137" y="157"/>
                    </a:lnTo>
                    <a:lnTo>
                      <a:pt x="980" y="0"/>
                    </a:lnTo>
                    <a:close/>
                  </a:path>
                </a:pathLst>
              </a:custGeom>
              <a:solidFill>
                <a:srgbClr val="4657B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9" name="Google Shape;1559;p44"/>
              <p:cNvSpPr/>
              <p:nvPr/>
            </p:nvSpPr>
            <p:spPr>
              <a:xfrm>
                <a:off x="5096181" y="2103225"/>
                <a:ext cx="39579" cy="36551"/>
              </a:xfrm>
              <a:custGeom>
                <a:avLst/>
                <a:gdLst/>
                <a:ahLst/>
                <a:cxnLst/>
                <a:rect l="l" t="t" r="r" b="b"/>
                <a:pathLst>
                  <a:path w="1137" h="1050" extrusionOk="0">
                    <a:moveTo>
                      <a:pt x="997" y="1"/>
                    </a:moveTo>
                    <a:lnTo>
                      <a:pt x="0" y="892"/>
                    </a:lnTo>
                    <a:lnTo>
                      <a:pt x="158" y="1050"/>
                    </a:lnTo>
                    <a:lnTo>
                      <a:pt x="1137" y="158"/>
                    </a:lnTo>
                    <a:lnTo>
                      <a:pt x="997" y="1"/>
                    </a:lnTo>
                    <a:close/>
                  </a:path>
                </a:pathLst>
              </a:custGeom>
              <a:solidFill>
                <a:srgbClr val="4657B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0" name="Google Shape;1560;p44"/>
              <p:cNvSpPr/>
              <p:nvPr/>
            </p:nvSpPr>
            <p:spPr>
              <a:xfrm>
                <a:off x="5118076" y="2094105"/>
                <a:ext cx="75503" cy="69411"/>
              </a:xfrm>
              <a:custGeom>
                <a:avLst/>
                <a:gdLst/>
                <a:ahLst/>
                <a:cxnLst/>
                <a:rect l="l" t="t" r="r" b="b"/>
                <a:pathLst>
                  <a:path w="2169" h="1994" extrusionOk="0">
                    <a:moveTo>
                      <a:pt x="2011" y="1"/>
                    </a:moveTo>
                    <a:lnTo>
                      <a:pt x="1" y="1836"/>
                    </a:lnTo>
                    <a:lnTo>
                      <a:pt x="141" y="1993"/>
                    </a:lnTo>
                    <a:lnTo>
                      <a:pt x="2168" y="158"/>
                    </a:lnTo>
                    <a:lnTo>
                      <a:pt x="2011" y="1"/>
                    </a:lnTo>
                    <a:close/>
                  </a:path>
                </a:pathLst>
              </a:custGeom>
              <a:solidFill>
                <a:srgbClr val="4657B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1" name="Google Shape;1561;p44"/>
              <p:cNvSpPr/>
              <p:nvPr/>
            </p:nvSpPr>
            <p:spPr>
              <a:xfrm>
                <a:off x="5139379" y="2150078"/>
                <a:ext cx="38987" cy="36551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1050" extrusionOk="0">
                    <a:moveTo>
                      <a:pt x="980" y="1"/>
                    </a:moveTo>
                    <a:lnTo>
                      <a:pt x="1" y="892"/>
                    </a:lnTo>
                    <a:lnTo>
                      <a:pt x="140" y="1050"/>
                    </a:lnTo>
                    <a:lnTo>
                      <a:pt x="1119" y="158"/>
                    </a:lnTo>
                    <a:lnTo>
                      <a:pt x="980" y="1"/>
                    </a:lnTo>
                    <a:close/>
                  </a:path>
                </a:pathLst>
              </a:custGeom>
              <a:solidFill>
                <a:srgbClr val="4657B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2" name="Google Shape;1562;p44"/>
              <p:cNvSpPr/>
              <p:nvPr/>
            </p:nvSpPr>
            <p:spPr>
              <a:xfrm>
                <a:off x="5160682" y="2173818"/>
                <a:ext cx="39579" cy="36551"/>
              </a:xfrm>
              <a:custGeom>
                <a:avLst/>
                <a:gdLst/>
                <a:ahLst/>
                <a:cxnLst/>
                <a:rect l="l" t="t" r="r" b="b"/>
                <a:pathLst>
                  <a:path w="1137" h="1050" extrusionOk="0">
                    <a:moveTo>
                      <a:pt x="997" y="1"/>
                    </a:moveTo>
                    <a:lnTo>
                      <a:pt x="0" y="892"/>
                    </a:lnTo>
                    <a:lnTo>
                      <a:pt x="158" y="1049"/>
                    </a:lnTo>
                    <a:lnTo>
                      <a:pt x="1137" y="158"/>
                    </a:lnTo>
                    <a:lnTo>
                      <a:pt x="997" y="1"/>
                    </a:lnTo>
                    <a:close/>
                  </a:path>
                </a:pathLst>
              </a:custGeom>
              <a:solidFill>
                <a:srgbClr val="4657B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3" name="Google Shape;1563;p44"/>
              <p:cNvSpPr/>
              <p:nvPr/>
            </p:nvSpPr>
            <p:spPr>
              <a:xfrm>
                <a:off x="5182577" y="2197557"/>
                <a:ext cx="39614" cy="36551"/>
              </a:xfrm>
              <a:custGeom>
                <a:avLst/>
                <a:gdLst/>
                <a:ahLst/>
                <a:cxnLst/>
                <a:rect l="l" t="t" r="r" b="b"/>
                <a:pathLst>
                  <a:path w="1138" h="1050" extrusionOk="0">
                    <a:moveTo>
                      <a:pt x="980" y="0"/>
                    </a:moveTo>
                    <a:lnTo>
                      <a:pt x="1" y="892"/>
                    </a:lnTo>
                    <a:lnTo>
                      <a:pt x="141" y="1049"/>
                    </a:lnTo>
                    <a:lnTo>
                      <a:pt x="1137" y="158"/>
                    </a:lnTo>
                    <a:lnTo>
                      <a:pt x="980" y="0"/>
                    </a:lnTo>
                    <a:close/>
                  </a:path>
                </a:pathLst>
              </a:custGeom>
              <a:solidFill>
                <a:srgbClr val="4657B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4" name="Google Shape;1564;p44"/>
              <p:cNvSpPr/>
              <p:nvPr/>
            </p:nvSpPr>
            <p:spPr>
              <a:xfrm>
                <a:off x="5203879" y="2221297"/>
                <a:ext cx="39579" cy="36551"/>
              </a:xfrm>
              <a:custGeom>
                <a:avLst/>
                <a:gdLst/>
                <a:ahLst/>
                <a:cxnLst/>
                <a:rect l="l" t="t" r="r" b="b"/>
                <a:pathLst>
                  <a:path w="1137" h="1050" extrusionOk="0">
                    <a:moveTo>
                      <a:pt x="997" y="0"/>
                    </a:moveTo>
                    <a:lnTo>
                      <a:pt x="1" y="892"/>
                    </a:lnTo>
                    <a:lnTo>
                      <a:pt x="158" y="1049"/>
                    </a:lnTo>
                    <a:lnTo>
                      <a:pt x="1137" y="157"/>
                    </a:lnTo>
                    <a:lnTo>
                      <a:pt x="997" y="0"/>
                    </a:lnTo>
                    <a:close/>
                  </a:path>
                </a:pathLst>
              </a:custGeom>
              <a:solidFill>
                <a:srgbClr val="4657B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5" name="Google Shape;1565;p44"/>
              <p:cNvSpPr/>
              <p:nvPr/>
            </p:nvSpPr>
            <p:spPr>
              <a:xfrm>
                <a:off x="5225774" y="2212142"/>
                <a:ext cx="75503" cy="69411"/>
              </a:xfrm>
              <a:custGeom>
                <a:avLst/>
                <a:gdLst/>
                <a:ahLst/>
                <a:cxnLst/>
                <a:rect l="l" t="t" r="r" b="b"/>
                <a:pathLst>
                  <a:path w="2169" h="1994" extrusionOk="0">
                    <a:moveTo>
                      <a:pt x="2011" y="1"/>
                    </a:moveTo>
                    <a:lnTo>
                      <a:pt x="1" y="1836"/>
                    </a:lnTo>
                    <a:lnTo>
                      <a:pt x="141" y="1994"/>
                    </a:lnTo>
                    <a:lnTo>
                      <a:pt x="2169" y="158"/>
                    </a:lnTo>
                    <a:lnTo>
                      <a:pt x="2011" y="1"/>
                    </a:lnTo>
                    <a:close/>
                  </a:path>
                </a:pathLst>
              </a:custGeom>
              <a:solidFill>
                <a:srgbClr val="4657B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6" name="Google Shape;1566;p44"/>
              <p:cNvSpPr/>
              <p:nvPr/>
            </p:nvSpPr>
            <p:spPr>
              <a:xfrm>
                <a:off x="5247077" y="2268150"/>
                <a:ext cx="38987" cy="36551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1050" extrusionOk="0">
                    <a:moveTo>
                      <a:pt x="980" y="0"/>
                    </a:moveTo>
                    <a:lnTo>
                      <a:pt x="1" y="892"/>
                    </a:lnTo>
                    <a:lnTo>
                      <a:pt x="141" y="1049"/>
                    </a:lnTo>
                    <a:lnTo>
                      <a:pt x="1120" y="158"/>
                    </a:lnTo>
                    <a:lnTo>
                      <a:pt x="980" y="0"/>
                    </a:lnTo>
                    <a:close/>
                  </a:path>
                </a:pathLst>
              </a:custGeom>
              <a:solidFill>
                <a:srgbClr val="4657B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7" name="Google Shape;1567;p44"/>
              <p:cNvSpPr/>
              <p:nvPr/>
            </p:nvSpPr>
            <p:spPr>
              <a:xfrm>
                <a:off x="5235625" y="1969316"/>
                <a:ext cx="271448" cy="277610"/>
              </a:xfrm>
              <a:custGeom>
                <a:avLst/>
                <a:gdLst/>
                <a:ahLst/>
                <a:cxnLst/>
                <a:rect l="l" t="t" r="r" b="b"/>
                <a:pathLst>
                  <a:path w="7798" h="7975" extrusionOk="0">
                    <a:moveTo>
                      <a:pt x="446" y="0"/>
                    </a:moveTo>
                    <a:cubicBezTo>
                      <a:pt x="204" y="0"/>
                      <a:pt x="0" y="259"/>
                      <a:pt x="225" y="509"/>
                    </a:cubicBezTo>
                    <a:cubicBezTo>
                      <a:pt x="2393" y="3079"/>
                      <a:pt x="4683" y="5613"/>
                      <a:pt x="7182" y="7868"/>
                    </a:cubicBezTo>
                    <a:cubicBezTo>
                      <a:pt x="7265" y="7943"/>
                      <a:pt x="7345" y="7975"/>
                      <a:pt x="7416" y="7975"/>
                    </a:cubicBezTo>
                    <a:cubicBezTo>
                      <a:pt x="7660" y="7975"/>
                      <a:pt x="7797" y="7605"/>
                      <a:pt x="7567" y="7362"/>
                    </a:cubicBezTo>
                    <a:cubicBezTo>
                      <a:pt x="5225" y="5002"/>
                      <a:pt x="2900" y="2659"/>
                      <a:pt x="732" y="142"/>
                    </a:cubicBezTo>
                    <a:cubicBezTo>
                      <a:pt x="647" y="42"/>
                      <a:pt x="544" y="0"/>
                      <a:pt x="44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1622" name="Google Shape;1622;p44"/>
          <p:cNvSpPr txBox="1"/>
          <p:nvPr/>
        </p:nvSpPr>
        <p:spPr>
          <a:xfrm>
            <a:off x="7740525" y="177050"/>
            <a:ext cx="1219200" cy="316500"/>
          </a:xfrm>
          <a:prstGeom prst="rect">
            <a:avLst/>
          </a:prstGeom>
          <a:noFill/>
          <a:ln w="19050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1300" dirty="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rPr>
              <a:t>6TH GRADE</a:t>
            </a:r>
            <a:endParaRPr sz="1300" dirty="0">
              <a:solidFill>
                <a:schemeClr val="dk1"/>
              </a:solidFill>
              <a:latin typeface="Raleway SemiBold"/>
              <a:ea typeface="Raleway SemiBold"/>
              <a:cs typeface="Raleway SemiBold"/>
              <a:sym typeface="Raleway SemiBold"/>
            </a:endParaRPr>
          </a:p>
        </p:txBody>
      </p:sp>
      <p:sp>
        <p:nvSpPr>
          <p:cNvPr id="187" name="TextBox 186">
            <a:extLst>
              <a:ext uri="{FF2B5EF4-FFF2-40B4-BE49-F238E27FC236}">
                <a16:creationId xmlns:a16="http://schemas.microsoft.com/office/drawing/2014/main" id="{4453AD90-B53C-4688-81D8-38D3A0A6E55B}"/>
              </a:ext>
            </a:extLst>
          </p:cNvPr>
          <p:cNvSpPr txBox="1"/>
          <p:nvPr/>
        </p:nvSpPr>
        <p:spPr>
          <a:xfrm>
            <a:off x="261485" y="526938"/>
            <a:ext cx="8386996" cy="93794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rgbClr val="0070C0"/>
                </a:solidFill>
              </a:rPr>
              <a:t>3. ĐIỂM THUỘC ĐƯỜNG THẲNG. ĐIỂM KHÔNG THUỘC ĐƯỜNG THẲNG</a:t>
            </a:r>
            <a:endParaRPr lang="vi-VN" sz="2400" b="1" dirty="0">
              <a:solidFill>
                <a:srgbClr val="0070C0"/>
              </a:solidFill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56AA57CE-378D-4270-ADF5-1CB0AC6B716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>
                        <a14:foregroundMark x1="16129" y1="61290" x2="16129" y2="61290"/>
                        <a14:foregroundMark x1="14516" y1="51613" x2="14516" y2="51613"/>
                        <a14:foregroundMark x1="16129" y1="29032" x2="16129" y2="29032"/>
                        <a14:foregroundMark x1="56452" y1="58065" x2="56452" y2="58065"/>
                        <a14:foregroundMark x1="75806" y1="54839" x2="75806" y2="54839"/>
                        <a14:foregroundMark x1="69355" y1="70968" x2="69355" y2="70968"/>
                        <a14:foregroundMark x1="80645" y1="70968" x2="80645" y2="70968"/>
                        <a14:foregroundMark x1="69355" y1="25806" x2="69355" y2="25806"/>
                        <a14:foregroundMark x1="66129" y1="19355" x2="66129" y2="19355"/>
                        <a14:foregroundMark x1="64516" y1="19355" x2="64516" y2="19355"/>
                        <a14:foregroundMark x1="75806" y1="22581" x2="75806" y2="22581"/>
                        <a14:foregroundMark x1="69355" y1="19355" x2="56452" y2="19355"/>
                        <a14:foregroundMark x1="72581" y1="29032" x2="74194" y2="19355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30926" y="1502466"/>
            <a:ext cx="864580" cy="432290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F9D8D1CF-F12A-4B64-A5E1-714FACB2A5D7}"/>
              </a:ext>
            </a:extLst>
          </p:cNvPr>
          <p:cNvSpPr txBox="1"/>
          <p:nvPr/>
        </p:nvSpPr>
        <p:spPr>
          <a:xfrm>
            <a:off x="1101985" y="1473091"/>
            <a:ext cx="4324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/>
              <a:t>Thực</a:t>
            </a:r>
            <a:r>
              <a:rPr lang="en-US" sz="2400" dirty="0"/>
              <a:t> </a:t>
            </a:r>
            <a:r>
              <a:rPr lang="en-US" sz="2400" dirty="0" err="1"/>
              <a:t>hiện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thao</a:t>
            </a:r>
            <a:r>
              <a:rPr lang="en-US" sz="2400" dirty="0"/>
              <a:t> </a:t>
            </a:r>
            <a:r>
              <a:rPr lang="en-US" sz="2400" dirty="0" err="1"/>
              <a:t>tác</a:t>
            </a:r>
            <a:r>
              <a:rPr lang="en-US" sz="2400" dirty="0"/>
              <a:t> </a:t>
            </a:r>
            <a:r>
              <a:rPr lang="en-US" sz="2400" dirty="0" err="1"/>
              <a:t>sau</a:t>
            </a:r>
            <a:r>
              <a:rPr lang="en-US" sz="2400" dirty="0"/>
              <a:t>:</a:t>
            </a:r>
            <a:endParaRPr lang="vi-VN" sz="24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02D129C-47DD-4A7B-9C1F-D80BB6BC82E0}"/>
              </a:ext>
            </a:extLst>
          </p:cNvPr>
          <p:cNvSpPr txBox="1"/>
          <p:nvPr/>
        </p:nvSpPr>
        <p:spPr>
          <a:xfrm>
            <a:off x="1044897" y="1868394"/>
            <a:ext cx="7794303" cy="13811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20000"/>
              </a:lnSpc>
              <a:buAutoNum type="alphaLcParenR"/>
            </a:pPr>
            <a:r>
              <a:rPr lang="en-US" sz="2400" dirty="0" err="1"/>
              <a:t>Vẽ</a:t>
            </a:r>
            <a:r>
              <a:rPr lang="en-US" sz="2400" dirty="0"/>
              <a:t> </a:t>
            </a:r>
            <a:r>
              <a:rPr lang="en-US" sz="2400" dirty="0" err="1"/>
              <a:t>một</a:t>
            </a:r>
            <a:r>
              <a:rPr lang="en-US" sz="2400" dirty="0"/>
              <a:t> </a:t>
            </a:r>
            <a:r>
              <a:rPr lang="en-US" sz="2400" dirty="0" err="1"/>
              <a:t>điểm</a:t>
            </a:r>
            <a:r>
              <a:rPr lang="en-US" sz="2400" dirty="0"/>
              <a:t> A;</a:t>
            </a:r>
          </a:p>
          <a:p>
            <a:pPr marL="342900" indent="-342900" algn="just">
              <a:lnSpc>
                <a:spcPct val="120000"/>
              </a:lnSpc>
              <a:buAutoNum type="alphaLcParenR"/>
            </a:pPr>
            <a:r>
              <a:rPr lang="en-US" sz="2400" dirty="0" err="1"/>
              <a:t>Đặt</a:t>
            </a:r>
            <a:r>
              <a:rPr lang="en-US" sz="2400" dirty="0"/>
              <a:t> </a:t>
            </a:r>
            <a:r>
              <a:rPr lang="en-US" sz="2400" dirty="0" err="1"/>
              <a:t>thước</a:t>
            </a:r>
            <a:r>
              <a:rPr lang="en-US" sz="2400" dirty="0"/>
              <a:t> </a:t>
            </a:r>
            <a:r>
              <a:rPr lang="en-US" sz="2400" dirty="0" err="1"/>
              <a:t>thẳng</a:t>
            </a:r>
            <a:r>
              <a:rPr lang="en-US" sz="2400" dirty="0"/>
              <a:t> </a:t>
            </a:r>
            <a:r>
              <a:rPr lang="en-US" sz="2400" dirty="0" err="1"/>
              <a:t>sao</a:t>
            </a:r>
            <a:r>
              <a:rPr lang="en-US" sz="2400" dirty="0"/>
              <a:t> </a:t>
            </a:r>
            <a:r>
              <a:rPr lang="en-US" sz="2400" dirty="0" err="1"/>
              <a:t>cho</a:t>
            </a:r>
            <a:r>
              <a:rPr lang="en-US" sz="2400" dirty="0"/>
              <a:t> </a:t>
            </a:r>
            <a:r>
              <a:rPr lang="en-US" sz="2400" dirty="0" err="1"/>
              <a:t>cạnh</a:t>
            </a:r>
            <a:r>
              <a:rPr lang="en-US" sz="2400" dirty="0"/>
              <a:t> </a:t>
            </a:r>
            <a:r>
              <a:rPr lang="en-US" sz="2400" dirty="0" err="1"/>
              <a:t>thước</a:t>
            </a:r>
            <a:r>
              <a:rPr lang="en-US" sz="2400" dirty="0"/>
              <a:t> </a:t>
            </a:r>
            <a:r>
              <a:rPr lang="en-US" sz="2400" dirty="0" err="1"/>
              <a:t>đi</a:t>
            </a:r>
            <a:r>
              <a:rPr lang="en-US" sz="2400" dirty="0"/>
              <a:t> qua </a:t>
            </a:r>
            <a:r>
              <a:rPr lang="en-US" sz="2400" dirty="0" err="1"/>
              <a:t>điểm</a:t>
            </a:r>
            <a:r>
              <a:rPr lang="en-US" sz="2400" dirty="0"/>
              <a:t> A. </a:t>
            </a:r>
            <a:r>
              <a:rPr lang="en-US" sz="2400" dirty="0" err="1"/>
              <a:t>Vạch</a:t>
            </a:r>
            <a:r>
              <a:rPr lang="en-US" sz="2400" dirty="0"/>
              <a:t> </a:t>
            </a:r>
            <a:r>
              <a:rPr lang="en-US" sz="2400" dirty="0" err="1"/>
              <a:t>nét</a:t>
            </a:r>
            <a:r>
              <a:rPr lang="en-US" sz="2400" dirty="0"/>
              <a:t> </a:t>
            </a:r>
            <a:r>
              <a:rPr lang="en-US" sz="2400" dirty="0" err="1"/>
              <a:t>thẳng</a:t>
            </a:r>
            <a:r>
              <a:rPr lang="en-US" sz="2400" dirty="0"/>
              <a:t> </a:t>
            </a:r>
            <a:r>
              <a:rPr lang="en-US" sz="2400" dirty="0" err="1"/>
              <a:t>theo</a:t>
            </a:r>
            <a:r>
              <a:rPr lang="en-US" sz="2400" dirty="0"/>
              <a:t> </a:t>
            </a:r>
            <a:r>
              <a:rPr lang="en-US" sz="2400" dirty="0" err="1"/>
              <a:t>cạnh</a:t>
            </a:r>
            <a:r>
              <a:rPr lang="en-US" sz="2400" dirty="0"/>
              <a:t> </a:t>
            </a:r>
            <a:r>
              <a:rPr lang="en-US" sz="2400" dirty="0" err="1"/>
              <a:t>thước</a:t>
            </a:r>
            <a:r>
              <a:rPr lang="en-US" sz="2400" dirty="0"/>
              <a:t>.</a:t>
            </a:r>
            <a:endParaRPr lang="vi-VN" sz="2400" dirty="0"/>
          </a:p>
        </p:txBody>
      </p:sp>
      <p:pic>
        <p:nvPicPr>
          <p:cNvPr id="193" name="Picture 165">
            <a:extLst>
              <a:ext uri="{FF2B5EF4-FFF2-40B4-BE49-F238E27FC236}">
                <a16:creationId xmlns:a16="http://schemas.microsoft.com/office/drawing/2014/main" id="{712AAB75-5AA0-4FB1-B3D0-EF203EA1D3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5035233">
            <a:off x="2352873" y="2283744"/>
            <a:ext cx="1087365" cy="1929008"/>
          </a:xfrm>
          <a:prstGeom prst="rect">
            <a:avLst/>
          </a:prstGeom>
          <a:noFill/>
        </p:spPr>
      </p:pic>
      <p:pic>
        <p:nvPicPr>
          <p:cNvPr id="194" name="Picture 166">
            <a:extLst>
              <a:ext uri="{FF2B5EF4-FFF2-40B4-BE49-F238E27FC236}">
                <a16:creationId xmlns:a16="http://schemas.microsoft.com/office/drawing/2014/main" id="{F9AD78B7-78F6-4EB5-9B18-D0AD8D190A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403597" y="3863035"/>
            <a:ext cx="6217920" cy="1092519"/>
          </a:xfrm>
          <a:prstGeom prst="rect">
            <a:avLst/>
          </a:prstGeom>
          <a:solidFill>
            <a:srgbClr val="FFFFFF">
              <a:alpha val="19000"/>
            </a:srgbClr>
          </a:solidFill>
        </p:spPr>
      </p:pic>
      <p:cxnSp>
        <p:nvCxnSpPr>
          <p:cNvPr id="195" name="Straight Connector 194">
            <a:extLst>
              <a:ext uri="{FF2B5EF4-FFF2-40B4-BE49-F238E27FC236}">
                <a16:creationId xmlns:a16="http://schemas.microsoft.com/office/drawing/2014/main" id="{1159E6B2-E8CE-4763-8DAE-5704ED606B7D}"/>
              </a:ext>
            </a:extLst>
          </p:cNvPr>
          <p:cNvCxnSpPr/>
          <p:nvPr/>
        </p:nvCxnSpPr>
        <p:spPr>
          <a:xfrm>
            <a:off x="1976528" y="3891021"/>
            <a:ext cx="4927600" cy="0"/>
          </a:xfrm>
          <a:prstGeom prst="line">
            <a:avLst/>
          </a:prstGeom>
          <a:ln w="38100">
            <a:solidFill>
              <a:schemeClr val="accent4">
                <a:lumMod val="2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2" name="Oval 191">
            <a:extLst>
              <a:ext uri="{FF2B5EF4-FFF2-40B4-BE49-F238E27FC236}">
                <a16:creationId xmlns:a16="http://schemas.microsoft.com/office/drawing/2014/main" id="{6771C2C7-5ABA-4A97-9117-DA8B531D64C6}"/>
              </a:ext>
            </a:extLst>
          </p:cNvPr>
          <p:cNvSpPr/>
          <p:nvPr/>
        </p:nvSpPr>
        <p:spPr>
          <a:xfrm>
            <a:off x="4030567" y="3839159"/>
            <a:ext cx="73152" cy="7315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96" name="TextBox 195">
            <a:extLst>
              <a:ext uri="{FF2B5EF4-FFF2-40B4-BE49-F238E27FC236}">
                <a16:creationId xmlns:a16="http://schemas.microsoft.com/office/drawing/2014/main" id="{3F892D87-082A-4ECC-886A-76ADB0842387}"/>
              </a:ext>
            </a:extLst>
          </p:cNvPr>
          <p:cNvSpPr txBox="1"/>
          <p:nvPr/>
        </p:nvSpPr>
        <p:spPr>
          <a:xfrm>
            <a:off x="4119467" y="3261596"/>
            <a:ext cx="512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4">
                    <a:lumMod val="10000"/>
                  </a:schemeClr>
                </a:solidFill>
              </a:rPr>
              <a:t>A</a:t>
            </a:r>
            <a:endParaRPr lang="vi-VN" sz="2400" dirty="0">
              <a:solidFill>
                <a:schemeClr val="accent4">
                  <a:lumMod val="1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48148E-6 L 0.54027 -1.48148E-6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014" y="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5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500"/>
                            </p:stCondLst>
                            <p:childTnLst>
                              <p:par>
                                <p:cTn id="58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9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" grpId="0" animBg="1"/>
      <p:bldP spid="18" grpId="0"/>
      <p:bldP spid="19" grpId="0" build="allAtOnce"/>
      <p:bldP spid="192" grpId="0" animBg="1"/>
      <p:bldP spid="19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B67E91CD-23A4-4B5A-814F-4A0F0E10982F}"/>
              </a:ext>
            </a:extLst>
          </p:cNvPr>
          <p:cNvGrpSpPr/>
          <p:nvPr/>
        </p:nvGrpSpPr>
        <p:grpSpPr>
          <a:xfrm>
            <a:off x="405478" y="260315"/>
            <a:ext cx="8573422" cy="2698769"/>
            <a:chOff x="1627666" y="2571750"/>
            <a:chExt cx="6799817" cy="1974989"/>
          </a:xfrm>
        </p:grpSpPr>
        <p:sp>
          <p:nvSpPr>
            <p:cNvPr id="8" name="Freeform 3">
              <a:extLst>
                <a:ext uri="{FF2B5EF4-FFF2-40B4-BE49-F238E27FC236}">
                  <a16:creationId xmlns:a16="http://schemas.microsoft.com/office/drawing/2014/main" id="{AC5B62DC-B906-42F4-9122-36CA4EE979D1}"/>
                </a:ext>
              </a:extLst>
            </p:cNvPr>
            <p:cNvSpPr/>
            <p:nvPr/>
          </p:nvSpPr>
          <p:spPr>
            <a:xfrm>
              <a:off x="1627666" y="2571750"/>
              <a:ext cx="6799817" cy="1974989"/>
            </a:xfrm>
            <a:custGeom>
              <a:avLst/>
              <a:gdLst/>
              <a:ahLst/>
              <a:cxnLst/>
              <a:rect l="l" t="t" r="r" b="b"/>
              <a:pathLst>
                <a:path w="2063458" h="2203873">
                  <a:moveTo>
                    <a:pt x="0" y="0"/>
                  </a:moveTo>
                  <a:lnTo>
                    <a:pt x="2063458" y="0"/>
                  </a:lnTo>
                  <a:lnTo>
                    <a:pt x="2063458" y="2203873"/>
                  </a:lnTo>
                  <a:lnTo>
                    <a:pt x="0" y="2203873"/>
                  </a:lnTo>
                  <a:close/>
                </a:path>
              </a:pathLst>
            </a:custGeom>
            <a:solidFill>
              <a:srgbClr val="CCFF99"/>
            </a:solidFill>
          </p:spPr>
          <p:txBody>
            <a:bodyPr/>
            <a:lstStyle/>
            <a:p>
              <a:pPr marL="0" marR="0" algn="ctr">
                <a:lnSpc>
                  <a:spcPct val="1350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en-US" sz="2000" dirty="0">
                  <a:solidFill>
                    <a:schemeClr val="tx2"/>
                  </a:solidFill>
                  <a:effectLst/>
                  <a:latin typeface="+mj-lt"/>
                  <a:ea typeface="Times New Roman" panose="02020603050405020304" pitchFamily="18" charset="0"/>
                </a:rPr>
                <a:t>           </a:t>
              </a:r>
              <a:endParaRPr lang="en-US" sz="2000" b="1" dirty="0">
                <a:solidFill>
                  <a:schemeClr val="tx2"/>
                </a:solidFill>
                <a:effectLst/>
                <a:latin typeface="+mj-lt"/>
                <a:ea typeface="Calibri" panose="020F0502020204030204" pitchFamily="34" charset="0"/>
              </a:endParaRPr>
            </a:p>
          </p:txBody>
        </p:sp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A820797C-43EE-4CD0-B5DA-EC996517E3D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colorTemperature colorTemp="4700"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1627666" y="2571750"/>
              <a:ext cx="542327" cy="497183"/>
            </a:xfrm>
            <a:prstGeom prst="rect">
              <a:avLst/>
            </a:prstGeom>
          </p:spPr>
        </p:pic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C6EE4A19-11FC-4A16-890D-7F2A252257DF}"/>
              </a:ext>
            </a:extLst>
          </p:cNvPr>
          <p:cNvSpPr txBox="1"/>
          <p:nvPr/>
        </p:nvSpPr>
        <p:spPr>
          <a:xfrm>
            <a:off x="1088619" y="352736"/>
            <a:ext cx="7800511" cy="4940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dirty="0" err="1"/>
              <a:t>Điểm</a:t>
            </a:r>
            <a:r>
              <a:rPr lang="en-US" sz="2400" dirty="0"/>
              <a:t> </a:t>
            </a:r>
            <a:r>
              <a:rPr lang="en-US" sz="2400" i="1" dirty="0"/>
              <a:t>A </a:t>
            </a:r>
            <a:r>
              <a:rPr lang="en-US" sz="2400" i="1" dirty="0" err="1"/>
              <a:t>thuộc</a:t>
            </a:r>
            <a:r>
              <a:rPr lang="en-US" sz="2400" dirty="0"/>
              <a:t> </a:t>
            </a:r>
            <a:r>
              <a:rPr lang="en-US" sz="2400" dirty="0" err="1"/>
              <a:t>đường</a:t>
            </a:r>
            <a:r>
              <a:rPr lang="en-US" sz="2400" dirty="0"/>
              <a:t> </a:t>
            </a:r>
            <a:r>
              <a:rPr lang="en-US" sz="2400" dirty="0" err="1"/>
              <a:t>thẳng</a:t>
            </a:r>
            <a:r>
              <a:rPr lang="en-US" sz="2400" dirty="0"/>
              <a:t> </a:t>
            </a:r>
            <a:r>
              <a:rPr lang="en-US" sz="2400" i="1" dirty="0"/>
              <a:t>d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được</a:t>
            </a:r>
            <a:r>
              <a:rPr lang="en-US" sz="2400" dirty="0"/>
              <a:t> </a:t>
            </a:r>
            <a:r>
              <a:rPr lang="en-US" sz="2400" dirty="0" err="1"/>
              <a:t>kí</a:t>
            </a:r>
            <a:r>
              <a:rPr lang="en-US" sz="2400" dirty="0"/>
              <a:t> </a:t>
            </a:r>
            <a:r>
              <a:rPr lang="en-US" sz="2400" dirty="0" err="1"/>
              <a:t>hiệu</a:t>
            </a:r>
            <a:r>
              <a:rPr lang="en-US" sz="2400" dirty="0"/>
              <a:t> </a:t>
            </a:r>
            <a:r>
              <a:rPr lang="en-US" sz="2400" dirty="0" err="1"/>
              <a:t>là</a:t>
            </a:r>
            <a:r>
              <a:rPr lang="en-US" sz="2400" dirty="0"/>
              <a:t>: </a:t>
            </a:r>
            <a:r>
              <a:rPr lang="en-US" sz="2400" b="1" dirty="0"/>
              <a:t>A </a:t>
            </a:r>
            <a:r>
              <a:rPr lang="en-US" sz="2400" b="1" dirty="0">
                <a:sym typeface="Symbol" panose="05050102010706020507" pitchFamily="18" charset="2"/>
              </a:rPr>
              <a:t></a:t>
            </a:r>
            <a:r>
              <a:rPr lang="en-US" sz="2400" b="1" dirty="0"/>
              <a:t> </a:t>
            </a:r>
            <a:r>
              <a:rPr lang="en-US" sz="2400" b="1" i="1" dirty="0"/>
              <a:t>d.</a:t>
            </a:r>
            <a:endParaRPr lang="en-US" sz="2400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1EE972B-21EA-4194-A108-6485BEAE1EE3}"/>
              </a:ext>
            </a:extLst>
          </p:cNvPr>
          <p:cNvSpPr txBox="1"/>
          <p:nvPr/>
        </p:nvSpPr>
        <p:spPr>
          <a:xfrm>
            <a:off x="1088618" y="901309"/>
            <a:ext cx="7649903" cy="9372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dirty="0" err="1"/>
              <a:t>Điểm</a:t>
            </a:r>
            <a:r>
              <a:rPr lang="en-US" sz="2400" dirty="0"/>
              <a:t> </a:t>
            </a:r>
            <a:r>
              <a:rPr lang="en-US" sz="2400" i="1" dirty="0"/>
              <a:t>B </a:t>
            </a:r>
            <a:r>
              <a:rPr lang="en-US" sz="2400" i="1" dirty="0" err="1"/>
              <a:t>không</a:t>
            </a:r>
            <a:r>
              <a:rPr lang="en-US" sz="2400" i="1" dirty="0"/>
              <a:t> </a:t>
            </a:r>
            <a:r>
              <a:rPr lang="en-US" sz="2400" i="1" dirty="0" err="1"/>
              <a:t>thuộc</a:t>
            </a:r>
            <a:r>
              <a:rPr lang="en-US" sz="2400" dirty="0"/>
              <a:t> </a:t>
            </a:r>
            <a:r>
              <a:rPr lang="en-US" sz="2400" dirty="0" err="1"/>
              <a:t>đường</a:t>
            </a:r>
            <a:r>
              <a:rPr lang="en-US" sz="2400" dirty="0"/>
              <a:t> </a:t>
            </a:r>
            <a:r>
              <a:rPr lang="en-US" sz="2400" dirty="0" err="1"/>
              <a:t>thẳng</a:t>
            </a:r>
            <a:r>
              <a:rPr lang="en-US" sz="2400" dirty="0"/>
              <a:t> </a:t>
            </a:r>
            <a:r>
              <a:rPr lang="en-US" sz="2400" i="1" dirty="0"/>
              <a:t>d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được</a:t>
            </a:r>
            <a:r>
              <a:rPr lang="en-US" sz="2400" dirty="0"/>
              <a:t> </a:t>
            </a:r>
            <a:r>
              <a:rPr lang="en-US" sz="2400" dirty="0" err="1"/>
              <a:t>kí</a:t>
            </a:r>
            <a:r>
              <a:rPr lang="en-US" sz="2400" dirty="0"/>
              <a:t> </a:t>
            </a:r>
            <a:r>
              <a:rPr lang="en-US" sz="2400" dirty="0" err="1"/>
              <a:t>hiệu</a:t>
            </a:r>
            <a:r>
              <a:rPr lang="en-US" sz="2400" dirty="0"/>
              <a:t> </a:t>
            </a:r>
            <a:r>
              <a:rPr lang="en-US" sz="2400" dirty="0" err="1"/>
              <a:t>là</a:t>
            </a:r>
            <a:r>
              <a:rPr lang="en-US" sz="2400" dirty="0"/>
              <a:t>: </a:t>
            </a:r>
            <a:r>
              <a:rPr lang="en-US" sz="2400" b="1" i="1" dirty="0"/>
              <a:t>B </a:t>
            </a:r>
            <a:r>
              <a:rPr lang="en-US" sz="2400" b="1" dirty="0">
                <a:sym typeface="Symbol" panose="05050102010706020507" pitchFamily="18" charset="2"/>
              </a:rPr>
              <a:t></a:t>
            </a:r>
            <a:r>
              <a:rPr lang="en-US" sz="2400" b="1" i="1" dirty="0"/>
              <a:t> d.</a:t>
            </a:r>
            <a:endParaRPr lang="en-US" sz="2400" b="1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DB98866D-8B5F-45D3-9F05-CAE28D25B815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71787" y="1835132"/>
            <a:ext cx="3400425" cy="1123950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DFF0E6CD-C93D-4483-9D69-5740AFEA10A4}"/>
              </a:ext>
            </a:extLst>
          </p:cNvPr>
          <p:cNvGrpSpPr/>
          <p:nvPr/>
        </p:nvGrpSpPr>
        <p:grpSpPr>
          <a:xfrm>
            <a:off x="405479" y="3051505"/>
            <a:ext cx="8573421" cy="2002754"/>
            <a:chOff x="1113052" y="2682297"/>
            <a:chExt cx="10540006" cy="2603993"/>
          </a:xfrm>
        </p:grpSpPr>
        <p:grpSp>
          <p:nvGrpSpPr>
            <p:cNvPr id="17" name="Group 2">
              <a:extLst>
                <a:ext uri="{FF2B5EF4-FFF2-40B4-BE49-F238E27FC236}">
                  <a16:creationId xmlns:a16="http://schemas.microsoft.com/office/drawing/2014/main" id="{310E3010-5264-4282-ACF6-15E5E8A78955}"/>
                </a:ext>
              </a:extLst>
            </p:cNvPr>
            <p:cNvGrpSpPr/>
            <p:nvPr/>
          </p:nvGrpSpPr>
          <p:grpSpPr>
            <a:xfrm>
              <a:off x="1113052" y="2682297"/>
              <a:ext cx="10540006" cy="2603993"/>
              <a:chOff x="-206803" y="160639"/>
              <a:chExt cx="3375168" cy="2012043"/>
            </a:xfrm>
            <a:solidFill>
              <a:schemeClr val="bg1">
                <a:lumMod val="40000"/>
                <a:lumOff val="60000"/>
              </a:schemeClr>
            </a:solidFill>
          </p:grpSpPr>
          <p:sp>
            <p:nvSpPr>
              <p:cNvPr id="19" name="Freeform 3">
                <a:extLst>
                  <a:ext uri="{FF2B5EF4-FFF2-40B4-BE49-F238E27FC236}">
                    <a16:creationId xmlns:a16="http://schemas.microsoft.com/office/drawing/2014/main" id="{50BE92A5-6C67-44FF-83E2-E620200B3B8C}"/>
                  </a:ext>
                </a:extLst>
              </p:cNvPr>
              <p:cNvSpPr/>
              <p:nvPr/>
            </p:nvSpPr>
            <p:spPr>
              <a:xfrm>
                <a:off x="-206803" y="160639"/>
                <a:ext cx="3375168" cy="2012043"/>
              </a:xfrm>
              <a:custGeom>
                <a:avLst/>
                <a:gdLst/>
                <a:ahLst/>
                <a:cxnLst/>
                <a:rect l="l" t="t" r="r" b="b"/>
                <a:pathLst>
                  <a:path w="2063458" h="2203873">
                    <a:moveTo>
                      <a:pt x="0" y="0"/>
                    </a:moveTo>
                    <a:lnTo>
                      <a:pt x="2063458" y="0"/>
                    </a:lnTo>
                    <a:lnTo>
                      <a:pt x="2063458" y="2203873"/>
                    </a:lnTo>
                    <a:lnTo>
                      <a:pt x="0" y="2203873"/>
                    </a:lnTo>
                    <a:close/>
                  </a:path>
                </a:pathLst>
              </a:custGeom>
              <a:solidFill>
                <a:srgbClr val="FFCC99"/>
              </a:solidFill>
            </p:spPr>
            <p:txBody>
              <a:bodyPr/>
              <a:lstStyle/>
              <a:p>
                <a:endParaRPr lang="vi-VN" dirty="0"/>
              </a:p>
            </p:txBody>
          </p:sp>
        </p:grp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13FB42D4-E2A3-4FEC-8157-B032E62194E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113052" y="2731183"/>
              <a:ext cx="457200" cy="646442"/>
            </a:xfrm>
            <a:prstGeom prst="rect">
              <a:avLst/>
            </a:prstGeom>
          </p:spPr>
        </p:pic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5C4BFF94-AC12-4919-A93E-01AB35E20481}"/>
              </a:ext>
            </a:extLst>
          </p:cNvPr>
          <p:cNvSpPr txBox="1"/>
          <p:nvPr/>
        </p:nvSpPr>
        <p:spPr>
          <a:xfrm>
            <a:off x="777373" y="3051505"/>
            <a:ext cx="8111757" cy="7970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dirty="0" err="1"/>
              <a:t>Điểm</a:t>
            </a:r>
            <a:r>
              <a:rPr lang="en-US" sz="2000" dirty="0"/>
              <a:t> </a:t>
            </a:r>
            <a:r>
              <a:rPr lang="en-US" sz="2000" i="1" dirty="0"/>
              <a:t>A </a:t>
            </a:r>
            <a:r>
              <a:rPr lang="en-US" sz="2000" i="1" dirty="0" err="1"/>
              <a:t>thuộc</a:t>
            </a:r>
            <a:r>
              <a:rPr lang="en-US" sz="2000" dirty="0"/>
              <a:t> </a:t>
            </a:r>
            <a:r>
              <a:rPr lang="en-US" sz="2000" dirty="0" err="1"/>
              <a:t>đường</a:t>
            </a:r>
            <a:r>
              <a:rPr lang="en-US" sz="2000" dirty="0"/>
              <a:t> </a:t>
            </a:r>
            <a:r>
              <a:rPr lang="en-US" sz="2000" dirty="0" err="1"/>
              <a:t>thẳng</a:t>
            </a:r>
            <a:r>
              <a:rPr lang="en-US" sz="2000" dirty="0"/>
              <a:t> </a:t>
            </a:r>
            <a:r>
              <a:rPr lang="en-US" sz="2000" i="1" dirty="0"/>
              <a:t>d</a:t>
            </a:r>
            <a:r>
              <a:rPr lang="en-US" sz="2000" dirty="0"/>
              <a:t> </a:t>
            </a:r>
            <a:r>
              <a:rPr lang="en-US" sz="2000" dirty="0" err="1"/>
              <a:t>còn</a:t>
            </a:r>
            <a:r>
              <a:rPr lang="en-US" sz="2000" dirty="0"/>
              <a:t> </a:t>
            </a:r>
            <a:r>
              <a:rPr lang="en-US" sz="2000" dirty="0" err="1"/>
              <a:t>được</a:t>
            </a:r>
            <a:r>
              <a:rPr lang="en-US" sz="2000" dirty="0"/>
              <a:t> </a:t>
            </a:r>
            <a:r>
              <a:rPr lang="en-US" sz="2000" dirty="0" err="1"/>
              <a:t>gọi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 </a:t>
            </a:r>
            <a:r>
              <a:rPr lang="en-US" sz="2000" dirty="0" err="1"/>
              <a:t>điểm</a:t>
            </a:r>
            <a:r>
              <a:rPr lang="en-US" sz="2000" dirty="0"/>
              <a:t> </a:t>
            </a:r>
            <a:r>
              <a:rPr lang="en-US" sz="2000" b="1" i="1" dirty="0"/>
              <a:t>A </a:t>
            </a:r>
            <a:r>
              <a:rPr lang="en-US" sz="2000" b="1" i="1" dirty="0" err="1"/>
              <a:t>nằm</a:t>
            </a:r>
            <a:r>
              <a:rPr lang="en-US" sz="2000" b="1" i="1" dirty="0"/>
              <a:t> </a:t>
            </a:r>
            <a:r>
              <a:rPr lang="en-US" sz="2000" b="1" i="1" dirty="0" err="1"/>
              <a:t>trên</a:t>
            </a:r>
            <a:r>
              <a:rPr lang="en-US" sz="2000" b="1" dirty="0"/>
              <a:t> </a:t>
            </a:r>
            <a:r>
              <a:rPr lang="en-US" sz="2000" b="1" dirty="0" err="1"/>
              <a:t>đường</a:t>
            </a:r>
            <a:r>
              <a:rPr lang="en-US" sz="2000" b="1" dirty="0"/>
              <a:t> </a:t>
            </a:r>
            <a:r>
              <a:rPr lang="en-US" sz="2000" b="1" dirty="0" err="1"/>
              <a:t>thẳng</a:t>
            </a:r>
            <a:r>
              <a:rPr lang="en-US" sz="2000" b="1" dirty="0"/>
              <a:t> </a:t>
            </a:r>
            <a:r>
              <a:rPr lang="en-US" sz="2000" b="1" i="1" dirty="0"/>
              <a:t>d</a:t>
            </a:r>
            <a:r>
              <a:rPr lang="en-US" sz="2000" dirty="0"/>
              <a:t> hay </a:t>
            </a:r>
            <a:r>
              <a:rPr lang="en-US" sz="2000" dirty="0" err="1"/>
              <a:t>đường</a:t>
            </a:r>
            <a:r>
              <a:rPr lang="en-US" sz="2000" dirty="0"/>
              <a:t> </a:t>
            </a:r>
            <a:r>
              <a:rPr lang="en-US" sz="2000" dirty="0" err="1"/>
              <a:t>thẳng</a:t>
            </a:r>
            <a:r>
              <a:rPr lang="en-US" sz="2000" dirty="0"/>
              <a:t> </a:t>
            </a:r>
            <a:r>
              <a:rPr lang="en-US" sz="2000" b="1" i="1" dirty="0"/>
              <a:t>d </a:t>
            </a:r>
            <a:r>
              <a:rPr lang="en-US" sz="2000" b="1" i="1" dirty="0" err="1"/>
              <a:t>đi</a:t>
            </a:r>
            <a:r>
              <a:rPr lang="en-US" sz="2000" b="1" i="1" dirty="0"/>
              <a:t> qua</a:t>
            </a:r>
            <a:r>
              <a:rPr lang="en-US" sz="2000" b="1" dirty="0"/>
              <a:t> </a:t>
            </a:r>
            <a:r>
              <a:rPr lang="en-US" sz="2000" b="1" dirty="0" err="1"/>
              <a:t>điểm</a:t>
            </a:r>
            <a:r>
              <a:rPr lang="en-US" sz="2000" b="1" dirty="0"/>
              <a:t> </a:t>
            </a:r>
            <a:r>
              <a:rPr lang="en-US" sz="2000" b="1" i="1" dirty="0"/>
              <a:t>A.</a:t>
            </a:r>
            <a:endParaRPr lang="en-US" sz="2000" b="1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D036C5E-A93F-4485-9F0B-F325144F9802}"/>
              </a:ext>
            </a:extLst>
          </p:cNvPr>
          <p:cNvSpPr txBox="1"/>
          <p:nvPr/>
        </p:nvSpPr>
        <p:spPr>
          <a:xfrm>
            <a:off x="777373" y="3925010"/>
            <a:ext cx="8111757" cy="7970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000" dirty="0" err="1"/>
              <a:t>Điểm</a:t>
            </a:r>
            <a:r>
              <a:rPr lang="en-US" sz="2000" dirty="0"/>
              <a:t> </a:t>
            </a:r>
            <a:r>
              <a:rPr lang="en-US" sz="2000" i="1" dirty="0"/>
              <a:t>B </a:t>
            </a:r>
            <a:r>
              <a:rPr lang="en-US" sz="2000" i="1" dirty="0" err="1"/>
              <a:t>không</a:t>
            </a:r>
            <a:r>
              <a:rPr lang="en-US" sz="2000" i="1" dirty="0"/>
              <a:t> </a:t>
            </a:r>
            <a:r>
              <a:rPr lang="en-US" sz="2000" i="1" dirty="0" err="1"/>
              <a:t>thuộc</a:t>
            </a:r>
            <a:r>
              <a:rPr lang="en-US" sz="2000" i="1" dirty="0"/>
              <a:t> </a:t>
            </a:r>
            <a:r>
              <a:rPr lang="en-US" sz="2000" dirty="0" err="1"/>
              <a:t>đường</a:t>
            </a:r>
            <a:r>
              <a:rPr lang="en-US" sz="2000" dirty="0"/>
              <a:t> </a:t>
            </a:r>
            <a:r>
              <a:rPr lang="en-US" sz="2000" dirty="0" err="1"/>
              <a:t>thẳng</a:t>
            </a:r>
            <a:r>
              <a:rPr lang="en-US" sz="2000" dirty="0"/>
              <a:t> </a:t>
            </a:r>
            <a:r>
              <a:rPr lang="en-US" sz="2000" i="1" dirty="0"/>
              <a:t>d</a:t>
            </a:r>
            <a:r>
              <a:rPr lang="en-US" sz="2000" dirty="0"/>
              <a:t> </a:t>
            </a:r>
            <a:r>
              <a:rPr lang="en-US" sz="2000" dirty="0" err="1"/>
              <a:t>còn</a:t>
            </a:r>
            <a:r>
              <a:rPr lang="en-US" sz="2000" dirty="0"/>
              <a:t> </a:t>
            </a:r>
            <a:r>
              <a:rPr lang="en-US" sz="2000" dirty="0" err="1"/>
              <a:t>được</a:t>
            </a:r>
            <a:r>
              <a:rPr lang="en-US" sz="2000" dirty="0"/>
              <a:t> </a:t>
            </a:r>
            <a:r>
              <a:rPr lang="en-US" sz="2000" dirty="0" err="1"/>
              <a:t>gọi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 </a:t>
            </a:r>
            <a:r>
              <a:rPr lang="en-US" sz="2000" dirty="0" err="1"/>
              <a:t>điểm</a:t>
            </a:r>
            <a:r>
              <a:rPr lang="en-US" sz="2000" dirty="0"/>
              <a:t> </a:t>
            </a:r>
            <a:r>
              <a:rPr lang="en-US" sz="2000" b="1" i="1" dirty="0"/>
              <a:t>B </a:t>
            </a:r>
            <a:r>
              <a:rPr lang="en-US" sz="2000" b="1" i="1" dirty="0" err="1"/>
              <a:t>không</a:t>
            </a:r>
            <a:r>
              <a:rPr lang="en-US" sz="2000" b="1" i="1" dirty="0"/>
              <a:t> </a:t>
            </a:r>
            <a:r>
              <a:rPr lang="en-US" sz="2000" b="1" i="1" dirty="0" err="1"/>
              <a:t>nằm</a:t>
            </a:r>
            <a:r>
              <a:rPr lang="en-US" sz="2000" b="1" i="1" dirty="0"/>
              <a:t> </a:t>
            </a:r>
            <a:r>
              <a:rPr lang="en-US" sz="2000" b="1" i="1" dirty="0" err="1"/>
              <a:t>trên</a:t>
            </a:r>
            <a:r>
              <a:rPr lang="en-US" sz="2000" b="1" dirty="0"/>
              <a:t> </a:t>
            </a:r>
            <a:r>
              <a:rPr lang="en-US" sz="2000" b="1" dirty="0" err="1"/>
              <a:t>đường</a:t>
            </a:r>
            <a:r>
              <a:rPr lang="en-US" sz="2000" b="1" dirty="0"/>
              <a:t> </a:t>
            </a:r>
            <a:r>
              <a:rPr lang="en-US" sz="2000" b="1" dirty="0" err="1"/>
              <a:t>thẳng</a:t>
            </a:r>
            <a:r>
              <a:rPr lang="en-US" sz="2000" b="1" dirty="0"/>
              <a:t> </a:t>
            </a:r>
            <a:r>
              <a:rPr lang="en-US" sz="2000" b="1" i="1" dirty="0"/>
              <a:t>d</a:t>
            </a:r>
            <a:r>
              <a:rPr lang="en-US" sz="2000" b="1" dirty="0"/>
              <a:t> </a:t>
            </a:r>
            <a:r>
              <a:rPr lang="en-US" sz="2000" dirty="0"/>
              <a:t>hay</a:t>
            </a:r>
            <a:r>
              <a:rPr lang="en-US" sz="2000" i="1" dirty="0"/>
              <a:t> </a:t>
            </a:r>
            <a:r>
              <a:rPr lang="en-US" sz="2000" dirty="0" err="1"/>
              <a:t>đường</a:t>
            </a:r>
            <a:r>
              <a:rPr lang="en-US" sz="2000" dirty="0"/>
              <a:t> </a:t>
            </a:r>
            <a:r>
              <a:rPr lang="en-US" sz="2000" dirty="0" err="1"/>
              <a:t>thẳng</a:t>
            </a:r>
            <a:r>
              <a:rPr lang="en-US" sz="2000" dirty="0"/>
              <a:t> </a:t>
            </a:r>
            <a:r>
              <a:rPr lang="en-US" sz="2000" b="1" i="1" dirty="0"/>
              <a:t>d </a:t>
            </a:r>
            <a:r>
              <a:rPr lang="en-US" sz="2000" b="1" i="1" dirty="0" err="1"/>
              <a:t>không</a:t>
            </a:r>
            <a:r>
              <a:rPr lang="en-US" sz="2000" b="1" i="1" dirty="0"/>
              <a:t> </a:t>
            </a:r>
            <a:r>
              <a:rPr lang="en-US" sz="2000" b="1" i="1" dirty="0" err="1"/>
              <a:t>đi</a:t>
            </a:r>
            <a:r>
              <a:rPr lang="en-US" sz="2000" b="1" i="1" dirty="0"/>
              <a:t> qua</a:t>
            </a:r>
            <a:r>
              <a:rPr lang="en-US" sz="2000" b="1" dirty="0"/>
              <a:t> </a:t>
            </a:r>
            <a:r>
              <a:rPr lang="en-US" sz="2000" b="1" dirty="0" err="1"/>
              <a:t>điểm</a:t>
            </a:r>
            <a:r>
              <a:rPr lang="en-US" sz="2000" b="1" dirty="0"/>
              <a:t> </a:t>
            </a:r>
            <a:r>
              <a:rPr lang="en-US" sz="2000" b="1" i="1" dirty="0"/>
              <a:t>B</a:t>
            </a:r>
            <a:r>
              <a:rPr lang="en-US" sz="2000" i="1" dirty="0"/>
              <a:t>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114410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20" grpId="0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856E1D9B-9BAF-4E3A-9482-FBE69E378F69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EFFFF"/>
              </a:clrFrom>
              <a:clrTo>
                <a:srgbClr val="FE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>
                        <a14:foregroundMark x1="86364" y1="63889" x2="86364" y2="63889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1918" y="226682"/>
            <a:ext cx="1094317" cy="5969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2F48595-16E4-48CE-96CE-4051615724D8}"/>
              </a:ext>
            </a:extLst>
          </p:cNvPr>
          <p:cNvSpPr txBox="1"/>
          <p:nvPr/>
        </p:nvSpPr>
        <p:spPr>
          <a:xfrm>
            <a:off x="1165485" y="295467"/>
            <a:ext cx="4324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Cho </a:t>
            </a:r>
            <a:r>
              <a:rPr lang="en-US" sz="2400" dirty="0" err="1"/>
              <a:t>đường</a:t>
            </a:r>
            <a:r>
              <a:rPr lang="en-US" sz="2400" dirty="0"/>
              <a:t> </a:t>
            </a:r>
            <a:r>
              <a:rPr lang="en-US" sz="2400" dirty="0" err="1"/>
              <a:t>thẳng</a:t>
            </a:r>
            <a:r>
              <a:rPr lang="en-US" sz="2400" dirty="0"/>
              <a:t> d.</a:t>
            </a:r>
            <a:endParaRPr lang="vi-VN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62B0099-5D5B-46F2-995C-3B724F60105D}"/>
              </a:ext>
            </a:extLst>
          </p:cNvPr>
          <p:cNvSpPr txBox="1"/>
          <p:nvPr/>
        </p:nvSpPr>
        <p:spPr>
          <a:xfrm>
            <a:off x="377684" y="969317"/>
            <a:ext cx="80043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a) </a:t>
            </a:r>
            <a:r>
              <a:rPr lang="en-US" sz="2400" dirty="0" err="1"/>
              <a:t>Vẽ</a:t>
            </a:r>
            <a:r>
              <a:rPr lang="en-US" sz="2400" dirty="0"/>
              <a:t> </a:t>
            </a:r>
            <a:r>
              <a:rPr lang="en-US" sz="2400" dirty="0" err="1"/>
              <a:t>hai</a:t>
            </a:r>
            <a:r>
              <a:rPr lang="en-US" sz="2400" dirty="0"/>
              <a:t> </a:t>
            </a:r>
            <a:r>
              <a:rPr lang="en-US" sz="2400" dirty="0" err="1"/>
              <a:t>điểm</a:t>
            </a:r>
            <a:r>
              <a:rPr lang="en-US" sz="2400" dirty="0"/>
              <a:t> A, B </a:t>
            </a:r>
            <a:r>
              <a:rPr lang="en-US" sz="2400" dirty="0" err="1"/>
              <a:t>thuộc</a:t>
            </a:r>
            <a:r>
              <a:rPr lang="en-US" sz="2400" dirty="0"/>
              <a:t> </a:t>
            </a:r>
            <a:r>
              <a:rPr lang="en-US" sz="2400" dirty="0" err="1"/>
              <a:t>đường</a:t>
            </a:r>
            <a:r>
              <a:rPr lang="en-US" sz="2400" dirty="0"/>
              <a:t> </a:t>
            </a:r>
            <a:r>
              <a:rPr lang="en-US" sz="2400" dirty="0" err="1"/>
              <a:t>thẳng</a:t>
            </a:r>
            <a:r>
              <a:rPr lang="en-US" sz="2400" dirty="0"/>
              <a:t> d.</a:t>
            </a:r>
            <a:endParaRPr lang="vi-VN" sz="2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214DBFA-2C6B-48F9-BE53-329220C5896D}"/>
              </a:ext>
            </a:extLst>
          </p:cNvPr>
          <p:cNvSpPr txBox="1"/>
          <p:nvPr/>
        </p:nvSpPr>
        <p:spPr>
          <a:xfrm>
            <a:off x="358242" y="1403083"/>
            <a:ext cx="8785758" cy="9379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dirty="0"/>
              <a:t>b)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thể</a:t>
            </a:r>
            <a:r>
              <a:rPr lang="en-US" sz="2400" dirty="0"/>
              <a:t> </a:t>
            </a:r>
            <a:r>
              <a:rPr lang="en-US" sz="2400" dirty="0" err="1"/>
              <a:t>vẽ</a:t>
            </a:r>
            <a:r>
              <a:rPr lang="en-US" sz="2400" dirty="0"/>
              <a:t> </a:t>
            </a:r>
            <a:r>
              <a:rPr lang="en-US" sz="2400" dirty="0" err="1"/>
              <a:t>được</a:t>
            </a:r>
            <a:r>
              <a:rPr lang="en-US" sz="2400" dirty="0"/>
              <a:t> </a:t>
            </a:r>
            <a:r>
              <a:rPr lang="en-US" sz="2400" dirty="0" err="1"/>
              <a:t>nhiều</a:t>
            </a:r>
            <a:r>
              <a:rPr lang="en-US" sz="2400" dirty="0"/>
              <a:t> </a:t>
            </a:r>
            <a:r>
              <a:rPr lang="en-US" sz="2400" dirty="0" err="1"/>
              <a:t>hơn</a:t>
            </a:r>
            <a:r>
              <a:rPr lang="en-US" sz="2400" dirty="0"/>
              <a:t> </a:t>
            </a:r>
            <a:r>
              <a:rPr lang="en-US" sz="2400" dirty="0" err="1"/>
              <a:t>hai</a:t>
            </a:r>
            <a:r>
              <a:rPr lang="en-US" sz="2400" dirty="0"/>
              <a:t> </a:t>
            </a:r>
            <a:r>
              <a:rPr lang="en-US" sz="2400" dirty="0" err="1"/>
              <a:t>điểm</a:t>
            </a:r>
            <a:r>
              <a:rPr lang="en-US" sz="2400" dirty="0"/>
              <a:t> </a:t>
            </a:r>
            <a:r>
              <a:rPr lang="en-US" sz="2400" dirty="0" err="1"/>
              <a:t>thuộc</a:t>
            </a:r>
            <a:r>
              <a:rPr lang="en-US" sz="2400" dirty="0"/>
              <a:t> </a:t>
            </a:r>
            <a:r>
              <a:rPr lang="en-US" sz="2400" dirty="0" err="1"/>
              <a:t>đường</a:t>
            </a:r>
            <a:r>
              <a:rPr lang="en-US" sz="2400" dirty="0"/>
              <a:t> </a:t>
            </a:r>
            <a:r>
              <a:rPr lang="en-US" sz="2400" dirty="0" err="1"/>
              <a:t>thẳng</a:t>
            </a:r>
            <a:r>
              <a:rPr lang="en-US" sz="2400" dirty="0"/>
              <a:t> d </a:t>
            </a:r>
            <a:r>
              <a:rPr lang="en-US" sz="2400" dirty="0" err="1"/>
              <a:t>không</a:t>
            </a:r>
            <a:r>
              <a:rPr lang="en-US" sz="2400" dirty="0"/>
              <a:t>?</a:t>
            </a:r>
            <a:endParaRPr lang="vi-VN" sz="240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95B2DE0-7441-4F3C-9FED-7218408F259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-1" r="11525" b="-13764"/>
          <a:stretch/>
        </p:blipFill>
        <p:spPr>
          <a:xfrm>
            <a:off x="3945503" y="231914"/>
            <a:ext cx="4106297" cy="525218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07BEBBF8-F318-4AED-97A9-3AAE608D0AF9}"/>
              </a:ext>
            </a:extLst>
          </p:cNvPr>
          <p:cNvSpPr txBox="1"/>
          <p:nvPr/>
        </p:nvSpPr>
        <p:spPr>
          <a:xfrm>
            <a:off x="3581400" y="2110199"/>
            <a:ext cx="1587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/>
              <a:t>Giải</a:t>
            </a:r>
            <a:r>
              <a:rPr lang="en-US" sz="2400" b="1" u="sng" dirty="0"/>
              <a:t>:</a:t>
            </a:r>
            <a:endParaRPr lang="vi-VN" sz="2400" b="1" u="sng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780CA9CE-BD4F-4304-AF35-C3F60FF269E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29085" y="2439780"/>
            <a:ext cx="4611624" cy="772668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0209D463-2C01-4D43-BF29-56F11BEB0FFF}"/>
              </a:ext>
            </a:extLst>
          </p:cNvPr>
          <p:cNvSpPr txBox="1"/>
          <p:nvPr/>
        </p:nvSpPr>
        <p:spPr>
          <a:xfrm>
            <a:off x="377684" y="2474197"/>
            <a:ext cx="8965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a)</a:t>
            </a:r>
            <a:endParaRPr lang="vi-VN" sz="24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51A5BAC-A63F-472A-945F-BDE7D8585A32}"/>
              </a:ext>
            </a:extLst>
          </p:cNvPr>
          <p:cNvSpPr txBox="1"/>
          <p:nvPr/>
        </p:nvSpPr>
        <p:spPr>
          <a:xfrm>
            <a:off x="358242" y="3212448"/>
            <a:ext cx="85388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b)</a:t>
            </a:r>
            <a:r>
              <a:rPr lang="en-GB" sz="2400" dirty="0"/>
              <a:t> </a:t>
            </a:r>
            <a:r>
              <a:rPr lang="en-GB" sz="2400" dirty="0" err="1"/>
              <a:t>Có</a:t>
            </a:r>
            <a:r>
              <a:rPr lang="en-GB" sz="2400" dirty="0"/>
              <a:t> </a:t>
            </a:r>
            <a:r>
              <a:rPr lang="en-GB" sz="2400" dirty="0" err="1"/>
              <a:t>thể</a:t>
            </a:r>
            <a:r>
              <a:rPr lang="en-GB" sz="2400" dirty="0"/>
              <a:t> </a:t>
            </a:r>
            <a:r>
              <a:rPr lang="en-GB" sz="2400" dirty="0" err="1"/>
              <a:t>vẽ</a:t>
            </a:r>
            <a:r>
              <a:rPr lang="en-GB" sz="2400" dirty="0"/>
              <a:t> </a:t>
            </a:r>
            <a:r>
              <a:rPr lang="en-GB" sz="2400" dirty="0" err="1"/>
              <a:t>được</a:t>
            </a:r>
            <a:r>
              <a:rPr lang="en-GB" sz="2400" dirty="0"/>
              <a:t> </a:t>
            </a:r>
            <a:r>
              <a:rPr lang="en-GB" sz="2400" dirty="0" err="1"/>
              <a:t>nhiều</a:t>
            </a:r>
            <a:r>
              <a:rPr lang="en-GB" sz="2400" dirty="0"/>
              <a:t> </a:t>
            </a:r>
            <a:r>
              <a:rPr lang="en-GB" sz="2400" dirty="0" err="1"/>
              <a:t>hơn</a:t>
            </a:r>
            <a:r>
              <a:rPr lang="en-GB" sz="2400" dirty="0"/>
              <a:t> 2 </a:t>
            </a:r>
            <a:r>
              <a:rPr lang="en-GB" sz="2400" dirty="0" err="1"/>
              <a:t>điểm</a:t>
            </a:r>
            <a:r>
              <a:rPr lang="en-GB" sz="2400" dirty="0"/>
              <a:t> </a:t>
            </a:r>
            <a:r>
              <a:rPr lang="en-GB" sz="2400" dirty="0" err="1"/>
              <a:t>thuộc</a:t>
            </a:r>
            <a:r>
              <a:rPr lang="en-GB" sz="2400" dirty="0"/>
              <a:t> </a:t>
            </a:r>
            <a:r>
              <a:rPr lang="en-GB" sz="2400" dirty="0" err="1"/>
              <a:t>đường</a:t>
            </a:r>
            <a:r>
              <a:rPr lang="en-GB" sz="2400" dirty="0"/>
              <a:t> </a:t>
            </a:r>
            <a:r>
              <a:rPr lang="en-GB" sz="2400" dirty="0" err="1"/>
              <a:t>thẳng</a:t>
            </a:r>
            <a:r>
              <a:rPr lang="en-GB" sz="2400" dirty="0"/>
              <a:t> d.</a:t>
            </a:r>
            <a:endParaRPr lang="en-US" sz="2400" dirty="0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411E2E64-6D3C-4F9F-A6F5-0167CE4C630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85448" y="3674113"/>
            <a:ext cx="4611624" cy="772668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6CF3C6F4-56A0-4E61-9839-623DCD3D47B0}"/>
              </a:ext>
            </a:extLst>
          </p:cNvPr>
          <p:cNvSpPr txBox="1"/>
          <p:nvPr/>
        </p:nvSpPr>
        <p:spPr>
          <a:xfrm>
            <a:off x="394615" y="4397548"/>
            <a:ext cx="7987383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400" b="1" u="sng" dirty="0"/>
              <a:t>*</a:t>
            </a:r>
            <a:r>
              <a:rPr lang="en-US" sz="2400" b="1" u="sng" dirty="0" err="1"/>
              <a:t>Nhận</a:t>
            </a:r>
            <a:r>
              <a:rPr lang="en-US" sz="2400" b="1" u="sng" dirty="0"/>
              <a:t> </a:t>
            </a:r>
            <a:r>
              <a:rPr lang="en-US" sz="2400" b="1" u="sng" dirty="0" err="1"/>
              <a:t>xét</a:t>
            </a:r>
            <a:r>
              <a:rPr lang="en-US" sz="2400" b="1" u="sng" dirty="0"/>
              <a:t>: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i="1" dirty="0" err="1"/>
              <a:t>vô</a:t>
            </a:r>
            <a:r>
              <a:rPr lang="en-US" sz="2400" i="1" dirty="0"/>
              <a:t> </a:t>
            </a:r>
            <a:r>
              <a:rPr lang="en-US" sz="2400" i="1" dirty="0" err="1"/>
              <a:t>số</a:t>
            </a:r>
            <a:r>
              <a:rPr lang="en-US" sz="2400" i="1" dirty="0"/>
              <a:t> </a:t>
            </a:r>
            <a:r>
              <a:rPr lang="en-US" sz="2400" i="1" dirty="0" err="1"/>
              <a:t>điểm</a:t>
            </a:r>
            <a:r>
              <a:rPr lang="en-US" sz="2400" i="1" dirty="0"/>
              <a:t> </a:t>
            </a:r>
            <a:r>
              <a:rPr lang="en-US" sz="2400" dirty="0" err="1"/>
              <a:t>thuộc</a:t>
            </a:r>
            <a:r>
              <a:rPr lang="en-US" sz="2400" dirty="0"/>
              <a:t> </a:t>
            </a:r>
            <a:r>
              <a:rPr lang="en-US" sz="2400" dirty="0" err="1"/>
              <a:t>một</a:t>
            </a:r>
            <a:r>
              <a:rPr lang="en-US" sz="2400" dirty="0"/>
              <a:t> </a:t>
            </a:r>
            <a:r>
              <a:rPr lang="en-US" sz="2400" dirty="0" err="1"/>
              <a:t>đường</a:t>
            </a:r>
            <a:r>
              <a:rPr lang="en-US" sz="2400" dirty="0"/>
              <a:t> </a:t>
            </a:r>
            <a:r>
              <a:rPr lang="en-US" sz="2400" dirty="0" err="1"/>
              <a:t>thẳng</a:t>
            </a:r>
            <a:r>
              <a:rPr lang="en-US" sz="2400" dirty="0"/>
              <a:t>.</a:t>
            </a:r>
            <a:endParaRPr lang="vi-VN" sz="2400" dirty="0"/>
          </a:p>
        </p:txBody>
      </p:sp>
    </p:spTree>
    <p:extLst>
      <p:ext uri="{BB962C8B-B14F-4D97-AF65-F5344CB8AC3E}">
        <p14:creationId xmlns:p14="http://schemas.microsoft.com/office/powerpoint/2010/main" val="3761537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4" grpId="0"/>
      <p:bldP spid="18" grpId="0"/>
      <p:bldP spid="19" grpId="0"/>
      <p:bldP spid="2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94F9CCE1-AAFB-419F-AF1A-20C6F3F40E00}"/>
              </a:ext>
            </a:extLst>
          </p:cNvPr>
          <p:cNvSpPr/>
          <p:nvPr/>
        </p:nvSpPr>
        <p:spPr>
          <a:xfrm>
            <a:off x="918335" y="378317"/>
            <a:ext cx="2559050" cy="516100"/>
          </a:xfrm>
          <a:prstGeom prst="roundRect">
            <a:avLst/>
          </a:prstGeom>
          <a:solidFill>
            <a:schemeClr val="bg1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2060"/>
                </a:solidFill>
              </a:rPr>
              <a:t>LUYỆN TẬP 3</a:t>
            </a:r>
            <a:endParaRPr lang="vi-VN" sz="2400" b="1" dirty="0">
              <a:solidFill>
                <a:srgbClr val="00206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C5C77AD-1304-47B0-BC43-E30930785B14}"/>
              </a:ext>
            </a:extLst>
          </p:cNvPr>
          <p:cNvSpPr txBox="1"/>
          <p:nvPr/>
        </p:nvSpPr>
        <p:spPr>
          <a:xfrm>
            <a:off x="918335" y="1080422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) </a:t>
            </a:r>
            <a:r>
              <a:rPr lang="en-US" sz="2400" dirty="0" err="1"/>
              <a:t>Vẽ</a:t>
            </a:r>
            <a:r>
              <a:rPr lang="en-US" sz="2400" dirty="0"/>
              <a:t> </a:t>
            </a:r>
            <a:r>
              <a:rPr lang="en-US" sz="2400" dirty="0" err="1"/>
              <a:t>đường</a:t>
            </a:r>
            <a:r>
              <a:rPr lang="en-US" sz="2400" dirty="0"/>
              <a:t> </a:t>
            </a:r>
            <a:r>
              <a:rPr lang="en-US" sz="2400" dirty="0" err="1"/>
              <a:t>thẳng</a:t>
            </a:r>
            <a:r>
              <a:rPr lang="en-US" sz="2400" dirty="0"/>
              <a:t> b.</a:t>
            </a:r>
            <a:endParaRPr lang="vi-VN" sz="24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4B90101-0D03-4DC1-ACCC-10D8DA52F9A5}"/>
              </a:ext>
            </a:extLst>
          </p:cNvPr>
          <p:cNvSpPr txBox="1"/>
          <p:nvPr/>
        </p:nvSpPr>
        <p:spPr>
          <a:xfrm>
            <a:off x="4804410" y="2745841"/>
            <a:ext cx="1231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>
                <a:solidFill>
                  <a:schemeClr val="tx1"/>
                </a:solidFill>
              </a:rPr>
              <a:t>Giải</a:t>
            </a:r>
            <a:r>
              <a:rPr lang="en-US" sz="2400" b="1" u="sng" dirty="0">
                <a:solidFill>
                  <a:schemeClr val="tx1"/>
                </a:solidFill>
              </a:rPr>
              <a:t>:</a:t>
            </a:r>
            <a:endParaRPr lang="vi-VN" sz="2400" b="1" u="sng" dirty="0">
              <a:solidFill>
                <a:schemeClr val="tx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0E0D7EC-CD8B-4182-96C9-33D3777BFC60}"/>
              </a:ext>
            </a:extLst>
          </p:cNvPr>
          <p:cNvSpPr txBox="1"/>
          <p:nvPr/>
        </p:nvSpPr>
        <p:spPr>
          <a:xfrm>
            <a:off x="918334" y="1682299"/>
            <a:ext cx="70801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) </a:t>
            </a:r>
            <a:r>
              <a:rPr lang="en-US" sz="2400" dirty="0" err="1"/>
              <a:t>Vẽ</a:t>
            </a:r>
            <a:r>
              <a:rPr lang="en-US" sz="2400" dirty="0"/>
              <a:t> </a:t>
            </a:r>
            <a:r>
              <a:rPr lang="en-US" sz="2400" dirty="0" err="1"/>
              <a:t>điểm</a:t>
            </a:r>
            <a:r>
              <a:rPr lang="en-US" sz="2400" dirty="0"/>
              <a:t> M </a:t>
            </a:r>
            <a:r>
              <a:rPr lang="en-US" sz="2400" dirty="0" err="1"/>
              <a:t>không</a:t>
            </a:r>
            <a:r>
              <a:rPr lang="en-US" sz="2400" dirty="0"/>
              <a:t> </a:t>
            </a:r>
            <a:r>
              <a:rPr lang="en-US" sz="2400" dirty="0" err="1"/>
              <a:t>thuộc</a:t>
            </a:r>
            <a:r>
              <a:rPr lang="en-US" sz="2400" dirty="0"/>
              <a:t> </a:t>
            </a:r>
            <a:r>
              <a:rPr lang="en-US" sz="2400" dirty="0" err="1"/>
              <a:t>đường</a:t>
            </a:r>
            <a:r>
              <a:rPr lang="en-US" sz="2400" dirty="0"/>
              <a:t> </a:t>
            </a:r>
            <a:r>
              <a:rPr lang="en-US" sz="2400" dirty="0" err="1"/>
              <a:t>thẳng</a:t>
            </a:r>
            <a:r>
              <a:rPr lang="en-US" sz="2400" dirty="0"/>
              <a:t> b.</a:t>
            </a:r>
            <a:endParaRPr lang="vi-VN" sz="2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7CDB7B3-97CA-4FD5-BEC5-B8C4FC9CD072}"/>
              </a:ext>
            </a:extLst>
          </p:cNvPr>
          <p:cNvSpPr txBox="1"/>
          <p:nvPr/>
        </p:nvSpPr>
        <p:spPr>
          <a:xfrm>
            <a:off x="918334" y="2284176"/>
            <a:ext cx="73849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) </a:t>
            </a:r>
            <a:r>
              <a:rPr lang="en-US" sz="2400" dirty="0" err="1"/>
              <a:t>Vẽ</a:t>
            </a:r>
            <a:r>
              <a:rPr lang="en-US" sz="2400" dirty="0"/>
              <a:t> </a:t>
            </a:r>
            <a:r>
              <a:rPr lang="en-US" sz="2400" dirty="0" err="1"/>
              <a:t>điểm</a:t>
            </a:r>
            <a:r>
              <a:rPr lang="en-US" sz="2400" dirty="0"/>
              <a:t> N </a:t>
            </a:r>
            <a:r>
              <a:rPr lang="en-US" sz="2400" dirty="0" err="1"/>
              <a:t>không</a:t>
            </a:r>
            <a:r>
              <a:rPr lang="en-US" sz="2400" dirty="0"/>
              <a:t> </a:t>
            </a:r>
            <a:r>
              <a:rPr lang="en-US" sz="2400" dirty="0" err="1"/>
              <a:t>thuộc</a:t>
            </a:r>
            <a:r>
              <a:rPr lang="en-US" sz="2400" dirty="0"/>
              <a:t> </a:t>
            </a:r>
            <a:r>
              <a:rPr lang="en-US" sz="2400" dirty="0" err="1"/>
              <a:t>đường</a:t>
            </a:r>
            <a:r>
              <a:rPr lang="en-US" sz="2400" dirty="0"/>
              <a:t> </a:t>
            </a:r>
            <a:r>
              <a:rPr lang="en-US" sz="2400" dirty="0" err="1"/>
              <a:t>thẳng</a:t>
            </a:r>
            <a:r>
              <a:rPr lang="en-US" sz="2400" dirty="0"/>
              <a:t> b.</a:t>
            </a:r>
            <a:endParaRPr lang="vi-VN" sz="24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3D87B6A-6679-48E3-B049-AD652EA23A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8598" y="3922974"/>
            <a:ext cx="4611624" cy="45872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6B7CE0C-E463-4664-A58D-19D7B9DE262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6383" t="-5867" r="38453" b="39920"/>
          <a:stretch/>
        </p:blipFill>
        <p:spPr>
          <a:xfrm>
            <a:off x="3159760" y="3490463"/>
            <a:ext cx="2082800" cy="50352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4F87B2DE-B6E1-487D-A904-84D0FA9EFFB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25136" y="4452299"/>
            <a:ext cx="458724" cy="505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9148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  <p:bldP spid="5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" name="Google Shape;1628;p45"/>
          <p:cNvSpPr txBox="1">
            <a:spLocks noGrp="1"/>
          </p:cNvSpPr>
          <p:nvPr>
            <p:ph type="title"/>
          </p:nvPr>
        </p:nvSpPr>
        <p:spPr>
          <a:xfrm>
            <a:off x="1586350" y="720000"/>
            <a:ext cx="5497800" cy="2713500"/>
          </a:xfrm>
          <a:prstGeom prst="rect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6000" dirty="0"/>
              <a:t>LUYỆN TẬP</a:t>
            </a:r>
            <a:endParaRPr sz="6000" dirty="0"/>
          </a:p>
        </p:txBody>
      </p:sp>
      <p:sp>
        <p:nvSpPr>
          <p:cNvPr id="1629" name="Google Shape;1629;p45"/>
          <p:cNvSpPr txBox="1"/>
          <p:nvPr/>
        </p:nvSpPr>
        <p:spPr>
          <a:xfrm>
            <a:off x="7740525" y="177050"/>
            <a:ext cx="1219200" cy="316500"/>
          </a:xfrm>
          <a:prstGeom prst="rect">
            <a:avLst/>
          </a:prstGeom>
          <a:solidFill>
            <a:schemeClr val="dk2"/>
          </a:solidFill>
          <a:ln w="19050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1300" dirty="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rPr>
              <a:t>6TH GRADE</a:t>
            </a:r>
            <a:endParaRPr sz="1300" dirty="0">
              <a:solidFill>
                <a:schemeClr val="dk1"/>
              </a:solidFill>
              <a:latin typeface="Raleway SemiBold"/>
              <a:ea typeface="Raleway SemiBold"/>
              <a:cs typeface="Raleway SemiBold"/>
              <a:sym typeface="Raleway SemiBold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3EB2524-1F9F-4999-B197-ADC842E60C11}"/>
              </a:ext>
            </a:extLst>
          </p:cNvPr>
          <p:cNvSpPr txBox="1"/>
          <p:nvPr/>
        </p:nvSpPr>
        <p:spPr>
          <a:xfrm>
            <a:off x="457200" y="241300"/>
            <a:ext cx="8407400" cy="494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u="sng" err="1">
                <a:solidFill>
                  <a:srgbClr val="0070C0"/>
                </a:solidFill>
              </a:rPr>
              <a:t>Bài</a:t>
            </a:r>
            <a:r>
              <a:rPr lang="en-US" sz="2400" b="1" u="sng">
                <a:solidFill>
                  <a:srgbClr val="0070C0"/>
                </a:solidFill>
              </a:rPr>
              <a:t> 1: </a:t>
            </a:r>
            <a:r>
              <a:rPr lang="en-US" sz="2400" dirty="0" err="1"/>
              <a:t>Đọc</a:t>
            </a:r>
            <a:r>
              <a:rPr lang="en-US" sz="2400" dirty="0"/>
              <a:t> </a:t>
            </a:r>
            <a:r>
              <a:rPr lang="en-US" sz="2400" dirty="0" err="1"/>
              <a:t>tên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điểm</a:t>
            </a:r>
            <a:r>
              <a:rPr lang="en-US" sz="2400" dirty="0"/>
              <a:t>,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đường</a:t>
            </a:r>
            <a:r>
              <a:rPr lang="en-US" sz="2400" dirty="0"/>
              <a:t> </a:t>
            </a:r>
            <a:r>
              <a:rPr lang="en-US" sz="2400" dirty="0" err="1"/>
              <a:t>thẳng</a:t>
            </a:r>
            <a:r>
              <a:rPr lang="en-US" sz="2400" dirty="0"/>
              <a:t> </a:t>
            </a:r>
            <a:r>
              <a:rPr lang="en-US" sz="2400" dirty="0" err="1"/>
              <a:t>trong</a:t>
            </a:r>
            <a:r>
              <a:rPr lang="en-US" sz="2400" dirty="0"/>
              <a:t> </a:t>
            </a:r>
            <a:r>
              <a:rPr lang="en-US" sz="2400" i="1" dirty="0" err="1"/>
              <a:t>Hình</a:t>
            </a:r>
            <a:r>
              <a:rPr lang="en-US" sz="2400" i="1" dirty="0"/>
              <a:t> 19.</a:t>
            </a:r>
            <a:endParaRPr lang="vi-VN" sz="2400" i="1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C8D548D-FF8B-4B99-A076-B4AF2157E65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4688"/>
          <a:stretch/>
        </p:blipFill>
        <p:spPr>
          <a:xfrm>
            <a:off x="2049462" y="1207049"/>
            <a:ext cx="4714875" cy="11620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8CB6AD6-79AC-4FC7-AD5B-B0E7B5523A60}"/>
              </a:ext>
            </a:extLst>
          </p:cNvPr>
          <p:cNvSpPr txBox="1"/>
          <p:nvPr/>
        </p:nvSpPr>
        <p:spPr>
          <a:xfrm>
            <a:off x="1282700" y="2840097"/>
            <a:ext cx="4572000" cy="18412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400" i="1" dirty="0" err="1">
                <a:solidFill>
                  <a:srgbClr val="002060"/>
                </a:solidFill>
                <a:effectLst/>
                <a:latin typeface="+mn-lt"/>
                <a:ea typeface="Calibri" panose="020F0502020204030204" pitchFamily="34" charset="0"/>
              </a:rPr>
              <a:t>Hình</a:t>
            </a:r>
            <a:r>
              <a:rPr lang="en-GB" sz="2400" i="1" dirty="0">
                <a:solidFill>
                  <a:srgbClr val="002060"/>
                </a:solidFill>
                <a:effectLst/>
                <a:latin typeface="+mn-lt"/>
                <a:ea typeface="Calibri" panose="020F0502020204030204" pitchFamily="34" charset="0"/>
              </a:rPr>
              <a:t> 19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có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:</a:t>
            </a:r>
            <a:endParaRPr lang="en-US" sz="2400" dirty="0">
              <a:solidFill>
                <a:srgbClr val="000000"/>
              </a:solidFill>
              <a:effectLst/>
              <a:latin typeface="+mn-lt"/>
              <a:ea typeface="Calibri" panose="020F0502020204030204" pitchFamily="34" charset="0"/>
            </a:endParaRPr>
          </a:p>
          <a:p>
            <a:pPr marL="0" marR="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+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Các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điểm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: A, B, P, Q</a:t>
            </a:r>
            <a:endParaRPr lang="en-US" sz="2400" dirty="0">
              <a:solidFill>
                <a:srgbClr val="000000"/>
              </a:solidFill>
              <a:effectLst/>
              <a:latin typeface="+mn-lt"/>
              <a:ea typeface="Calibri" panose="020F0502020204030204" pitchFamily="34" charset="0"/>
            </a:endParaRPr>
          </a:p>
          <a:p>
            <a:pPr marL="0" marR="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+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Các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đường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thẳng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a, b, c</a:t>
            </a:r>
            <a:endParaRPr lang="en-US" sz="2400" dirty="0">
              <a:solidFill>
                <a:srgbClr val="000000"/>
              </a:solidFill>
              <a:effectLst/>
              <a:latin typeface="+mn-lt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1128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build="allAtOnce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8" name="Google Shape;1278;p39"/>
          <p:cNvSpPr txBox="1">
            <a:spLocks noGrp="1"/>
          </p:cNvSpPr>
          <p:nvPr>
            <p:ph type="title" idx="2"/>
          </p:nvPr>
        </p:nvSpPr>
        <p:spPr>
          <a:xfrm>
            <a:off x="2544765" y="-179050"/>
            <a:ext cx="4343400" cy="102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 dirty="0"/>
              <a:t>KHỞI ĐỘNG</a:t>
            </a:r>
            <a:endParaRPr sz="4000" dirty="0"/>
          </a:p>
        </p:txBody>
      </p:sp>
      <p:sp>
        <p:nvSpPr>
          <p:cNvPr id="1292" name="Google Shape;1292;p39"/>
          <p:cNvSpPr txBox="1"/>
          <p:nvPr/>
        </p:nvSpPr>
        <p:spPr>
          <a:xfrm>
            <a:off x="7740525" y="177050"/>
            <a:ext cx="1219200" cy="316500"/>
          </a:xfrm>
          <a:prstGeom prst="rect">
            <a:avLst/>
          </a:prstGeom>
          <a:noFill/>
          <a:ln w="19050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1300" dirty="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rPr>
              <a:t>6TH GRADE</a:t>
            </a:r>
            <a:endParaRPr sz="1300" dirty="0">
              <a:solidFill>
                <a:schemeClr val="dk1"/>
              </a:solidFill>
              <a:latin typeface="Raleway SemiBold"/>
              <a:ea typeface="Raleway SemiBold"/>
              <a:cs typeface="Raleway SemiBold"/>
              <a:sym typeface="Raleway SemiBold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9E182B3-7E7F-4451-AE2E-A2DC433CAE68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98512" y="849650"/>
            <a:ext cx="2619375" cy="23431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D83AA34-6468-4F92-B272-CD2F7C5030CC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9043" b="92021" l="4178" r="96867">
                        <a14:foregroundMark x1="89556" y1="74468" x2="89556" y2="74468"/>
                        <a14:foregroundMark x1="94778" y1="70213" x2="94778" y2="70213"/>
                        <a14:foregroundMark x1="96867" y1="67553" x2="96867" y2="67553"/>
                        <a14:foregroundMark x1="90601" y1="93085" x2="90601" y2="93085"/>
                        <a14:foregroundMark x1="8094" y1="30319" x2="8094" y2="30319"/>
                        <a14:foregroundMark x1="4178" y1="34043" x2="4178" y2="3404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951413" y="963950"/>
            <a:ext cx="3648075" cy="17907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CD0085B-77E2-4120-A884-3761C44ED815}"/>
              </a:ext>
            </a:extLst>
          </p:cNvPr>
          <p:cNvSpPr txBox="1"/>
          <p:nvPr/>
        </p:nvSpPr>
        <p:spPr>
          <a:xfrm>
            <a:off x="495300" y="3305812"/>
            <a:ext cx="20955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solidFill>
                  <a:srgbClr val="002060"/>
                </a:solidFill>
              </a:rPr>
              <a:t>Bút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chì</a:t>
            </a:r>
            <a:endParaRPr lang="vi-VN" sz="2400" dirty="0">
              <a:solidFill>
                <a:srgbClr val="002060"/>
              </a:solidFill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31C42B47-E137-41EB-8F89-A198A17A9D40}"/>
              </a:ext>
            </a:extLst>
          </p:cNvPr>
          <p:cNvSpPr txBox="1"/>
          <p:nvPr/>
        </p:nvSpPr>
        <p:spPr>
          <a:xfrm>
            <a:off x="6616700" y="2967714"/>
            <a:ext cx="20955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solidFill>
                  <a:srgbClr val="002060"/>
                </a:solidFill>
              </a:rPr>
              <a:t>Thước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kẻ</a:t>
            </a:r>
            <a:endParaRPr lang="vi-VN" sz="2400" dirty="0">
              <a:solidFill>
                <a:srgbClr val="002060"/>
              </a:solidFill>
            </a:endParaRPr>
          </a:p>
        </p:txBody>
      </p:sp>
      <p:cxnSp>
        <p:nvCxnSpPr>
          <p:cNvPr id="13" name="Connector: Curved 12">
            <a:extLst>
              <a:ext uri="{FF2B5EF4-FFF2-40B4-BE49-F238E27FC236}">
                <a16:creationId xmlns:a16="http://schemas.microsoft.com/office/drawing/2014/main" id="{CCE3A102-2CD5-48A9-8047-F12175181AF2}"/>
              </a:ext>
            </a:extLst>
          </p:cNvPr>
          <p:cNvCxnSpPr/>
          <p:nvPr/>
        </p:nvCxnSpPr>
        <p:spPr>
          <a:xfrm>
            <a:off x="2590800" y="2006600"/>
            <a:ext cx="1206500" cy="1186200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ctor: Curved 18">
            <a:extLst>
              <a:ext uri="{FF2B5EF4-FFF2-40B4-BE49-F238E27FC236}">
                <a16:creationId xmlns:a16="http://schemas.microsoft.com/office/drawing/2014/main" id="{B5538322-8852-43EE-997A-B7C345B975B0}"/>
              </a:ext>
            </a:extLst>
          </p:cNvPr>
          <p:cNvCxnSpPr/>
          <p:nvPr/>
        </p:nvCxnSpPr>
        <p:spPr>
          <a:xfrm rot="10800000" flipV="1">
            <a:off x="4716466" y="2120900"/>
            <a:ext cx="1176335" cy="1071900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F5BEEB8-4D3B-4160-8630-018AC2464795}"/>
              </a:ext>
            </a:extLst>
          </p:cNvPr>
          <p:cNvSpPr txBox="1"/>
          <p:nvPr/>
        </p:nvSpPr>
        <p:spPr>
          <a:xfrm>
            <a:off x="3371852" y="3305812"/>
            <a:ext cx="1803400" cy="461665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iểm</a:t>
            </a:r>
            <a:endParaRPr lang="vi-VN" sz="2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E7D65A56-9BA4-4CE2-ADFD-ACB2B7F7F353}"/>
              </a:ext>
            </a:extLst>
          </p:cNvPr>
          <p:cNvSpPr/>
          <p:nvPr/>
        </p:nvSpPr>
        <p:spPr>
          <a:xfrm>
            <a:off x="4273552" y="2953293"/>
            <a:ext cx="137160" cy="13716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D6680801-19F9-4931-B078-EBFC0D20496B}"/>
              </a:ext>
            </a:extLst>
          </p:cNvPr>
          <p:cNvSpPr txBox="1"/>
          <p:nvPr/>
        </p:nvSpPr>
        <p:spPr>
          <a:xfrm>
            <a:off x="3194050" y="4111320"/>
            <a:ext cx="2225992" cy="461665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ường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ẳng</a:t>
            </a:r>
            <a:endParaRPr lang="vi-VN" sz="2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A31CD5F9-0988-45FA-A16C-97DB85B16494}"/>
              </a:ext>
            </a:extLst>
          </p:cNvPr>
          <p:cNvCxnSpPr/>
          <p:nvPr/>
        </p:nvCxnSpPr>
        <p:spPr>
          <a:xfrm>
            <a:off x="3043617" y="4965700"/>
            <a:ext cx="2526857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8" grpId="0"/>
      <p:bldP spid="8" grpId="0" animBg="1"/>
      <p:bldP spid="34" grpId="0" animBg="1"/>
      <p:bldP spid="20" grpId="0" animBg="1"/>
      <p:bldP spid="21" grpId="0" animBg="1"/>
      <p:bldP spid="5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E817063-8F6F-42D9-AF95-C9651F3D9579}"/>
              </a:ext>
            </a:extLst>
          </p:cNvPr>
          <p:cNvSpPr txBox="1"/>
          <p:nvPr/>
        </p:nvSpPr>
        <p:spPr>
          <a:xfrm>
            <a:off x="546100" y="241300"/>
            <a:ext cx="8407400" cy="13811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u="sng" err="1">
                <a:solidFill>
                  <a:srgbClr val="0070C0"/>
                </a:solidFill>
              </a:rPr>
              <a:t>Bài</a:t>
            </a:r>
            <a:r>
              <a:rPr lang="en-US" sz="2400" b="1" u="sng">
                <a:solidFill>
                  <a:srgbClr val="0070C0"/>
                </a:solidFill>
              </a:rPr>
              <a:t> 2:</a:t>
            </a:r>
            <a:endParaRPr lang="en-US" sz="2400" b="1" u="sng" dirty="0">
              <a:solidFill>
                <a:srgbClr val="0070C0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sz="2400" dirty="0">
                <a:solidFill>
                  <a:srgbClr val="002060"/>
                </a:solidFill>
              </a:rPr>
              <a:t>a. </a:t>
            </a:r>
            <a:r>
              <a:rPr lang="en-US" sz="2400" dirty="0"/>
              <a:t>Quan </a:t>
            </a:r>
            <a:r>
              <a:rPr lang="en-US" sz="2400" dirty="0" err="1"/>
              <a:t>sát</a:t>
            </a:r>
            <a:r>
              <a:rPr lang="en-US" sz="2400" dirty="0"/>
              <a:t> </a:t>
            </a:r>
            <a:r>
              <a:rPr lang="en-US" sz="2400" dirty="0" err="1"/>
              <a:t>Hình</a:t>
            </a:r>
            <a:r>
              <a:rPr lang="en-US" sz="2400" dirty="0"/>
              <a:t> 20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cho</a:t>
            </a:r>
            <a:r>
              <a:rPr lang="en-US" sz="2400" dirty="0"/>
              <a:t> </a:t>
            </a:r>
            <a:r>
              <a:rPr lang="en-US" sz="2400" dirty="0" err="1"/>
              <a:t>biết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điểm</a:t>
            </a:r>
            <a:r>
              <a:rPr lang="en-US" sz="2400" dirty="0"/>
              <a:t> M, N </a:t>
            </a:r>
            <a:r>
              <a:rPr lang="en-US" sz="2400" i="1" dirty="0" err="1"/>
              <a:t>thuộc</a:t>
            </a:r>
            <a:r>
              <a:rPr lang="en-US" sz="2400" dirty="0"/>
              <a:t> hay </a:t>
            </a:r>
            <a:r>
              <a:rPr lang="en-US" sz="2400" i="1" dirty="0" err="1"/>
              <a:t>không</a:t>
            </a:r>
            <a:r>
              <a:rPr lang="en-US" sz="2400" i="1" dirty="0"/>
              <a:t> </a:t>
            </a:r>
            <a:r>
              <a:rPr lang="en-US" sz="2400" i="1" dirty="0" err="1"/>
              <a:t>thuộc</a:t>
            </a:r>
            <a:r>
              <a:rPr lang="en-US" sz="2400" i="1" dirty="0"/>
              <a:t> </a:t>
            </a:r>
            <a:r>
              <a:rPr lang="en-US" sz="2400" dirty="0" err="1"/>
              <a:t>đường</a:t>
            </a:r>
            <a:r>
              <a:rPr lang="en-US" sz="2400" dirty="0"/>
              <a:t> </a:t>
            </a:r>
            <a:r>
              <a:rPr lang="en-US" sz="2400" dirty="0" err="1"/>
              <a:t>thẳng</a:t>
            </a:r>
            <a:r>
              <a:rPr lang="en-US" sz="2400" dirty="0"/>
              <a:t> a.</a:t>
            </a:r>
            <a:endParaRPr lang="vi-VN" sz="24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CDDB613-8C01-48CF-9E12-1A2126D66E75}"/>
                  </a:ext>
                </a:extLst>
              </p:cNvPr>
              <p:cNvSpPr txBox="1"/>
              <p:nvPr/>
            </p:nvSpPr>
            <p:spPr>
              <a:xfrm>
                <a:off x="457200" y="1622447"/>
                <a:ext cx="4889500" cy="4947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2400" dirty="0">
                    <a:solidFill>
                      <a:srgbClr val="002060"/>
                    </a:solidFill>
                  </a:rPr>
                  <a:t>b. </a:t>
                </a:r>
                <a:r>
                  <a:rPr lang="en-US" sz="2400" dirty="0" err="1"/>
                  <a:t>Chọ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í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iệu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sz="2400" i="1" dirty="0"/>
                  <a:t>,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</m:oMath>
                </a14:m>
                <a:r>
                  <a:rPr lang="en-US" sz="2400" i="1" dirty="0"/>
                  <a:t> </a:t>
                </a:r>
                <a:r>
                  <a:rPr lang="en-US" sz="2400" dirty="0" err="1"/>
                  <a:t>thíc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ợ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ho</a:t>
                </a:r>
                <a:r>
                  <a:rPr lang="en-US" sz="2400" dirty="0"/>
                  <a:t> </a:t>
                </a:r>
                <a:endParaRPr lang="vi-VN" sz="2400" i="1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CDDB613-8C01-48CF-9E12-1A2126D66E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622447"/>
                <a:ext cx="4889500" cy="494751"/>
              </a:xfrm>
              <a:prstGeom prst="rect">
                <a:avLst/>
              </a:prstGeom>
              <a:blipFill>
                <a:blip r:embed="rId2"/>
                <a:stretch>
                  <a:fillRect l="-1870" t="-2469" r="-374" b="-283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id="{E07754F3-2AF5-498E-A92E-0C568B882E19}"/>
              </a:ext>
            </a:extLst>
          </p:cNvPr>
          <p:cNvSpPr/>
          <p:nvPr/>
        </p:nvSpPr>
        <p:spPr>
          <a:xfrm>
            <a:off x="5346700" y="1622447"/>
            <a:ext cx="508000" cy="494751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accent4">
                    <a:lumMod val="10000"/>
                  </a:schemeClr>
                </a:solidFill>
              </a:rPr>
              <a:t>?</a:t>
            </a:r>
            <a:endParaRPr lang="vi-VN" sz="2400" dirty="0">
              <a:solidFill>
                <a:schemeClr val="accent4">
                  <a:lumMod val="10000"/>
                </a:schemeClr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8C10902-103D-4BAE-9BE4-C8878C7846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0988" y="1484965"/>
            <a:ext cx="2572512" cy="201168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A8FB682-9080-475F-B140-1C1731B97C73}"/>
              </a:ext>
            </a:extLst>
          </p:cNvPr>
          <p:cNvSpPr txBox="1"/>
          <p:nvPr/>
        </p:nvSpPr>
        <p:spPr>
          <a:xfrm>
            <a:off x="292100" y="2735230"/>
            <a:ext cx="2171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/>
              <a:t>Trả</a:t>
            </a:r>
            <a:r>
              <a:rPr lang="en-US" sz="2400" b="1" u="sng" dirty="0"/>
              <a:t> </a:t>
            </a:r>
            <a:r>
              <a:rPr lang="en-US" sz="2400" b="1" u="sng" dirty="0" err="1"/>
              <a:t>lời</a:t>
            </a:r>
            <a:r>
              <a:rPr lang="en-US" sz="2400" b="1" u="sng" dirty="0"/>
              <a:t>:</a:t>
            </a:r>
            <a:endParaRPr lang="vi-VN" sz="2400" b="1" u="sng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F6714A4-266E-458D-83D5-E1B07B03C826}"/>
              </a:ext>
            </a:extLst>
          </p:cNvPr>
          <p:cNvSpPr txBox="1"/>
          <p:nvPr/>
        </p:nvSpPr>
        <p:spPr>
          <a:xfrm>
            <a:off x="292100" y="3359163"/>
            <a:ext cx="8407400" cy="5363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a) M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thuộc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đường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thẳng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a; N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không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thuộc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đường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thẳng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a.</a:t>
            </a:r>
            <a:endParaRPr lang="en-US" sz="2400" dirty="0">
              <a:solidFill>
                <a:srgbClr val="000000"/>
              </a:solidFill>
              <a:effectLst/>
              <a:latin typeface="+mn-lt"/>
              <a:ea typeface="Calibri" panose="020F050202020403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4D7D4EF-08F5-454D-84BB-26B689375072}"/>
              </a:ext>
            </a:extLst>
          </p:cNvPr>
          <p:cNvSpPr txBox="1"/>
          <p:nvPr/>
        </p:nvSpPr>
        <p:spPr>
          <a:xfrm>
            <a:off x="292100" y="4057732"/>
            <a:ext cx="673100" cy="5363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b)</a:t>
            </a:r>
            <a:endParaRPr lang="en-US" sz="2400" dirty="0">
              <a:solidFill>
                <a:srgbClr val="000000"/>
              </a:solidFill>
              <a:effectLst/>
              <a:latin typeface="+mn-lt"/>
              <a:ea typeface="Calibri" panose="020F050202020403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C5C4AE1-D77B-450A-AB2E-045ACFD9686F}"/>
              </a:ext>
            </a:extLst>
          </p:cNvPr>
          <p:cNvSpPr txBox="1"/>
          <p:nvPr/>
        </p:nvSpPr>
        <p:spPr>
          <a:xfrm>
            <a:off x="1092200" y="2133113"/>
            <a:ext cx="571500" cy="494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dirty="0">
                <a:solidFill>
                  <a:srgbClr val="002060"/>
                </a:solidFill>
              </a:rPr>
              <a:t>N</a:t>
            </a:r>
            <a:endParaRPr lang="vi-VN" sz="2400" i="1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8D8A71E-9099-4A03-97B6-6AA3D3180EFE}"/>
              </a:ext>
            </a:extLst>
          </p:cNvPr>
          <p:cNvSpPr/>
          <p:nvPr/>
        </p:nvSpPr>
        <p:spPr>
          <a:xfrm>
            <a:off x="1533144" y="2163177"/>
            <a:ext cx="508000" cy="494751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accent4">
                    <a:lumMod val="10000"/>
                  </a:schemeClr>
                </a:solidFill>
              </a:rPr>
              <a:t>?</a:t>
            </a:r>
            <a:endParaRPr lang="vi-VN" sz="2400" dirty="0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B0DFB46-71C1-4D53-9518-DD77EC5B2157}"/>
              </a:ext>
            </a:extLst>
          </p:cNvPr>
          <p:cNvSpPr txBox="1"/>
          <p:nvPr/>
        </p:nvSpPr>
        <p:spPr>
          <a:xfrm>
            <a:off x="2126488" y="2133113"/>
            <a:ext cx="571500" cy="494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dirty="0">
                <a:solidFill>
                  <a:srgbClr val="002060"/>
                </a:solidFill>
              </a:rPr>
              <a:t>a;</a:t>
            </a:r>
            <a:endParaRPr lang="vi-VN" sz="2400" i="1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89C453F-71C2-4412-A512-9D5B9C347E42}"/>
              </a:ext>
            </a:extLst>
          </p:cNvPr>
          <p:cNvSpPr txBox="1"/>
          <p:nvPr/>
        </p:nvSpPr>
        <p:spPr>
          <a:xfrm>
            <a:off x="2991612" y="2148301"/>
            <a:ext cx="571500" cy="494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dirty="0">
                <a:solidFill>
                  <a:srgbClr val="002060"/>
                </a:solidFill>
              </a:rPr>
              <a:t>M</a:t>
            </a:r>
            <a:endParaRPr lang="vi-VN" sz="2400" i="1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88E77679-B353-40A2-A619-DAA65993D064}"/>
              </a:ext>
            </a:extLst>
          </p:cNvPr>
          <p:cNvSpPr/>
          <p:nvPr/>
        </p:nvSpPr>
        <p:spPr>
          <a:xfrm>
            <a:off x="3432556" y="2178365"/>
            <a:ext cx="508000" cy="494751"/>
          </a:xfrm>
          <a:prstGeom prst="rect">
            <a:avLst/>
          </a:prstGeom>
          <a:solidFill>
            <a:schemeClr val="bg1"/>
          </a:solidFill>
          <a:ln>
            <a:solidFill>
              <a:schemeClr val="accent4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accent4">
                    <a:lumMod val="10000"/>
                  </a:schemeClr>
                </a:solidFill>
              </a:rPr>
              <a:t>?</a:t>
            </a:r>
            <a:endParaRPr lang="vi-VN" sz="2400" dirty="0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00DE929-C941-4BB0-A86B-2502B30BDC19}"/>
              </a:ext>
            </a:extLst>
          </p:cNvPr>
          <p:cNvSpPr txBox="1"/>
          <p:nvPr/>
        </p:nvSpPr>
        <p:spPr>
          <a:xfrm>
            <a:off x="4025900" y="2148301"/>
            <a:ext cx="571500" cy="494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dirty="0">
                <a:solidFill>
                  <a:srgbClr val="002060"/>
                </a:solidFill>
              </a:rPr>
              <a:t>a;</a:t>
            </a:r>
            <a:endParaRPr lang="vi-VN" sz="2400" i="1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137B0C8-5841-4522-9323-72DF50A26285}"/>
              </a:ext>
            </a:extLst>
          </p:cNvPr>
          <p:cNvSpPr txBox="1"/>
          <p:nvPr/>
        </p:nvSpPr>
        <p:spPr>
          <a:xfrm>
            <a:off x="806450" y="4062850"/>
            <a:ext cx="571500" cy="494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dirty="0">
                <a:solidFill>
                  <a:srgbClr val="002060"/>
                </a:solidFill>
              </a:rPr>
              <a:t>N</a:t>
            </a:r>
            <a:endParaRPr lang="vi-VN" sz="24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3A5B0BC-59D8-4479-8BA0-98BC313039E1}"/>
                  </a:ext>
                </a:extLst>
              </p:cNvPr>
              <p:cNvSpPr/>
              <p:nvPr/>
            </p:nvSpPr>
            <p:spPr>
              <a:xfrm>
                <a:off x="1247394" y="4092914"/>
                <a:ext cx="508000" cy="49475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accent4">
                    <a:lumMod val="1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∉</m:t>
                      </m:r>
                    </m:oMath>
                  </m:oMathPara>
                </a14:m>
                <a:endParaRPr lang="vi-VN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3A5B0BC-59D8-4479-8BA0-98BC313039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7394" y="4092914"/>
                <a:ext cx="508000" cy="49475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accent4">
                    <a:lumMod val="1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BD60702C-A15D-483B-A266-E28E0D4AA956}"/>
              </a:ext>
            </a:extLst>
          </p:cNvPr>
          <p:cNvSpPr txBox="1"/>
          <p:nvPr/>
        </p:nvSpPr>
        <p:spPr>
          <a:xfrm>
            <a:off x="1840738" y="4062850"/>
            <a:ext cx="571500" cy="494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dirty="0">
                <a:solidFill>
                  <a:srgbClr val="002060"/>
                </a:solidFill>
              </a:rPr>
              <a:t>a;</a:t>
            </a:r>
            <a:endParaRPr lang="vi-VN" sz="2400" i="1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8577993E-0366-4F87-B2B4-E4BB5B94152F}"/>
              </a:ext>
            </a:extLst>
          </p:cNvPr>
          <p:cNvSpPr txBox="1"/>
          <p:nvPr/>
        </p:nvSpPr>
        <p:spPr>
          <a:xfrm>
            <a:off x="2705862" y="4078038"/>
            <a:ext cx="571500" cy="494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dirty="0">
                <a:solidFill>
                  <a:srgbClr val="002060"/>
                </a:solidFill>
              </a:rPr>
              <a:t>M</a:t>
            </a:r>
            <a:endParaRPr lang="vi-VN" sz="24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A5D752BA-9C99-489B-8CA5-C50B070BBDA9}"/>
                  </a:ext>
                </a:extLst>
              </p:cNvPr>
              <p:cNvSpPr/>
              <p:nvPr/>
            </p:nvSpPr>
            <p:spPr>
              <a:xfrm>
                <a:off x="3146806" y="4108102"/>
                <a:ext cx="508000" cy="49475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accent4">
                    <a:lumMod val="1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</m:oMath>
                  </m:oMathPara>
                </a14:m>
                <a:endParaRPr lang="vi-VN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A5D752BA-9C99-489B-8CA5-C50B070BBD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6806" y="4108102"/>
                <a:ext cx="508000" cy="49475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accent4">
                    <a:lumMod val="1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98CD858A-C2DE-4F77-A9E4-2B50DA1DD0F7}"/>
              </a:ext>
            </a:extLst>
          </p:cNvPr>
          <p:cNvSpPr txBox="1"/>
          <p:nvPr/>
        </p:nvSpPr>
        <p:spPr>
          <a:xfrm>
            <a:off x="3740150" y="4078038"/>
            <a:ext cx="571500" cy="494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dirty="0">
                <a:solidFill>
                  <a:srgbClr val="002060"/>
                </a:solidFill>
              </a:rPr>
              <a:t>a;</a:t>
            </a:r>
            <a:endParaRPr lang="vi-VN" sz="2400" i="1" dirty="0"/>
          </a:p>
        </p:txBody>
      </p:sp>
    </p:spTree>
    <p:extLst>
      <p:ext uri="{BB962C8B-B14F-4D97-AF65-F5344CB8AC3E}">
        <p14:creationId xmlns:p14="http://schemas.microsoft.com/office/powerpoint/2010/main" val="3925731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500"/>
                            </p:stCondLst>
                            <p:childTnLst>
                              <p:par>
                                <p:cTn id="3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500"/>
                            </p:stCondLst>
                            <p:childTnLst>
                              <p:par>
                                <p:cTn id="4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500"/>
                            </p:stCondLst>
                            <p:childTnLst>
                              <p:par>
                                <p:cTn id="8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3000"/>
                            </p:stCondLst>
                            <p:childTnLst>
                              <p:par>
                                <p:cTn id="8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 animBg="1"/>
      <p:bldP spid="10" grpId="0"/>
      <p:bldP spid="12" grpId="0"/>
      <p:bldP spid="13" grpId="0"/>
      <p:bldP spid="14" grpId="0"/>
      <p:bldP spid="15" grpId="0" animBg="1"/>
      <p:bldP spid="17" grpId="0"/>
      <p:bldP spid="18" grpId="0"/>
      <p:bldP spid="19" grpId="0" animBg="1"/>
      <p:bldP spid="20" grpId="0"/>
      <p:bldP spid="21" grpId="0"/>
      <p:bldP spid="22" grpId="0" animBg="1"/>
      <p:bldP spid="23" grpId="0"/>
      <p:bldP spid="24" grpId="0"/>
      <p:bldP spid="25" grpId="0" animBg="1"/>
      <p:bldP spid="2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BC8D59-CE1E-46D5-8355-8BE1F93ACE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80440" y="1455020"/>
            <a:ext cx="7721600" cy="900600"/>
          </a:xfrm>
        </p:spPr>
        <p:txBody>
          <a:bodyPr/>
          <a:lstStyle/>
          <a:p>
            <a:pPr algn="ctr"/>
            <a:r>
              <a:rPr lang="en-US" sz="5400" dirty="0"/>
              <a:t>CỦNG CỐ - VẬN DỤNG</a:t>
            </a:r>
            <a:endParaRPr lang="vi-VN" sz="5400" dirty="0"/>
          </a:p>
        </p:txBody>
      </p:sp>
    </p:spTree>
    <p:extLst>
      <p:ext uri="{BB962C8B-B14F-4D97-AF65-F5344CB8AC3E}">
        <p14:creationId xmlns:p14="http://schemas.microsoft.com/office/powerpoint/2010/main" val="73451071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ounded Rectangle 3">
            <a:extLst>
              <a:ext uri="{FF2B5EF4-FFF2-40B4-BE49-F238E27FC236}">
                <a16:creationId xmlns:a16="http://schemas.microsoft.com/office/drawing/2014/main" id="{6A215A07-49D1-4F27-8EDD-6B54096850F4}"/>
              </a:ext>
            </a:extLst>
          </p:cNvPr>
          <p:cNvSpPr/>
          <p:nvPr/>
        </p:nvSpPr>
        <p:spPr>
          <a:xfrm>
            <a:off x="2733724" y="656508"/>
            <a:ext cx="3265894" cy="456660"/>
          </a:xfrm>
          <a:prstGeom prst="round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HOẠT ĐỘNG NHÓM</a:t>
            </a:r>
            <a:endParaRPr lang="vi-VN" sz="2400" b="1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9CBBCE3A-7C74-475B-A19F-7E257C1D92D7}"/>
              </a:ext>
            </a:extLst>
          </p:cNvPr>
          <p:cNvSpPr txBox="1"/>
          <p:nvPr/>
        </p:nvSpPr>
        <p:spPr>
          <a:xfrm>
            <a:off x="976525" y="1438741"/>
            <a:ext cx="53110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- </a:t>
            </a:r>
            <a:r>
              <a:rPr lang="en-US" sz="2400" i="1" u="sng" dirty="0" err="1"/>
              <a:t>Hình</a:t>
            </a:r>
            <a:r>
              <a:rPr lang="en-US" sz="2400" i="1" u="sng" dirty="0"/>
              <a:t> </a:t>
            </a:r>
            <a:r>
              <a:rPr lang="en-US" sz="2400" i="1" u="sng" dirty="0" err="1"/>
              <a:t>thức</a:t>
            </a:r>
            <a:r>
              <a:rPr lang="en-US" sz="2400" i="1" u="sng" dirty="0"/>
              <a:t>: </a:t>
            </a:r>
            <a:r>
              <a:rPr lang="en-US" sz="2400" dirty="0" err="1"/>
              <a:t>Hoạt</a:t>
            </a:r>
            <a:r>
              <a:rPr lang="en-US" sz="2400" dirty="0"/>
              <a:t> </a:t>
            </a:r>
            <a:r>
              <a:rPr lang="en-US" sz="2400" dirty="0" err="1"/>
              <a:t>động</a:t>
            </a:r>
            <a:r>
              <a:rPr lang="en-US" sz="2400" dirty="0"/>
              <a:t> </a:t>
            </a:r>
            <a:r>
              <a:rPr lang="en-US" sz="2400" dirty="0" err="1"/>
              <a:t>theo</a:t>
            </a:r>
            <a:r>
              <a:rPr lang="en-US" sz="2400" dirty="0"/>
              <a:t> </a:t>
            </a:r>
            <a:r>
              <a:rPr lang="en-US" sz="2400" dirty="0" err="1"/>
              <a:t>nhóm</a:t>
            </a:r>
            <a:r>
              <a:rPr lang="en-US" sz="2400" dirty="0"/>
              <a:t> 4</a:t>
            </a:r>
            <a:endParaRPr lang="vi-VN" sz="2400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2FCFBFFA-1327-46F3-BDFE-743802A530CD}"/>
              </a:ext>
            </a:extLst>
          </p:cNvPr>
          <p:cNvSpPr txBox="1"/>
          <p:nvPr/>
        </p:nvSpPr>
        <p:spPr>
          <a:xfrm>
            <a:off x="967700" y="2325761"/>
            <a:ext cx="6965590" cy="9379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i="1" dirty="0"/>
              <a:t>-</a:t>
            </a:r>
            <a:r>
              <a:rPr lang="en-US" sz="2400" i="1" u="sng" dirty="0"/>
              <a:t> </a:t>
            </a:r>
            <a:r>
              <a:rPr lang="en-US" sz="2400" i="1" u="sng" dirty="0" err="1"/>
              <a:t>Nhiệm</a:t>
            </a:r>
            <a:r>
              <a:rPr lang="en-US" sz="2400" i="1" u="sng" dirty="0"/>
              <a:t> </a:t>
            </a:r>
            <a:r>
              <a:rPr lang="en-US" sz="2400" i="1" u="sng" dirty="0" err="1"/>
              <a:t>vụ</a:t>
            </a:r>
            <a:r>
              <a:rPr lang="en-US" sz="2400" i="1" u="sng" dirty="0"/>
              <a:t>: </a:t>
            </a:r>
            <a:r>
              <a:rPr lang="en-US" sz="2400" dirty="0" err="1"/>
              <a:t>Hoàn</a:t>
            </a:r>
            <a:r>
              <a:rPr lang="en-US" sz="2400" dirty="0"/>
              <a:t> </a:t>
            </a:r>
            <a:r>
              <a:rPr lang="en-US" sz="2400" dirty="0" err="1"/>
              <a:t>thành</a:t>
            </a:r>
            <a:r>
              <a:rPr lang="en-US" sz="2400" dirty="0"/>
              <a:t> </a:t>
            </a:r>
            <a:r>
              <a:rPr lang="en-US" sz="2400" dirty="0" err="1"/>
              <a:t>lần</a:t>
            </a:r>
            <a:r>
              <a:rPr lang="en-US" sz="2400" dirty="0"/>
              <a:t> </a:t>
            </a:r>
            <a:r>
              <a:rPr lang="en-US" sz="2400" dirty="0" err="1"/>
              <a:t>lượt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bài</a:t>
            </a:r>
            <a:r>
              <a:rPr lang="en-US" sz="2400" dirty="0"/>
              <a:t> </a:t>
            </a:r>
            <a:r>
              <a:rPr lang="en-US" sz="2400" dirty="0" err="1"/>
              <a:t>tập</a:t>
            </a:r>
            <a:r>
              <a:rPr lang="en-US" sz="2400" dirty="0"/>
              <a:t> </a:t>
            </a:r>
            <a:r>
              <a:rPr lang="en-US" sz="2400" dirty="0" err="1"/>
              <a:t>trong</a:t>
            </a:r>
            <a:r>
              <a:rPr lang="en-US" sz="2400" dirty="0"/>
              <a:t> </a:t>
            </a:r>
            <a:r>
              <a:rPr lang="en-US" sz="2400" dirty="0" err="1"/>
              <a:t>phiếu</a:t>
            </a:r>
            <a:r>
              <a:rPr lang="en-US" sz="2400" dirty="0"/>
              <a:t> </a:t>
            </a:r>
            <a:r>
              <a:rPr lang="en-US" sz="2400" dirty="0" err="1"/>
              <a:t>học</a:t>
            </a:r>
            <a:r>
              <a:rPr lang="en-US" sz="2400" dirty="0"/>
              <a:t> </a:t>
            </a:r>
            <a:r>
              <a:rPr lang="en-US" sz="2400" dirty="0" err="1"/>
              <a:t>tập</a:t>
            </a:r>
            <a:r>
              <a:rPr lang="en-US" sz="2400" dirty="0"/>
              <a:t> </a:t>
            </a:r>
            <a:r>
              <a:rPr lang="en-US" sz="2400" dirty="0" err="1"/>
              <a:t>sau</a:t>
            </a:r>
            <a:r>
              <a:rPr lang="en-US" sz="2400" dirty="0"/>
              <a:t>.</a:t>
            </a:r>
            <a:endParaRPr lang="vi-VN" sz="2400" b="1" dirty="0">
              <a:solidFill>
                <a:srgbClr val="C00000"/>
              </a:solidFill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76E908E8-DEAC-4916-B6DF-385B33839AF6}"/>
              </a:ext>
            </a:extLst>
          </p:cNvPr>
          <p:cNvSpPr txBox="1"/>
          <p:nvPr/>
        </p:nvSpPr>
        <p:spPr>
          <a:xfrm>
            <a:off x="976525" y="3458196"/>
            <a:ext cx="53110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- </a:t>
            </a:r>
            <a:r>
              <a:rPr lang="en-US" sz="2400" i="1" u="sng" dirty="0" err="1"/>
              <a:t>Thời</a:t>
            </a:r>
            <a:r>
              <a:rPr lang="en-US" sz="2400" i="1" u="sng" dirty="0"/>
              <a:t> </a:t>
            </a:r>
            <a:r>
              <a:rPr lang="en-US" sz="2400" i="1" u="sng" dirty="0" err="1"/>
              <a:t>gian</a:t>
            </a:r>
            <a:r>
              <a:rPr lang="en-US" sz="2400" i="1" u="sng" dirty="0"/>
              <a:t>: </a:t>
            </a:r>
            <a:r>
              <a:rPr lang="en-US" sz="2400" dirty="0"/>
              <a:t>8 </a:t>
            </a:r>
            <a:r>
              <a:rPr lang="en-US" sz="2400" dirty="0" err="1"/>
              <a:t>phút</a:t>
            </a:r>
            <a:endParaRPr lang="vi-VN" sz="2400" dirty="0"/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78594946-0B97-4986-BC05-36BB10B4368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425517" y="1026635"/>
            <a:ext cx="1114425" cy="12858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/>
      <p:bldP spid="41" grpId="0"/>
      <p:bldP spid="4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C434F223-179D-42ED-98D3-3603807C64D5}"/>
              </a:ext>
            </a:extLst>
          </p:cNvPr>
          <p:cNvSpPr/>
          <p:nvPr/>
        </p:nvSpPr>
        <p:spPr>
          <a:xfrm>
            <a:off x="-1" y="268511"/>
            <a:ext cx="9144000" cy="4774118"/>
          </a:xfrm>
          <a:prstGeom prst="roundRect">
            <a:avLst/>
          </a:prstGeom>
          <a:solidFill>
            <a:schemeClr val="bg1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F432A0E-D42D-439A-A868-01146CD20AAA}"/>
              </a:ext>
            </a:extLst>
          </p:cNvPr>
          <p:cNvSpPr txBox="1"/>
          <p:nvPr/>
        </p:nvSpPr>
        <p:spPr>
          <a:xfrm>
            <a:off x="3038783" y="443606"/>
            <a:ext cx="2908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+mn-lt"/>
              </a:rPr>
              <a:t>PHIẾU HỌC TẬP</a:t>
            </a:r>
            <a:endParaRPr lang="vi-VN" sz="2400" b="1" dirty="0">
              <a:latin typeface="+mn-lt"/>
            </a:endParaRPr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id="{DEA8B3AB-E2E4-4198-B58B-FDCEC49498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990" y="1080365"/>
            <a:ext cx="247696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0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Câu 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altLang="en-US" sz="2000" b="1" dirty="0">
                <a:solidFill>
                  <a:srgbClr val="0070C0"/>
                </a:solidFill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vi-VN" altLang="en-US" sz="20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GB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kumimoji="0" lang="en-GB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GB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GB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kumimoji="0" lang="en-GB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pic>
        <p:nvPicPr>
          <p:cNvPr id="11271" name="Picture 326">
            <a:extLst>
              <a:ext uri="{FF2B5EF4-FFF2-40B4-BE49-F238E27FC236}">
                <a16:creationId xmlns:a16="http://schemas.microsoft.com/office/drawing/2014/main" id="{C4AB4234-7471-428E-9517-FAF81F9BEF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087" y="1339539"/>
            <a:ext cx="2409825" cy="1857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9">
            <a:extLst>
              <a:ext uri="{FF2B5EF4-FFF2-40B4-BE49-F238E27FC236}">
                <a16:creationId xmlns:a16="http://schemas.microsoft.com/office/drawing/2014/main" id="{636BC18C-98EC-4158-BA9C-2656A481C7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5589" y="3093090"/>
            <a:ext cx="4900701" cy="450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20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Khẳng</a:t>
            </a:r>
            <a:r>
              <a:rPr kumimoji="0" lang="en-GB" altLang="en-US" sz="20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GB" altLang="en-US" sz="20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en-GB" altLang="en-US" sz="20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GB" altLang="en-US" sz="20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kumimoji="0" lang="en-GB" altLang="en-US" sz="20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GB" altLang="en-US" sz="20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dưới</a:t>
            </a:r>
            <a:r>
              <a:rPr kumimoji="0" lang="en-GB" altLang="en-US" sz="20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GB" altLang="en-US" sz="20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đây</a:t>
            </a:r>
            <a:r>
              <a:rPr kumimoji="0" lang="en-GB" altLang="en-US" sz="20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GB" altLang="en-US" sz="20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GB" altLang="en-US" sz="20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GB" altLang="en-US" sz="20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kumimoji="0" lang="en-GB" altLang="en-US" sz="20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GB" altLang="en-US" sz="20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kumimoji="0" lang="en-GB" altLang="en-US" sz="20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kumimoji="0" lang="en-US" altLang="en-US" sz="2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7C24912-4F8D-4C25-83A8-9316D999431E}"/>
              </a:ext>
            </a:extLst>
          </p:cNvPr>
          <p:cNvSpPr txBox="1"/>
          <p:nvPr/>
        </p:nvSpPr>
        <p:spPr>
          <a:xfrm>
            <a:off x="647990" y="3758709"/>
            <a:ext cx="161925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A. A </a:t>
            </a:r>
            <a:r>
              <a:rPr lang="en-GB" sz="20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GB" sz="20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m </a:t>
            </a:r>
            <a:endParaRPr lang="vi-VN" sz="2000" dirty="0">
              <a:latin typeface="+mn-lt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402E5FD-9811-4444-BB5C-ADB8E6B2B66F}"/>
              </a:ext>
            </a:extLst>
          </p:cNvPr>
          <p:cNvSpPr txBox="1"/>
          <p:nvPr/>
        </p:nvSpPr>
        <p:spPr>
          <a:xfrm>
            <a:off x="5314671" y="3758709"/>
            <a:ext cx="161925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B. A </a:t>
            </a:r>
            <a:r>
              <a:rPr lang="en-GB" sz="18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GB" sz="20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n</a:t>
            </a:r>
            <a:endParaRPr lang="vi-VN" sz="2000" dirty="0">
              <a:latin typeface="+mn-lt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5BE9F60-D63D-436C-A009-2E1ADD3D87E9}"/>
              </a:ext>
            </a:extLst>
          </p:cNvPr>
          <p:cNvSpPr txBox="1"/>
          <p:nvPr/>
        </p:nvSpPr>
        <p:spPr>
          <a:xfrm>
            <a:off x="641350" y="4389609"/>
            <a:ext cx="246324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C. A </a:t>
            </a:r>
            <a:r>
              <a:rPr lang="en-GB" sz="20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GB" sz="20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m, A </a:t>
            </a:r>
            <a:r>
              <a:rPr lang="en-GB" sz="20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GB" sz="20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n </a:t>
            </a:r>
            <a:endParaRPr lang="vi-VN" sz="2000" dirty="0">
              <a:latin typeface="+mn-lt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685EB72-FB4C-4B48-BB31-2654E1B9D2A7}"/>
              </a:ext>
            </a:extLst>
          </p:cNvPr>
          <p:cNvSpPr txBox="1"/>
          <p:nvPr/>
        </p:nvSpPr>
        <p:spPr>
          <a:xfrm>
            <a:off x="5314670" y="4398383"/>
            <a:ext cx="246324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D. A </a:t>
            </a:r>
            <a:r>
              <a:rPr lang="en-GB" sz="20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GB" sz="20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m, A </a:t>
            </a:r>
            <a:r>
              <a:rPr lang="en-GB" sz="18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GB" sz="20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n  </a:t>
            </a:r>
            <a:endParaRPr lang="vi-VN" sz="2000" dirty="0">
              <a:latin typeface="+mn-lt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C434F223-179D-42ED-98D3-3603807C64D5}"/>
              </a:ext>
            </a:extLst>
          </p:cNvPr>
          <p:cNvSpPr/>
          <p:nvPr/>
        </p:nvSpPr>
        <p:spPr>
          <a:xfrm>
            <a:off x="9578" y="184691"/>
            <a:ext cx="9144000" cy="4774118"/>
          </a:xfrm>
          <a:prstGeom prst="roundRect">
            <a:avLst/>
          </a:prstGeom>
          <a:solidFill>
            <a:schemeClr val="bg1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F432A0E-D42D-439A-A868-01146CD20AAA}"/>
              </a:ext>
            </a:extLst>
          </p:cNvPr>
          <p:cNvSpPr txBox="1"/>
          <p:nvPr/>
        </p:nvSpPr>
        <p:spPr>
          <a:xfrm>
            <a:off x="3176647" y="399882"/>
            <a:ext cx="2908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+mn-lt"/>
              </a:rPr>
              <a:t>PHIẾU HỌC TẬP</a:t>
            </a:r>
            <a:endParaRPr lang="vi-VN" sz="2400" b="1" dirty="0">
              <a:latin typeface="+mn-lt"/>
            </a:endParaRPr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id="{DEA8B3AB-E2E4-4198-B58B-FDCEC49498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800" y="948343"/>
            <a:ext cx="8170392" cy="14446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lnSpc>
                <a:spcPct val="107000"/>
              </a:lnSpc>
              <a:spcAft>
                <a:spcPts val="600"/>
              </a:spcAft>
            </a:pPr>
            <a:r>
              <a:rPr kumimoji="0" lang="vi-VN" altLang="en-US" sz="20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Câu 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altLang="en-US" sz="2000" b="1">
                <a:solidFill>
                  <a:srgbClr val="0070C0"/>
                </a:solidFill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vi-VN" altLang="en-US" sz="2000" b="1" i="0" u="none" strike="noStrike" cap="none" normalizeH="0" baseline="0">
                <a:ln>
                  <a:noFill/>
                </a:ln>
                <a:solidFill>
                  <a:srgbClr val="0070C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hình vẽ. Đặt tên a, b, m cho các đường thẳng (1), (2), (3) thỏa mãn cả hai điều kiện:</a:t>
            </a:r>
          </a:p>
          <a:p>
            <a:pPr algn="just">
              <a:lnSpc>
                <a:spcPct val="107000"/>
              </a:lnSpc>
              <a:spcAft>
                <a:spcPts val="600"/>
              </a:spcAft>
            </a:pP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	a) Điểm C nằm trên đường thẳng a; </a:t>
            </a:r>
          </a:p>
          <a:p>
            <a:pPr algn="just">
              <a:lnSpc>
                <a:spcPct val="107000"/>
              </a:lnSpc>
              <a:spcAft>
                <a:spcPts val="600"/>
              </a:spcAft>
            </a:pPr>
            <a:r>
              <a:rPr lang="en-US" sz="1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Đường thẳng m chứa điểm D</a:t>
            </a:r>
          </a:p>
        </p:txBody>
      </p:sp>
      <p:sp>
        <p:nvSpPr>
          <p:cNvPr id="13" name="Rectangle 8">
            <a:extLst>
              <a:ext uri="{FF2B5EF4-FFF2-40B4-BE49-F238E27FC236}">
                <a16:creationId xmlns:a16="http://schemas.microsoft.com/office/drawing/2014/main" id="{24A338D4-132A-46D0-92F1-354886AD74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744" y="3439914"/>
            <a:ext cx="7944952" cy="4623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kumimoji="0" lang="vi-VN" altLang="en-US" sz="20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Câu </a:t>
            </a:r>
            <a:r>
              <a:rPr kumimoji="0" lang="en-US" altLang="en-US" sz="2000" b="1" i="0" u="none" strike="noStrike" cap="none" normalizeH="0" baseline="0">
                <a:ln>
                  <a:noFill/>
                </a:ln>
                <a:solidFill>
                  <a:srgbClr val="0070C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altLang="en-US" sz="2000" b="1">
                <a:solidFill>
                  <a:srgbClr val="0070C0"/>
                </a:solidFill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altLang="en-US" sz="1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 các đường thẳng a, b và các điểm A, B, C thỏa mãn tất cả các điều kiện sau:</a:t>
            </a:r>
            <a:r>
              <a:rPr kumimoji="0" lang="vi-VN" altLang="en-US" sz="1600" i="0" u="none" strike="noStrike" cap="none" normalizeH="0" baseline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60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2E5BE30-846A-3D4C-AE21-6D5716CC4F4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0692" y="1589668"/>
            <a:ext cx="2921508" cy="156476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89EEADB-2B80-E0A0-3BA8-1F4C2DE1D8A4}"/>
              </a:ext>
            </a:extLst>
          </p:cNvPr>
          <p:cNvSpPr txBox="1"/>
          <p:nvPr/>
        </p:nvSpPr>
        <p:spPr>
          <a:xfrm>
            <a:off x="1021080" y="2281277"/>
            <a:ext cx="3406140" cy="1021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/>
              <a:t>Giải: .........................................................</a:t>
            </a:r>
          </a:p>
          <a:p>
            <a:pPr>
              <a:lnSpc>
                <a:spcPct val="150000"/>
              </a:lnSpc>
            </a:pPr>
            <a:r>
              <a:rPr lang="en-US"/>
              <a:t>        .........................................................</a:t>
            </a:r>
          </a:p>
          <a:p>
            <a:pPr>
              <a:lnSpc>
                <a:spcPct val="150000"/>
              </a:lnSpc>
            </a:pPr>
            <a:r>
              <a:rPr lang="en-US"/>
              <a:t>        ........................................................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387816D-6057-24C8-736B-353C41B7D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780879"/>
              </p:ext>
            </p:extLst>
          </p:nvPr>
        </p:nvGraphicFramePr>
        <p:xfrm>
          <a:off x="1830119" y="3946644"/>
          <a:ext cx="635425" cy="307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r:id="rId7" imgW="380670" imgH="177646" progId="Equation.DSMT4">
                  <p:embed/>
                </p:oleObj>
              </mc:Choice>
              <mc:Fallback>
                <p:oleObj r:id="rId7" imgW="380670" imgH="177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119" y="3946644"/>
                        <a:ext cx="635425" cy="3071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0612410-33BB-D70A-FC8B-1AF3ACBF0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227032"/>
              </p:ext>
            </p:extLst>
          </p:nvPr>
        </p:nvGraphicFramePr>
        <p:xfrm>
          <a:off x="3902933" y="3960705"/>
          <a:ext cx="1338134" cy="324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r:id="rId9" imgW="812447" imgH="203112" progId="Equation.DSMT4">
                  <p:embed/>
                </p:oleObj>
              </mc:Choice>
              <mc:Fallback>
                <p:oleObj r:id="rId9" imgW="812447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933" y="3960705"/>
                        <a:ext cx="1338134" cy="324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DD1D9DC-A338-B930-B5CE-FB2AA43E35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352204"/>
              </p:ext>
            </p:extLst>
          </p:nvPr>
        </p:nvGraphicFramePr>
        <p:xfrm>
          <a:off x="5855145" y="3972863"/>
          <a:ext cx="1338135" cy="340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r:id="rId11" imgW="774364" imgH="203112" progId="Equation.DSMT4">
                  <p:embed/>
                </p:oleObj>
              </mc:Choice>
              <mc:Fallback>
                <p:oleObj r:id="rId11" imgW="774364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5145" y="3972863"/>
                        <a:ext cx="1338135" cy="3400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7">
            <a:extLst>
              <a:ext uri="{FF2B5EF4-FFF2-40B4-BE49-F238E27FC236}">
                <a16:creationId xmlns:a16="http://schemas.microsoft.com/office/drawing/2014/main" id="{EB9FE039-883B-CD62-F606-C460D6F415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304" y="3963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7" name="Table 17">
            <a:extLst>
              <a:ext uri="{FF2B5EF4-FFF2-40B4-BE49-F238E27FC236}">
                <a16:creationId xmlns:a16="http://schemas.microsoft.com/office/drawing/2014/main" id="{02F9B511-C857-3ADD-1F3A-778AF1358A0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7138289"/>
              </p:ext>
            </p:extLst>
          </p:nvPr>
        </p:nvGraphicFramePr>
        <p:xfrm>
          <a:off x="1533578" y="3946644"/>
          <a:ext cx="6096000" cy="370840"/>
        </p:xfrm>
        <a:graphic>
          <a:graphicData uri="http://schemas.openxmlformats.org/drawingml/2006/table">
            <a:tbl>
              <a:tblPr firstRow="1" bandRow="1">
                <a:tableStyleId>{294BB52D-F1A9-4378-B5A4-8C0A1FCCDE84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3586175208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25829297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63570759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1)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2)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3)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7084576"/>
                  </a:ext>
                </a:extLst>
              </a:tr>
            </a:tbl>
          </a:graphicData>
        </a:graphic>
      </p:graphicFrame>
      <p:pic>
        <p:nvPicPr>
          <p:cNvPr id="10" name="Đồng hồ đếm ngược 8 phút -- 8 Minutes Countdown Timer">
            <a:hlinkClick r:id="" action="ppaction://media"/>
            <a:extLst>
              <a:ext uri="{FF2B5EF4-FFF2-40B4-BE49-F238E27FC236}">
                <a16:creationId xmlns:a16="http://schemas.microsoft.com/office/drawing/2014/main" id="{65096EAC-DF0D-4D10-15AE-2AFBDFB64575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652992" y="197112"/>
            <a:ext cx="1541696" cy="86720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060156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85413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Shape 20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2" name="Google Shape;2072;p61"/>
          <p:cNvSpPr txBox="1">
            <a:spLocks noGrp="1"/>
          </p:cNvSpPr>
          <p:nvPr>
            <p:ph type="title"/>
          </p:nvPr>
        </p:nvSpPr>
        <p:spPr>
          <a:xfrm>
            <a:off x="720000" y="637018"/>
            <a:ext cx="7704000" cy="375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accent3"/>
                </a:solidFill>
              </a:rPr>
              <a:t>HƯỚNG DẪN VỀ NHÀ</a:t>
            </a:r>
            <a:endParaRPr dirty="0">
              <a:solidFill>
                <a:schemeClr val="accent3"/>
              </a:solidFill>
            </a:endParaRPr>
          </a:p>
        </p:txBody>
      </p:sp>
      <p:grpSp>
        <p:nvGrpSpPr>
          <p:cNvPr id="2080" name="Google Shape;2080;p61"/>
          <p:cNvGrpSpPr/>
          <p:nvPr/>
        </p:nvGrpSpPr>
        <p:grpSpPr>
          <a:xfrm>
            <a:off x="3395060" y="1622406"/>
            <a:ext cx="2353880" cy="2332210"/>
            <a:chOff x="3555447" y="1224302"/>
            <a:chExt cx="2353880" cy="2332210"/>
          </a:xfrm>
        </p:grpSpPr>
        <p:sp>
          <p:nvSpPr>
            <p:cNvPr id="2081" name="Google Shape;2081;p61"/>
            <p:cNvSpPr/>
            <p:nvPr/>
          </p:nvSpPr>
          <p:spPr>
            <a:xfrm>
              <a:off x="3592625" y="1368303"/>
              <a:ext cx="1937700" cy="1937700"/>
            </a:xfrm>
            <a:prstGeom prst="ellipse">
              <a:avLst/>
            </a:prstGeom>
            <a:solidFill>
              <a:schemeClr val="lt2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FFFFFF"/>
                </a:solidFill>
              </a:endParaRPr>
            </a:p>
          </p:txBody>
        </p:sp>
        <p:sp>
          <p:nvSpPr>
            <p:cNvPr id="2082" name="Google Shape;2082;p61"/>
            <p:cNvSpPr/>
            <p:nvPr/>
          </p:nvSpPr>
          <p:spPr>
            <a:xfrm>
              <a:off x="3555447" y="1224302"/>
              <a:ext cx="838500" cy="838500"/>
            </a:xfrm>
            <a:prstGeom prst="ellipse">
              <a:avLst/>
            </a:prstGeom>
            <a:solidFill>
              <a:schemeClr val="accent2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18287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2400" b="1" dirty="0">
                  <a:solidFill>
                    <a:schemeClr val="lt1"/>
                  </a:solidFill>
                  <a:latin typeface="Arial" panose="020B0604020202020204" pitchFamily="34" charset="0"/>
                  <a:ea typeface="Bad Script"/>
                  <a:cs typeface="Arial" panose="020B0604020202020204" pitchFamily="34" charset="0"/>
                  <a:sym typeface="Bad Script"/>
                </a:rPr>
                <a:t>01</a:t>
              </a:r>
              <a:endParaRPr sz="2400" b="1" dirty="0">
                <a:solidFill>
                  <a:schemeClr val="lt1"/>
                </a:solidFill>
                <a:latin typeface="Arial" panose="020B0604020202020204" pitchFamily="34" charset="0"/>
                <a:ea typeface="Bad Script"/>
                <a:cs typeface="Arial" panose="020B0604020202020204" pitchFamily="34" charset="0"/>
                <a:sym typeface="Bad Script"/>
              </a:endParaRPr>
            </a:p>
          </p:txBody>
        </p:sp>
        <p:sp>
          <p:nvSpPr>
            <p:cNvPr id="2083" name="Google Shape;2083;p61"/>
            <p:cNvSpPr/>
            <p:nvPr/>
          </p:nvSpPr>
          <p:spPr>
            <a:xfrm>
              <a:off x="3853325" y="2718012"/>
              <a:ext cx="838500" cy="838500"/>
            </a:xfrm>
            <a:prstGeom prst="ellipse">
              <a:avLst/>
            </a:prstGeom>
            <a:solidFill>
              <a:schemeClr val="accent2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18287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2400" b="1" dirty="0">
                  <a:solidFill>
                    <a:schemeClr val="lt1"/>
                  </a:solidFill>
                  <a:latin typeface="Arial" panose="020B0604020202020204" pitchFamily="34" charset="0"/>
                  <a:ea typeface="Bad Script"/>
                  <a:cs typeface="Arial" panose="020B0604020202020204" pitchFamily="34" charset="0"/>
                  <a:sym typeface="Bad Script"/>
                </a:rPr>
                <a:t>02</a:t>
              </a:r>
              <a:endParaRPr sz="2400" b="1" dirty="0">
                <a:solidFill>
                  <a:schemeClr val="lt1"/>
                </a:solidFill>
                <a:latin typeface="Arial" panose="020B0604020202020204" pitchFamily="34" charset="0"/>
                <a:ea typeface="Bad Script"/>
                <a:cs typeface="Arial" panose="020B0604020202020204" pitchFamily="34" charset="0"/>
                <a:sym typeface="Bad Script"/>
              </a:endParaRPr>
            </a:p>
          </p:txBody>
        </p:sp>
        <p:sp>
          <p:nvSpPr>
            <p:cNvPr id="2085" name="Google Shape;2085;p61"/>
            <p:cNvSpPr/>
            <p:nvPr/>
          </p:nvSpPr>
          <p:spPr>
            <a:xfrm>
              <a:off x="5070827" y="1880368"/>
              <a:ext cx="838500" cy="838500"/>
            </a:xfrm>
            <a:prstGeom prst="ellipse">
              <a:avLst/>
            </a:prstGeom>
            <a:solidFill>
              <a:schemeClr val="accent2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18287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2400" b="1" dirty="0">
                  <a:solidFill>
                    <a:schemeClr val="lt1"/>
                  </a:solidFill>
                  <a:latin typeface="Arial" panose="020B0604020202020204" pitchFamily="34" charset="0"/>
                  <a:ea typeface="Bad Script"/>
                  <a:cs typeface="Arial" panose="020B0604020202020204" pitchFamily="34" charset="0"/>
                  <a:sym typeface="Bad Script"/>
                </a:rPr>
                <a:t>03</a:t>
              </a:r>
              <a:endParaRPr sz="2400" b="1" dirty="0">
                <a:solidFill>
                  <a:schemeClr val="lt1"/>
                </a:solidFill>
                <a:latin typeface="Arial" panose="020B0604020202020204" pitchFamily="34" charset="0"/>
                <a:ea typeface="Bad Script"/>
                <a:cs typeface="Arial" panose="020B0604020202020204" pitchFamily="34" charset="0"/>
                <a:sym typeface="Bad Script"/>
              </a:endParaRPr>
            </a:p>
          </p:txBody>
        </p:sp>
        <p:sp>
          <p:nvSpPr>
            <p:cNvPr id="2089" name="Google Shape;2089;p61"/>
            <p:cNvSpPr/>
            <p:nvPr/>
          </p:nvSpPr>
          <p:spPr>
            <a:xfrm rot="438720">
              <a:off x="4384464" y="2303772"/>
              <a:ext cx="385195" cy="66450"/>
            </a:xfrm>
            <a:custGeom>
              <a:avLst/>
              <a:gdLst/>
              <a:ahLst/>
              <a:cxnLst/>
              <a:rect l="l" t="t" r="r" b="b"/>
              <a:pathLst>
                <a:path w="4017" h="693" extrusionOk="0">
                  <a:moveTo>
                    <a:pt x="3215" y="0"/>
                  </a:moveTo>
                  <a:cubicBezTo>
                    <a:pt x="2179" y="0"/>
                    <a:pt x="1153" y="124"/>
                    <a:pt x="143" y="371"/>
                  </a:cubicBezTo>
                  <a:cubicBezTo>
                    <a:pt x="59" y="395"/>
                    <a:pt x="0" y="478"/>
                    <a:pt x="24" y="573"/>
                  </a:cubicBezTo>
                  <a:cubicBezTo>
                    <a:pt x="48" y="645"/>
                    <a:pt x="119" y="692"/>
                    <a:pt x="190" y="692"/>
                  </a:cubicBezTo>
                  <a:lnTo>
                    <a:pt x="238" y="692"/>
                  </a:lnTo>
                  <a:cubicBezTo>
                    <a:pt x="1217" y="455"/>
                    <a:pt x="2213" y="333"/>
                    <a:pt x="3211" y="333"/>
                  </a:cubicBezTo>
                  <a:cubicBezTo>
                    <a:pt x="3412" y="333"/>
                    <a:pt x="3613" y="338"/>
                    <a:pt x="3815" y="348"/>
                  </a:cubicBezTo>
                  <a:cubicBezTo>
                    <a:pt x="3910" y="348"/>
                    <a:pt x="3993" y="288"/>
                    <a:pt x="4005" y="193"/>
                  </a:cubicBezTo>
                  <a:cubicBezTo>
                    <a:pt x="4017" y="98"/>
                    <a:pt x="3933" y="15"/>
                    <a:pt x="3838" y="15"/>
                  </a:cubicBezTo>
                  <a:cubicBezTo>
                    <a:pt x="3630" y="5"/>
                    <a:pt x="3423" y="0"/>
                    <a:pt x="3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1" name="Google Shape;2068;p61">
            <a:extLst>
              <a:ext uri="{FF2B5EF4-FFF2-40B4-BE49-F238E27FC236}">
                <a16:creationId xmlns:a16="http://schemas.microsoft.com/office/drawing/2014/main" id="{A99B0216-1C83-45D9-954A-52B3F0F8B4F0}"/>
              </a:ext>
            </a:extLst>
          </p:cNvPr>
          <p:cNvSpPr txBox="1"/>
          <p:nvPr/>
        </p:nvSpPr>
        <p:spPr>
          <a:xfrm>
            <a:off x="1242060" y="3803175"/>
            <a:ext cx="3822699" cy="878105"/>
          </a:xfrm>
          <a:prstGeom prst="rect">
            <a:avLst/>
          </a:prstGeom>
          <a:noFill/>
          <a:ln w="28575" cap="flat" cmpd="sng">
            <a:noFill/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91425" anchor="t" anchorCtr="0">
            <a:noAutofit/>
          </a:bodyPr>
          <a:lstStyle/>
          <a:p>
            <a:pPr marL="0" marR="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000" dirty="0">
                <a:solidFill>
                  <a:srgbClr val="002060"/>
                </a:solidFill>
                <a:effectLst/>
                <a:latin typeface="+mn-lt"/>
                <a:ea typeface="Calibri" panose="020F0502020204030204" pitchFamily="34" charset="0"/>
              </a:rPr>
              <a:t>Hoàn thành bài tập </a:t>
            </a:r>
            <a:r>
              <a:rPr lang="en-GB" sz="2000" dirty="0" err="1">
                <a:solidFill>
                  <a:srgbClr val="002060"/>
                </a:solidFill>
                <a:effectLst/>
                <a:latin typeface="+mn-lt"/>
                <a:ea typeface="Calibri" panose="020F0502020204030204" pitchFamily="34" charset="0"/>
              </a:rPr>
              <a:t>còn</a:t>
            </a:r>
            <a:r>
              <a:rPr lang="en-GB" sz="2000" dirty="0">
                <a:solidFill>
                  <a:srgbClr val="00206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2060"/>
                </a:solidFill>
                <a:effectLst/>
                <a:latin typeface="+mn-lt"/>
                <a:ea typeface="Calibri" panose="020F0502020204030204" pitchFamily="34" charset="0"/>
              </a:rPr>
              <a:t>lại</a:t>
            </a:r>
            <a:r>
              <a:rPr lang="vi-VN" sz="2000" dirty="0">
                <a:solidFill>
                  <a:srgbClr val="002060"/>
                </a:solidFill>
                <a:effectLst/>
                <a:latin typeface="+mn-lt"/>
                <a:ea typeface="Calibri" panose="020F0502020204030204" pitchFamily="34" charset="0"/>
              </a:rPr>
              <a:t> trong </a:t>
            </a:r>
            <a:r>
              <a:rPr lang="en-GB" sz="2000" dirty="0">
                <a:solidFill>
                  <a:srgbClr val="002060"/>
                </a:solidFill>
                <a:effectLst/>
                <a:latin typeface="+mn-lt"/>
                <a:ea typeface="Calibri" panose="020F0502020204030204" pitchFamily="34" charset="0"/>
              </a:rPr>
              <a:t>SGK </a:t>
            </a:r>
            <a:r>
              <a:rPr lang="en-GB" sz="2000" dirty="0" err="1">
                <a:solidFill>
                  <a:srgbClr val="002060"/>
                </a:solidFill>
                <a:effectLst/>
                <a:latin typeface="+mn-lt"/>
                <a:ea typeface="Calibri" panose="020F0502020204030204" pitchFamily="34" charset="0"/>
              </a:rPr>
              <a:t>và</a:t>
            </a:r>
            <a:r>
              <a:rPr lang="en-GB" sz="2000" dirty="0">
                <a:solidFill>
                  <a:srgbClr val="00206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2060"/>
                </a:solidFill>
                <a:effectLst/>
                <a:latin typeface="+mn-lt"/>
                <a:ea typeface="Calibri" panose="020F0502020204030204" pitchFamily="34" charset="0"/>
              </a:rPr>
              <a:t>các</a:t>
            </a:r>
            <a:r>
              <a:rPr lang="en-GB" sz="2000" dirty="0">
                <a:solidFill>
                  <a:srgbClr val="00206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2060"/>
                </a:solidFill>
                <a:effectLst/>
                <a:latin typeface="+mn-lt"/>
                <a:ea typeface="Calibri" panose="020F0502020204030204" pitchFamily="34" charset="0"/>
              </a:rPr>
              <a:t>bài</a:t>
            </a:r>
            <a:r>
              <a:rPr lang="en-GB" sz="2000" dirty="0">
                <a:solidFill>
                  <a:srgbClr val="00206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2060"/>
                </a:solidFill>
                <a:effectLst/>
                <a:latin typeface="+mn-lt"/>
                <a:ea typeface="Calibri" panose="020F0502020204030204" pitchFamily="34" charset="0"/>
              </a:rPr>
              <a:t>tập</a:t>
            </a:r>
            <a:r>
              <a:rPr lang="en-GB" sz="2000" dirty="0">
                <a:solidFill>
                  <a:srgbClr val="00206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2060"/>
                </a:solidFill>
                <a:effectLst/>
                <a:latin typeface="+mn-lt"/>
                <a:ea typeface="Calibri" panose="020F0502020204030204" pitchFamily="34" charset="0"/>
              </a:rPr>
              <a:t>trong</a:t>
            </a:r>
            <a:r>
              <a:rPr lang="en-GB" sz="2000" dirty="0">
                <a:solidFill>
                  <a:srgbClr val="002060"/>
                </a:solidFill>
                <a:effectLst/>
                <a:latin typeface="+mn-lt"/>
                <a:ea typeface="Calibri" panose="020F0502020204030204" pitchFamily="34" charset="0"/>
              </a:rPr>
              <a:t> SBT.</a:t>
            </a:r>
            <a:endParaRPr lang="en-US" sz="2000" dirty="0">
              <a:solidFill>
                <a:srgbClr val="002060"/>
              </a:solidFill>
              <a:effectLst/>
              <a:latin typeface="+mn-lt"/>
              <a:ea typeface="Calibri" panose="020F0502020204030204" pitchFamily="34" charset="0"/>
            </a:endParaRPr>
          </a:p>
        </p:txBody>
      </p:sp>
      <p:sp>
        <p:nvSpPr>
          <p:cNvPr id="32" name="Google Shape;2068;p61">
            <a:extLst>
              <a:ext uri="{FF2B5EF4-FFF2-40B4-BE49-F238E27FC236}">
                <a16:creationId xmlns:a16="http://schemas.microsoft.com/office/drawing/2014/main" id="{859E0D60-E8B6-4737-9D8C-A6619C02159E}"/>
              </a:ext>
            </a:extLst>
          </p:cNvPr>
          <p:cNvSpPr txBox="1"/>
          <p:nvPr/>
        </p:nvSpPr>
        <p:spPr>
          <a:xfrm>
            <a:off x="5369938" y="1754169"/>
            <a:ext cx="3886705" cy="1361947"/>
          </a:xfrm>
          <a:prstGeom prst="rect">
            <a:avLst/>
          </a:prstGeom>
          <a:noFill/>
          <a:ln w="28575" cap="flat" cmpd="sng">
            <a:noFill/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91425" anchor="t" anchorCtr="0">
            <a:noAutofit/>
          </a:bodyPr>
          <a:lstStyle/>
          <a:p>
            <a:pPr marL="0" marR="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000" dirty="0">
                <a:solidFill>
                  <a:srgbClr val="002060"/>
                </a:solidFill>
                <a:effectLst/>
                <a:latin typeface="+mn-lt"/>
                <a:ea typeface="Calibri" panose="020F0502020204030204" pitchFamily="34" charset="0"/>
              </a:rPr>
              <a:t>Chuẩn </a:t>
            </a:r>
            <a:r>
              <a:rPr lang="vi-VN" sz="2000">
                <a:solidFill>
                  <a:srgbClr val="002060"/>
                </a:solidFill>
                <a:effectLst/>
                <a:latin typeface="+mn-lt"/>
                <a:ea typeface="Calibri" panose="020F0502020204030204" pitchFamily="34" charset="0"/>
              </a:rPr>
              <a:t>bị </a:t>
            </a:r>
            <a:r>
              <a:rPr lang="en-US" sz="2000">
                <a:solidFill>
                  <a:srgbClr val="002060"/>
                </a:solidFill>
                <a:effectLst/>
                <a:latin typeface="+mn-lt"/>
                <a:ea typeface="Calibri" panose="020F0502020204030204" pitchFamily="34" charset="0"/>
              </a:rPr>
              <a:t>phần 4,5 của bài học</a:t>
            </a:r>
            <a:endParaRPr lang="en-US" sz="2000" dirty="0">
              <a:solidFill>
                <a:srgbClr val="002060"/>
              </a:solidFill>
              <a:effectLst/>
              <a:latin typeface="+mn-lt"/>
              <a:ea typeface="Calibri" panose="020F0502020204030204" pitchFamily="34" charset="0"/>
            </a:endParaRPr>
          </a:p>
        </p:txBody>
      </p:sp>
      <p:sp>
        <p:nvSpPr>
          <p:cNvPr id="2068" name="Google Shape;2068;p61"/>
          <p:cNvSpPr txBox="1"/>
          <p:nvPr/>
        </p:nvSpPr>
        <p:spPr>
          <a:xfrm>
            <a:off x="174871" y="1292228"/>
            <a:ext cx="3518067" cy="522900"/>
          </a:xfrm>
          <a:prstGeom prst="rect">
            <a:avLst/>
          </a:prstGeom>
          <a:noFill/>
          <a:ln w="28575" cap="flat" cmpd="sng">
            <a:noFill/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91425" anchor="t" anchorCtr="0">
            <a:noAutofit/>
          </a:bodyPr>
          <a:lstStyle/>
          <a:p>
            <a:pPr marL="0" marR="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000" dirty="0" err="1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Ô</a:t>
            </a:r>
            <a:r>
              <a:rPr lang="en-GB" sz="2000" dirty="0" err="1">
                <a:solidFill>
                  <a:srgbClr val="002060"/>
                </a:solidFill>
                <a:effectLst/>
                <a:latin typeface="+mn-lt"/>
                <a:ea typeface="Calibri" panose="020F0502020204030204" pitchFamily="34" charset="0"/>
              </a:rPr>
              <a:t>n</a:t>
            </a:r>
            <a:r>
              <a:rPr lang="en-GB" sz="2000" dirty="0">
                <a:solidFill>
                  <a:srgbClr val="00206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2060"/>
                </a:solidFill>
                <a:effectLst/>
                <a:latin typeface="+mn-lt"/>
                <a:ea typeface="Calibri" panose="020F0502020204030204" pitchFamily="34" charset="0"/>
              </a:rPr>
              <a:t>lại</a:t>
            </a:r>
            <a:r>
              <a:rPr lang="en-GB" sz="2000" dirty="0">
                <a:solidFill>
                  <a:srgbClr val="00206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2060"/>
                </a:solidFill>
                <a:effectLst/>
                <a:latin typeface="+mn-lt"/>
                <a:ea typeface="Calibri" panose="020F0502020204030204" pitchFamily="34" charset="0"/>
              </a:rPr>
              <a:t>các</a:t>
            </a:r>
            <a:r>
              <a:rPr lang="en-GB" sz="2000" dirty="0">
                <a:solidFill>
                  <a:srgbClr val="00206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2060"/>
                </a:solidFill>
                <a:effectLst/>
                <a:latin typeface="+mn-lt"/>
                <a:ea typeface="Calibri" panose="020F0502020204030204" pitchFamily="34" charset="0"/>
              </a:rPr>
              <a:t>kiến</a:t>
            </a:r>
            <a:r>
              <a:rPr lang="en-GB" sz="2000" dirty="0">
                <a:solidFill>
                  <a:srgbClr val="00206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2060"/>
                </a:solidFill>
                <a:effectLst/>
                <a:latin typeface="+mn-lt"/>
                <a:ea typeface="Calibri" panose="020F0502020204030204" pitchFamily="34" charset="0"/>
              </a:rPr>
              <a:t>thức</a:t>
            </a:r>
            <a:r>
              <a:rPr lang="en-GB" sz="2000" dirty="0">
                <a:solidFill>
                  <a:srgbClr val="00206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2060"/>
                </a:solidFill>
                <a:effectLst/>
                <a:latin typeface="+mn-lt"/>
                <a:ea typeface="Calibri" panose="020F0502020204030204" pitchFamily="34" charset="0"/>
              </a:rPr>
              <a:t>đã</a:t>
            </a:r>
            <a:r>
              <a:rPr lang="en-GB" sz="2000" dirty="0">
                <a:solidFill>
                  <a:srgbClr val="00206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2060"/>
                </a:solidFill>
                <a:effectLst/>
                <a:latin typeface="+mn-lt"/>
                <a:ea typeface="Calibri" panose="020F0502020204030204" pitchFamily="34" charset="0"/>
              </a:rPr>
              <a:t>học</a:t>
            </a:r>
            <a:endParaRPr lang="en-US" sz="2000" dirty="0">
              <a:solidFill>
                <a:srgbClr val="002060"/>
              </a:solidFill>
              <a:effectLst/>
              <a:latin typeface="+mn-lt"/>
              <a:ea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206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" name="Google Shape;2334;p72"/>
          <p:cNvSpPr txBox="1">
            <a:spLocks noGrp="1"/>
          </p:cNvSpPr>
          <p:nvPr>
            <p:ph type="title"/>
          </p:nvPr>
        </p:nvSpPr>
        <p:spPr>
          <a:xfrm>
            <a:off x="1600854" y="2355847"/>
            <a:ext cx="6159240" cy="375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 dirty="0"/>
              <a:t>CẢM ƠN </a:t>
            </a:r>
            <a:r>
              <a:rPr lang="en" sz="4000"/>
              <a:t>CÁC THẦY CÔ  ĐÃ LẮNG NGHE</a:t>
            </a:r>
            <a:br>
              <a:rPr lang="en" sz="4000"/>
            </a:br>
            <a:r>
              <a:rPr lang="en" sz="4000"/>
              <a:t> </a:t>
            </a:r>
            <a:r>
              <a:rPr lang="en" sz="4000" dirty="0"/>
              <a:t>BÀI GIẢNG</a:t>
            </a:r>
            <a:endParaRPr sz="4000" dirty="0">
              <a:solidFill>
                <a:schemeClr val="accent3"/>
              </a:solidFill>
            </a:endParaRPr>
          </a:p>
        </p:txBody>
      </p:sp>
      <p:sp>
        <p:nvSpPr>
          <p:cNvPr id="2335" name="Google Shape;2335;p72"/>
          <p:cNvSpPr txBox="1"/>
          <p:nvPr/>
        </p:nvSpPr>
        <p:spPr>
          <a:xfrm>
            <a:off x="7740525" y="177050"/>
            <a:ext cx="1219200" cy="316500"/>
          </a:xfrm>
          <a:prstGeom prst="rect">
            <a:avLst/>
          </a:prstGeom>
          <a:noFill/>
          <a:ln w="19050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1300" dirty="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rPr>
              <a:t>6TH GRADE</a:t>
            </a:r>
            <a:endParaRPr sz="1300" dirty="0">
              <a:solidFill>
                <a:schemeClr val="dk1"/>
              </a:solidFill>
              <a:latin typeface="Raleway SemiBold"/>
              <a:ea typeface="Raleway SemiBold"/>
              <a:cs typeface="Raleway SemiBold"/>
              <a:sym typeface="Raleway SemiBold"/>
            </a:endParaRPr>
          </a:p>
        </p:txBody>
      </p:sp>
      <p:grpSp>
        <p:nvGrpSpPr>
          <p:cNvPr id="2336" name="Google Shape;2336;p72"/>
          <p:cNvGrpSpPr/>
          <p:nvPr/>
        </p:nvGrpSpPr>
        <p:grpSpPr>
          <a:xfrm>
            <a:off x="178466" y="393035"/>
            <a:ext cx="1404369" cy="1135270"/>
            <a:chOff x="3593892" y="1841676"/>
            <a:chExt cx="1491329" cy="1017264"/>
          </a:xfrm>
        </p:grpSpPr>
        <p:sp>
          <p:nvSpPr>
            <p:cNvPr id="2337" name="Google Shape;2337;p72"/>
            <p:cNvSpPr/>
            <p:nvPr/>
          </p:nvSpPr>
          <p:spPr>
            <a:xfrm>
              <a:off x="3610884" y="2253504"/>
              <a:ext cx="592457" cy="545880"/>
            </a:xfrm>
            <a:custGeom>
              <a:avLst/>
              <a:gdLst/>
              <a:ahLst/>
              <a:cxnLst/>
              <a:rect l="l" t="t" r="r" b="b"/>
              <a:pathLst>
                <a:path w="32042" h="29523" extrusionOk="0">
                  <a:moveTo>
                    <a:pt x="1" y="1"/>
                  </a:moveTo>
                  <a:lnTo>
                    <a:pt x="1" y="1214"/>
                  </a:lnTo>
                  <a:lnTo>
                    <a:pt x="3441" y="3304"/>
                  </a:lnTo>
                  <a:lnTo>
                    <a:pt x="2786" y="9758"/>
                  </a:lnTo>
                  <a:lnTo>
                    <a:pt x="154" y="7669"/>
                  </a:lnTo>
                  <a:lnTo>
                    <a:pt x="224" y="9566"/>
                  </a:lnTo>
                  <a:lnTo>
                    <a:pt x="22218" y="27081"/>
                  </a:lnTo>
                  <a:cubicBezTo>
                    <a:pt x="24239" y="28674"/>
                    <a:pt x="25917" y="29371"/>
                    <a:pt x="27875" y="29495"/>
                  </a:cubicBezTo>
                  <a:cubicBezTo>
                    <a:pt x="28117" y="29511"/>
                    <a:pt x="28339" y="29523"/>
                    <a:pt x="28541" y="29523"/>
                  </a:cubicBezTo>
                  <a:cubicBezTo>
                    <a:pt x="29298" y="29523"/>
                    <a:pt x="29788" y="29348"/>
                    <a:pt x="30099" y="28494"/>
                  </a:cubicBezTo>
                  <a:cubicBezTo>
                    <a:pt x="32042" y="23152"/>
                    <a:pt x="30990" y="18592"/>
                    <a:pt x="28320" y="16145"/>
                  </a:cubicBezTo>
                  <a:cubicBezTo>
                    <a:pt x="25129" y="13221"/>
                    <a:pt x="12526" y="6382"/>
                    <a:pt x="3512" y="1906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D3CF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8" name="Google Shape;2338;p72"/>
            <p:cNvSpPr/>
            <p:nvPr/>
          </p:nvSpPr>
          <p:spPr>
            <a:xfrm>
              <a:off x="3632351" y="2289652"/>
              <a:ext cx="524709" cy="488672"/>
            </a:xfrm>
            <a:custGeom>
              <a:avLst/>
              <a:gdLst/>
              <a:ahLst/>
              <a:cxnLst/>
              <a:rect l="l" t="t" r="r" b="b"/>
              <a:pathLst>
                <a:path w="28378" h="26429" extrusionOk="0">
                  <a:moveTo>
                    <a:pt x="0" y="0"/>
                  </a:moveTo>
                  <a:lnTo>
                    <a:pt x="205" y="6648"/>
                  </a:lnTo>
                  <a:cubicBezTo>
                    <a:pt x="205" y="6648"/>
                    <a:pt x="22345" y="25628"/>
                    <a:pt x="25426" y="26252"/>
                  </a:cubicBezTo>
                  <a:cubicBezTo>
                    <a:pt x="25987" y="26366"/>
                    <a:pt x="26434" y="26429"/>
                    <a:pt x="26788" y="26429"/>
                  </a:cubicBezTo>
                  <a:cubicBezTo>
                    <a:pt x="28378" y="26429"/>
                    <a:pt x="28125" y="25162"/>
                    <a:pt x="28183" y="21509"/>
                  </a:cubicBezTo>
                  <a:cubicBezTo>
                    <a:pt x="28293" y="14559"/>
                    <a:pt x="21675" y="11802"/>
                    <a:pt x="21675" y="11802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5475" cap="flat" cmpd="sng">
              <a:solidFill>
                <a:srgbClr val="4657B0"/>
              </a:solidFill>
              <a:prstDash val="solid"/>
              <a:miter lim="115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9" name="Google Shape;2339;p72"/>
            <p:cNvSpPr/>
            <p:nvPr/>
          </p:nvSpPr>
          <p:spPr>
            <a:xfrm>
              <a:off x="3632351" y="2289652"/>
              <a:ext cx="524691" cy="488672"/>
            </a:xfrm>
            <a:custGeom>
              <a:avLst/>
              <a:gdLst/>
              <a:ahLst/>
              <a:cxnLst/>
              <a:rect l="l" t="t" r="r" b="b"/>
              <a:pathLst>
                <a:path w="28377" h="26429" extrusionOk="0">
                  <a:moveTo>
                    <a:pt x="0" y="0"/>
                  </a:moveTo>
                  <a:lnTo>
                    <a:pt x="67" y="2173"/>
                  </a:lnTo>
                  <a:cubicBezTo>
                    <a:pt x="3715" y="4316"/>
                    <a:pt x="11606" y="8920"/>
                    <a:pt x="15248" y="10773"/>
                  </a:cubicBezTo>
                  <a:cubicBezTo>
                    <a:pt x="20071" y="13229"/>
                    <a:pt x="26209" y="17175"/>
                    <a:pt x="26999" y="20069"/>
                  </a:cubicBezTo>
                  <a:cubicBezTo>
                    <a:pt x="27525" y="22000"/>
                    <a:pt x="27115" y="24784"/>
                    <a:pt x="26785" y="26428"/>
                  </a:cubicBezTo>
                  <a:cubicBezTo>
                    <a:pt x="28376" y="26428"/>
                    <a:pt x="28124" y="25163"/>
                    <a:pt x="28183" y="21509"/>
                  </a:cubicBezTo>
                  <a:cubicBezTo>
                    <a:pt x="28292" y="14559"/>
                    <a:pt x="21675" y="11802"/>
                    <a:pt x="21675" y="11802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5263B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0" name="Google Shape;2340;p72"/>
            <p:cNvSpPr/>
            <p:nvPr/>
          </p:nvSpPr>
          <p:spPr>
            <a:xfrm>
              <a:off x="3593892" y="2390940"/>
              <a:ext cx="1420365" cy="468000"/>
            </a:xfrm>
            <a:custGeom>
              <a:avLst/>
              <a:gdLst/>
              <a:ahLst/>
              <a:cxnLst/>
              <a:rect l="l" t="t" r="r" b="b"/>
              <a:pathLst>
                <a:path w="76818" h="25311" extrusionOk="0">
                  <a:moveTo>
                    <a:pt x="13558" y="1"/>
                  </a:moveTo>
                  <a:lnTo>
                    <a:pt x="1722" y="1938"/>
                  </a:lnTo>
                  <a:lnTo>
                    <a:pt x="0" y="2583"/>
                  </a:lnTo>
                  <a:cubicBezTo>
                    <a:pt x="0" y="2583"/>
                    <a:pt x="23123" y="23203"/>
                    <a:pt x="27965" y="25140"/>
                  </a:cubicBezTo>
                  <a:cubicBezTo>
                    <a:pt x="28255" y="25256"/>
                    <a:pt x="28685" y="25311"/>
                    <a:pt x="29238" y="25311"/>
                  </a:cubicBezTo>
                  <a:cubicBezTo>
                    <a:pt x="37919" y="25311"/>
                    <a:pt x="76818" y="11873"/>
                    <a:pt x="76818" y="11873"/>
                  </a:cubicBezTo>
                  <a:lnTo>
                    <a:pt x="13558" y="1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1" name="Google Shape;2341;p72"/>
            <p:cNvSpPr/>
            <p:nvPr/>
          </p:nvSpPr>
          <p:spPr>
            <a:xfrm>
              <a:off x="3610884" y="2069750"/>
              <a:ext cx="1474337" cy="744574"/>
            </a:xfrm>
            <a:custGeom>
              <a:avLst/>
              <a:gdLst/>
              <a:ahLst/>
              <a:cxnLst/>
              <a:rect l="l" t="t" r="r" b="b"/>
              <a:pathLst>
                <a:path w="79737" h="40269" extrusionOk="0">
                  <a:moveTo>
                    <a:pt x="55465" y="0"/>
                  </a:moveTo>
                  <a:lnTo>
                    <a:pt x="1" y="9939"/>
                  </a:lnTo>
                  <a:lnTo>
                    <a:pt x="1" y="11152"/>
                  </a:lnTo>
                  <a:lnTo>
                    <a:pt x="3441" y="13242"/>
                  </a:lnTo>
                  <a:lnTo>
                    <a:pt x="2786" y="19696"/>
                  </a:lnTo>
                  <a:lnTo>
                    <a:pt x="154" y="17607"/>
                  </a:lnTo>
                  <a:lnTo>
                    <a:pt x="223" y="19504"/>
                  </a:lnTo>
                  <a:lnTo>
                    <a:pt x="22218" y="37019"/>
                  </a:lnTo>
                  <a:cubicBezTo>
                    <a:pt x="24893" y="39127"/>
                    <a:pt x="28196" y="40269"/>
                    <a:pt x="31593" y="40269"/>
                  </a:cubicBezTo>
                  <a:cubicBezTo>
                    <a:pt x="31776" y="40269"/>
                    <a:pt x="31959" y="40265"/>
                    <a:pt x="32142" y="40259"/>
                  </a:cubicBezTo>
                  <a:lnTo>
                    <a:pt x="75187" y="28959"/>
                  </a:lnTo>
                  <a:cubicBezTo>
                    <a:pt x="79737" y="27111"/>
                    <a:pt x="79311" y="17018"/>
                    <a:pt x="74477" y="11333"/>
                  </a:cubicBezTo>
                  <a:lnTo>
                    <a:pt x="55465" y="0"/>
                  </a:lnTo>
                  <a:close/>
                </a:path>
              </a:pathLst>
            </a:custGeom>
            <a:solidFill>
              <a:srgbClr val="F2F5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2" name="Google Shape;2342;p72"/>
            <p:cNvSpPr/>
            <p:nvPr/>
          </p:nvSpPr>
          <p:spPr>
            <a:xfrm>
              <a:off x="3610884" y="2069750"/>
              <a:ext cx="1474337" cy="746793"/>
            </a:xfrm>
            <a:custGeom>
              <a:avLst/>
              <a:gdLst/>
              <a:ahLst/>
              <a:cxnLst/>
              <a:rect l="l" t="t" r="r" b="b"/>
              <a:pathLst>
                <a:path w="79737" h="40389" fill="none" extrusionOk="0">
                  <a:moveTo>
                    <a:pt x="74477" y="11333"/>
                  </a:moveTo>
                  <a:lnTo>
                    <a:pt x="55465" y="0"/>
                  </a:lnTo>
                  <a:lnTo>
                    <a:pt x="1" y="9939"/>
                  </a:lnTo>
                  <a:lnTo>
                    <a:pt x="1" y="11152"/>
                  </a:lnTo>
                  <a:lnTo>
                    <a:pt x="3441" y="13242"/>
                  </a:lnTo>
                  <a:lnTo>
                    <a:pt x="2786" y="19696"/>
                  </a:lnTo>
                  <a:lnTo>
                    <a:pt x="154" y="17607"/>
                  </a:lnTo>
                  <a:lnTo>
                    <a:pt x="223" y="19504"/>
                  </a:lnTo>
                  <a:lnTo>
                    <a:pt x="22218" y="37019"/>
                  </a:lnTo>
                  <a:cubicBezTo>
                    <a:pt x="25037" y="39241"/>
                    <a:pt x="28554" y="40389"/>
                    <a:pt x="32142" y="40259"/>
                  </a:cubicBezTo>
                  <a:lnTo>
                    <a:pt x="75187" y="28959"/>
                  </a:lnTo>
                  <a:cubicBezTo>
                    <a:pt x="79737" y="27111"/>
                    <a:pt x="79311" y="17018"/>
                    <a:pt x="74477" y="11333"/>
                  </a:cubicBezTo>
                  <a:close/>
                </a:path>
              </a:pathLst>
            </a:custGeom>
            <a:noFill/>
            <a:ln w="12600" cap="flat" cmpd="sng">
              <a:solidFill>
                <a:srgbClr val="4657B0"/>
              </a:solidFill>
              <a:prstDash val="solid"/>
              <a:miter lim="115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3" name="Google Shape;2343;p72"/>
            <p:cNvSpPr/>
            <p:nvPr/>
          </p:nvSpPr>
          <p:spPr>
            <a:xfrm>
              <a:off x="3655648" y="2125923"/>
              <a:ext cx="1306282" cy="388382"/>
            </a:xfrm>
            <a:custGeom>
              <a:avLst/>
              <a:gdLst/>
              <a:ahLst/>
              <a:cxnLst/>
              <a:rect l="l" t="t" r="r" b="b"/>
              <a:pathLst>
                <a:path w="70648" h="21005" extrusionOk="0">
                  <a:moveTo>
                    <a:pt x="37973" y="0"/>
                  </a:moveTo>
                  <a:lnTo>
                    <a:pt x="1" y="6486"/>
                  </a:lnTo>
                  <a:lnTo>
                    <a:pt x="18664" y="18499"/>
                  </a:lnTo>
                  <a:cubicBezTo>
                    <a:pt x="21229" y="20150"/>
                    <a:pt x="24191" y="21004"/>
                    <a:pt x="27185" y="21004"/>
                  </a:cubicBezTo>
                  <a:cubicBezTo>
                    <a:pt x="28552" y="21004"/>
                    <a:pt x="29926" y="20826"/>
                    <a:pt x="31272" y="20464"/>
                  </a:cubicBezTo>
                  <a:cubicBezTo>
                    <a:pt x="41552" y="17699"/>
                    <a:pt x="69838" y="7386"/>
                    <a:pt x="70177" y="7252"/>
                  </a:cubicBezTo>
                  <a:cubicBezTo>
                    <a:pt x="70647" y="7063"/>
                    <a:pt x="37973" y="0"/>
                    <a:pt x="37973" y="0"/>
                  </a:cubicBez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4" name="Google Shape;2344;p72"/>
            <p:cNvSpPr/>
            <p:nvPr/>
          </p:nvSpPr>
          <p:spPr>
            <a:xfrm>
              <a:off x="3678631" y="1841676"/>
              <a:ext cx="1369129" cy="649202"/>
            </a:xfrm>
            <a:custGeom>
              <a:avLst/>
              <a:gdLst/>
              <a:ahLst/>
              <a:cxnLst/>
              <a:rect l="l" t="t" r="r" b="b"/>
              <a:pathLst>
                <a:path w="74047" h="35111" extrusionOk="0">
                  <a:moveTo>
                    <a:pt x="42207" y="0"/>
                  </a:moveTo>
                  <a:lnTo>
                    <a:pt x="0" y="13207"/>
                  </a:lnTo>
                  <a:lnTo>
                    <a:pt x="103" y="14154"/>
                  </a:lnTo>
                  <a:lnTo>
                    <a:pt x="2963" y="15494"/>
                  </a:lnTo>
                  <a:lnTo>
                    <a:pt x="3051" y="20586"/>
                  </a:lnTo>
                  <a:lnTo>
                    <a:pt x="3051" y="20586"/>
                  </a:lnTo>
                  <a:lnTo>
                    <a:pt x="768" y="19178"/>
                  </a:lnTo>
                  <a:lnTo>
                    <a:pt x="982" y="20653"/>
                  </a:lnTo>
                  <a:lnTo>
                    <a:pt x="20919" y="34006"/>
                  </a:lnTo>
                  <a:cubicBezTo>
                    <a:pt x="22179" y="34795"/>
                    <a:pt x="23872" y="35110"/>
                    <a:pt x="25652" y="35110"/>
                  </a:cubicBezTo>
                  <a:cubicBezTo>
                    <a:pt x="27247" y="35110"/>
                    <a:pt x="28913" y="34857"/>
                    <a:pt x="30398" y="34464"/>
                  </a:cubicBezTo>
                  <a:lnTo>
                    <a:pt x="70529" y="21566"/>
                  </a:lnTo>
                  <a:cubicBezTo>
                    <a:pt x="74047" y="20122"/>
                    <a:pt x="73015" y="10855"/>
                    <a:pt x="70449" y="9363"/>
                  </a:cubicBezTo>
                  <a:lnTo>
                    <a:pt x="42207" y="0"/>
                  </a:lnTo>
                  <a:close/>
                </a:path>
              </a:pathLst>
            </a:custGeom>
            <a:solidFill>
              <a:srgbClr val="C5E9B8"/>
            </a:solidFill>
            <a:ln w="5075" cap="flat" cmpd="sng">
              <a:solidFill>
                <a:srgbClr val="4657B0"/>
              </a:solidFill>
              <a:prstDash val="solid"/>
              <a:miter lim="115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5" name="Google Shape;2345;p72"/>
            <p:cNvSpPr/>
            <p:nvPr/>
          </p:nvSpPr>
          <p:spPr>
            <a:xfrm>
              <a:off x="3678668" y="2022841"/>
              <a:ext cx="1364451" cy="468019"/>
            </a:xfrm>
            <a:custGeom>
              <a:avLst/>
              <a:gdLst/>
              <a:ahLst/>
              <a:cxnLst/>
              <a:rect l="l" t="t" r="r" b="b"/>
              <a:pathLst>
                <a:path w="73794" h="25312" extrusionOk="0">
                  <a:moveTo>
                    <a:pt x="70970" y="0"/>
                  </a:moveTo>
                  <a:cubicBezTo>
                    <a:pt x="64423" y="2738"/>
                    <a:pt x="31735" y="13098"/>
                    <a:pt x="27730" y="13098"/>
                  </a:cubicBezTo>
                  <a:cubicBezTo>
                    <a:pt x="24052" y="13098"/>
                    <a:pt x="7134" y="5803"/>
                    <a:pt x="0" y="3442"/>
                  </a:cubicBezTo>
                  <a:lnTo>
                    <a:pt x="0" y="3442"/>
                  </a:lnTo>
                  <a:lnTo>
                    <a:pt x="99" y="4356"/>
                  </a:lnTo>
                  <a:lnTo>
                    <a:pt x="2960" y="5696"/>
                  </a:lnTo>
                  <a:lnTo>
                    <a:pt x="3048" y="10788"/>
                  </a:lnTo>
                  <a:lnTo>
                    <a:pt x="766" y="9380"/>
                  </a:lnTo>
                  <a:lnTo>
                    <a:pt x="980" y="10855"/>
                  </a:lnTo>
                  <a:lnTo>
                    <a:pt x="20919" y="24208"/>
                  </a:lnTo>
                  <a:cubicBezTo>
                    <a:pt x="22178" y="24997"/>
                    <a:pt x="23870" y="25312"/>
                    <a:pt x="25648" y="25312"/>
                  </a:cubicBezTo>
                  <a:cubicBezTo>
                    <a:pt x="27245" y="25312"/>
                    <a:pt x="28911" y="25058"/>
                    <a:pt x="30397" y="24664"/>
                  </a:cubicBezTo>
                  <a:lnTo>
                    <a:pt x="70527" y="11768"/>
                  </a:lnTo>
                  <a:cubicBezTo>
                    <a:pt x="73794" y="10428"/>
                    <a:pt x="73137" y="2342"/>
                    <a:pt x="70970" y="0"/>
                  </a:cubicBezTo>
                  <a:close/>
                </a:path>
              </a:pathLst>
            </a:custGeom>
            <a:solidFill>
              <a:srgbClr val="3BBD9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6" name="Google Shape;2346;p72"/>
            <p:cNvSpPr/>
            <p:nvPr/>
          </p:nvSpPr>
          <p:spPr>
            <a:xfrm>
              <a:off x="3678631" y="1841676"/>
              <a:ext cx="1369129" cy="656432"/>
            </a:xfrm>
            <a:custGeom>
              <a:avLst/>
              <a:gdLst/>
              <a:ahLst/>
              <a:cxnLst/>
              <a:rect l="l" t="t" r="r" b="b"/>
              <a:pathLst>
                <a:path w="74047" h="35502" fill="none" extrusionOk="0">
                  <a:moveTo>
                    <a:pt x="70529" y="21566"/>
                  </a:moveTo>
                  <a:lnTo>
                    <a:pt x="30398" y="34464"/>
                  </a:lnTo>
                  <a:cubicBezTo>
                    <a:pt x="27256" y="35296"/>
                    <a:pt x="23308" y="35502"/>
                    <a:pt x="20919" y="34006"/>
                  </a:cubicBezTo>
                  <a:lnTo>
                    <a:pt x="982" y="20653"/>
                  </a:lnTo>
                  <a:lnTo>
                    <a:pt x="768" y="19178"/>
                  </a:lnTo>
                  <a:lnTo>
                    <a:pt x="3051" y="20586"/>
                  </a:lnTo>
                  <a:lnTo>
                    <a:pt x="2963" y="15494"/>
                  </a:lnTo>
                  <a:lnTo>
                    <a:pt x="103" y="14154"/>
                  </a:lnTo>
                  <a:lnTo>
                    <a:pt x="0" y="13207"/>
                  </a:lnTo>
                  <a:lnTo>
                    <a:pt x="42207" y="0"/>
                  </a:lnTo>
                  <a:lnTo>
                    <a:pt x="70449" y="9363"/>
                  </a:lnTo>
                  <a:cubicBezTo>
                    <a:pt x="73015" y="10855"/>
                    <a:pt x="74047" y="20122"/>
                    <a:pt x="70529" y="21566"/>
                  </a:cubicBezTo>
                  <a:close/>
                </a:path>
              </a:pathLst>
            </a:custGeom>
            <a:noFill/>
            <a:ln w="12600" cap="flat" cmpd="sng">
              <a:solidFill>
                <a:srgbClr val="4657B0"/>
              </a:solidFill>
              <a:prstDash val="solid"/>
              <a:miter lim="115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7" name="Google Shape;2347;p72"/>
            <p:cNvSpPr/>
            <p:nvPr/>
          </p:nvSpPr>
          <p:spPr>
            <a:xfrm>
              <a:off x="3698397" y="2112240"/>
              <a:ext cx="451803" cy="339772"/>
            </a:xfrm>
            <a:custGeom>
              <a:avLst/>
              <a:gdLst/>
              <a:ahLst/>
              <a:cxnLst/>
              <a:rect l="l" t="t" r="r" b="b"/>
              <a:pathLst>
                <a:path w="24435" h="18376" extrusionOk="0">
                  <a:moveTo>
                    <a:pt x="1" y="0"/>
                  </a:moveTo>
                  <a:lnTo>
                    <a:pt x="723" y="5172"/>
                  </a:lnTo>
                  <a:cubicBezTo>
                    <a:pt x="723" y="5172"/>
                    <a:pt x="19605" y="18111"/>
                    <a:pt x="22063" y="18336"/>
                  </a:cubicBezTo>
                  <a:cubicBezTo>
                    <a:pt x="22340" y="18362"/>
                    <a:pt x="22580" y="18376"/>
                    <a:pt x="22789" y="18376"/>
                  </a:cubicBezTo>
                  <a:cubicBezTo>
                    <a:pt x="24434" y="18376"/>
                    <a:pt x="24100" y="17501"/>
                    <a:pt x="23813" y="14402"/>
                  </a:cubicBezTo>
                  <a:cubicBezTo>
                    <a:pt x="23311" y="8969"/>
                    <a:pt x="17913" y="7377"/>
                    <a:pt x="17913" y="7377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 w="12600" cap="flat" cmpd="sng">
              <a:solidFill>
                <a:srgbClr val="4657B0"/>
              </a:solidFill>
              <a:prstDash val="solid"/>
              <a:miter lim="115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8" name="Google Shape;2348;p72"/>
            <p:cNvSpPr/>
            <p:nvPr/>
          </p:nvSpPr>
          <p:spPr>
            <a:xfrm>
              <a:off x="3698397" y="2112240"/>
              <a:ext cx="445572" cy="322909"/>
            </a:xfrm>
            <a:custGeom>
              <a:avLst/>
              <a:gdLst/>
              <a:ahLst/>
              <a:cxnLst/>
              <a:rect l="l" t="t" r="r" b="b"/>
              <a:pathLst>
                <a:path w="24098" h="17464" extrusionOk="0">
                  <a:moveTo>
                    <a:pt x="1" y="0"/>
                  </a:moveTo>
                  <a:lnTo>
                    <a:pt x="250" y="1787"/>
                  </a:lnTo>
                  <a:cubicBezTo>
                    <a:pt x="3980" y="3096"/>
                    <a:pt x="13963" y="6678"/>
                    <a:pt x="16572" y="8416"/>
                  </a:cubicBezTo>
                  <a:cubicBezTo>
                    <a:pt x="19396" y="10299"/>
                    <a:pt x="23869" y="14037"/>
                    <a:pt x="24035" y="17464"/>
                  </a:cubicBezTo>
                  <a:cubicBezTo>
                    <a:pt x="24097" y="16851"/>
                    <a:pt x="23950" y="15881"/>
                    <a:pt x="23814" y="14402"/>
                  </a:cubicBezTo>
                  <a:cubicBezTo>
                    <a:pt x="23312" y="8969"/>
                    <a:pt x="17914" y="7377"/>
                    <a:pt x="17914" y="7377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8698BE"/>
            </a:solidFill>
            <a:ln w="12600" cap="flat" cmpd="sng">
              <a:solidFill>
                <a:srgbClr val="4657B0"/>
              </a:solidFill>
              <a:prstDash val="solid"/>
              <a:miter lim="115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437" name="Google Shape;2437;p72"/>
          <p:cNvGrpSpPr/>
          <p:nvPr/>
        </p:nvGrpSpPr>
        <p:grpSpPr>
          <a:xfrm rot="19732113">
            <a:off x="7020468" y="3037798"/>
            <a:ext cx="2159937" cy="1002789"/>
            <a:chOff x="3463297" y="4258097"/>
            <a:chExt cx="1610331" cy="747625"/>
          </a:xfrm>
        </p:grpSpPr>
        <p:sp>
          <p:nvSpPr>
            <p:cNvPr id="2438" name="Google Shape;2438;p72"/>
            <p:cNvSpPr/>
            <p:nvPr/>
          </p:nvSpPr>
          <p:spPr>
            <a:xfrm>
              <a:off x="3676265" y="4355355"/>
              <a:ext cx="744407" cy="300000"/>
            </a:xfrm>
            <a:custGeom>
              <a:avLst/>
              <a:gdLst/>
              <a:ahLst/>
              <a:cxnLst/>
              <a:rect l="l" t="t" r="r" b="b"/>
              <a:pathLst>
                <a:path w="40260" h="16225" extrusionOk="0">
                  <a:moveTo>
                    <a:pt x="4538" y="1"/>
                  </a:moveTo>
                  <a:lnTo>
                    <a:pt x="0" y="15942"/>
                  </a:lnTo>
                  <a:lnTo>
                    <a:pt x="3228" y="16225"/>
                  </a:lnTo>
                  <a:cubicBezTo>
                    <a:pt x="3026" y="16058"/>
                    <a:pt x="6833" y="3373"/>
                    <a:pt x="6833" y="3373"/>
                  </a:cubicBezTo>
                  <a:lnTo>
                    <a:pt x="39328" y="10241"/>
                  </a:lnTo>
                  <a:lnTo>
                    <a:pt x="40260" y="7099"/>
                  </a:lnTo>
                  <a:lnTo>
                    <a:pt x="4538" y="1"/>
                  </a:lnTo>
                  <a:close/>
                </a:path>
              </a:pathLst>
            </a:custGeom>
            <a:solidFill>
              <a:srgbClr val="73BCA9"/>
            </a:solidFill>
            <a:ln w="12600" cap="flat" cmpd="sng">
              <a:solidFill>
                <a:srgbClr val="4657B0"/>
              </a:solidFill>
              <a:prstDash val="solid"/>
              <a:miter lim="115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9" name="Google Shape;2439;p72"/>
            <p:cNvSpPr/>
            <p:nvPr/>
          </p:nvSpPr>
          <p:spPr>
            <a:xfrm>
              <a:off x="3463297" y="4365690"/>
              <a:ext cx="1610331" cy="640031"/>
            </a:xfrm>
            <a:custGeom>
              <a:avLst/>
              <a:gdLst/>
              <a:ahLst/>
              <a:cxnLst/>
              <a:rect l="l" t="t" r="r" b="b"/>
              <a:pathLst>
                <a:path w="87092" h="34615" extrusionOk="0">
                  <a:moveTo>
                    <a:pt x="22168" y="8237"/>
                  </a:moveTo>
                  <a:cubicBezTo>
                    <a:pt x="22194" y="8237"/>
                    <a:pt x="22220" y="8240"/>
                    <a:pt x="22246" y="8245"/>
                  </a:cubicBezTo>
                  <a:lnTo>
                    <a:pt x="54342" y="14920"/>
                  </a:lnTo>
                  <a:cubicBezTo>
                    <a:pt x="54740" y="15001"/>
                    <a:pt x="54738" y="15561"/>
                    <a:pt x="54342" y="15643"/>
                  </a:cubicBezTo>
                  <a:lnTo>
                    <a:pt x="18561" y="23020"/>
                  </a:lnTo>
                  <a:cubicBezTo>
                    <a:pt x="18535" y="23025"/>
                    <a:pt x="18508" y="23028"/>
                    <a:pt x="18483" y="23028"/>
                  </a:cubicBezTo>
                  <a:cubicBezTo>
                    <a:pt x="18246" y="23028"/>
                    <a:pt x="18058" y="22805"/>
                    <a:pt x="18121" y="22566"/>
                  </a:cubicBezTo>
                  <a:lnTo>
                    <a:pt x="21806" y="8515"/>
                  </a:lnTo>
                  <a:cubicBezTo>
                    <a:pt x="21851" y="8348"/>
                    <a:pt x="22002" y="8237"/>
                    <a:pt x="22168" y="8237"/>
                  </a:cubicBezTo>
                  <a:close/>
                  <a:moveTo>
                    <a:pt x="13017" y="1"/>
                  </a:moveTo>
                  <a:cubicBezTo>
                    <a:pt x="12863" y="1"/>
                    <a:pt x="12719" y="97"/>
                    <a:pt x="12663" y="247"/>
                  </a:cubicBezTo>
                  <a:lnTo>
                    <a:pt x="93" y="34117"/>
                  </a:lnTo>
                  <a:cubicBezTo>
                    <a:pt x="1" y="34364"/>
                    <a:pt x="192" y="34614"/>
                    <a:pt x="444" y="34614"/>
                  </a:cubicBezTo>
                  <a:cubicBezTo>
                    <a:pt x="469" y="34614"/>
                    <a:pt x="496" y="34612"/>
                    <a:pt x="522" y="34606"/>
                  </a:cubicBezTo>
                  <a:lnTo>
                    <a:pt x="86419" y="15201"/>
                  </a:lnTo>
                  <a:cubicBezTo>
                    <a:pt x="87091" y="15049"/>
                    <a:pt x="87075" y="14085"/>
                    <a:pt x="86397" y="13956"/>
                  </a:cubicBezTo>
                  <a:lnTo>
                    <a:pt x="13098" y="10"/>
                  </a:lnTo>
                  <a:cubicBezTo>
                    <a:pt x="13071" y="4"/>
                    <a:pt x="13044" y="1"/>
                    <a:pt x="13017" y="1"/>
                  </a:cubicBez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0" name="Google Shape;2440;p72"/>
            <p:cNvSpPr/>
            <p:nvPr/>
          </p:nvSpPr>
          <p:spPr>
            <a:xfrm>
              <a:off x="3509263" y="4543990"/>
              <a:ext cx="1516383" cy="396352"/>
            </a:xfrm>
            <a:custGeom>
              <a:avLst/>
              <a:gdLst/>
              <a:ahLst/>
              <a:cxnLst/>
              <a:rect l="l" t="t" r="r" b="b"/>
              <a:pathLst>
                <a:path w="82011" h="21436" extrusionOk="0">
                  <a:moveTo>
                    <a:pt x="82011" y="1"/>
                  </a:moveTo>
                  <a:lnTo>
                    <a:pt x="0" y="17436"/>
                  </a:lnTo>
                  <a:lnTo>
                    <a:pt x="409" y="21436"/>
                  </a:lnTo>
                  <a:lnTo>
                    <a:pt x="81867" y="2562"/>
                  </a:lnTo>
                  <a:lnTo>
                    <a:pt x="82011" y="1"/>
                  </a:lnTo>
                  <a:close/>
                </a:path>
              </a:pathLst>
            </a:custGeom>
            <a:solidFill>
              <a:srgbClr val="73BCA9"/>
            </a:solidFill>
            <a:ln w="12600" cap="flat" cmpd="sng">
              <a:solidFill>
                <a:srgbClr val="4657B0"/>
              </a:solidFill>
              <a:prstDash val="solid"/>
              <a:miter lim="115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1" name="Google Shape;2441;p72"/>
            <p:cNvSpPr/>
            <p:nvPr/>
          </p:nvSpPr>
          <p:spPr>
            <a:xfrm>
              <a:off x="3507654" y="4258097"/>
              <a:ext cx="1524926" cy="617141"/>
            </a:xfrm>
            <a:custGeom>
              <a:avLst/>
              <a:gdLst/>
              <a:ahLst/>
              <a:cxnLst/>
              <a:rect l="l" t="t" r="r" b="b"/>
              <a:pathLst>
                <a:path w="82473" h="33377" extrusionOk="0">
                  <a:moveTo>
                    <a:pt x="21058" y="7943"/>
                  </a:moveTo>
                  <a:cubicBezTo>
                    <a:pt x="21082" y="7943"/>
                    <a:pt x="21106" y="7945"/>
                    <a:pt x="21130" y="7950"/>
                  </a:cubicBezTo>
                  <a:lnTo>
                    <a:pt x="21131" y="7950"/>
                  </a:lnTo>
                  <a:lnTo>
                    <a:pt x="51615" y="14386"/>
                  </a:lnTo>
                  <a:cubicBezTo>
                    <a:pt x="51993" y="14466"/>
                    <a:pt x="51992" y="15005"/>
                    <a:pt x="51615" y="15084"/>
                  </a:cubicBezTo>
                  <a:lnTo>
                    <a:pt x="17630" y="22197"/>
                  </a:lnTo>
                  <a:cubicBezTo>
                    <a:pt x="17605" y="22202"/>
                    <a:pt x="17581" y="22205"/>
                    <a:pt x="17557" y="22205"/>
                  </a:cubicBezTo>
                  <a:cubicBezTo>
                    <a:pt x="17332" y="22205"/>
                    <a:pt x="17153" y="21990"/>
                    <a:pt x="17213" y="21759"/>
                  </a:cubicBezTo>
                  <a:lnTo>
                    <a:pt x="20713" y="8210"/>
                  </a:lnTo>
                  <a:cubicBezTo>
                    <a:pt x="20754" y="8050"/>
                    <a:pt x="20899" y="7943"/>
                    <a:pt x="21058" y="7943"/>
                  </a:cubicBezTo>
                  <a:close/>
                  <a:moveTo>
                    <a:pt x="12363" y="1"/>
                  </a:moveTo>
                  <a:cubicBezTo>
                    <a:pt x="12217" y="1"/>
                    <a:pt x="12081" y="92"/>
                    <a:pt x="12029" y="235"/>
                  </a:cubicBezTo>
                  <a:lnTo>
                    <a:pt x="88" y="32898"/>
                  </a:lnTo>
                  <a:cubicBezTo>
                    <a:pt x="1" y="33136"/>
                    <a:pt x="182" y="33376"/>
                    <a:pt x="420" y="33376"/>
                  </a:cubicBezTo>
                  <a:cubicBezTo>
                    <a:pt x="445" y="33376"/>
                    <a:pt x="470" y="33374"/>
                    <a:pt x="496" y="33368"/>
                  </a:cubicBezTo>
                  <a:lnTo>
                    <a:pt x="82094" y="16158"/>
                  </a:lnTo>
                  <a:cubicBezTo>
                    <a:pt x="82470" y="16080"/>
                    <a:pt x="82473" y="15545"/>
                    <a:pt x="82099" y="15462"/>
                  </a:cubicBezTo>
                  <a:lnTo>
                    <a:pt x="12440" y="9"/>
                  </a:lnTo>
                  <a:cubicBezTo>
                    <a:pt x="12414" y="3"/>
                    <a:pt x="12388" y="1"/>
                    <a:pt x="12363" y="1"/>
                  </a:cubicBezTo>
                  <a:close/>
                </a:path>
              </a:pathLst>
            </a:custGeom>
            <a:solidFill>
              <a:srgbClr val="AED9CF"/>
            </a:solidFill>
            <a:ln w="12600" cap="flat" cmpd="sng">
              <a:solidFill>
                <a:srgbClr val="4657B0"/>
              </a:solidFill>
              <a:prstDash val="solid"/>
              <a:miter lim="115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495" name="Google Shape;2495;p72"/>
          <p:cNvGrpSpPr/>
          <p:nvPr/>
        </p:nvGrpSpPr>
        <p:grpSpPr>
          <a:xfrm>
            <a:off x="8146303" y="3402162"/>
            <a:ext cx="847477" cy="1564288"/>
            <a:chOff x="1300318" y="1194619"/>
            <a:chExt cx="644469" cy="1189573"/>
          </a:xfrm>
        </p:grpSpPr>
        <p:sp>
          <p:nvSpPr>
            <p:cNvPr id="2496" name="Google Shape;2496;p72"/>
            <p:cNvSpPr/>
            <p:nvPr/>
          </p:nvSpPr>
          <p:spPr>
            <a:xfrm>
              <a:off x="1300318" y="2076776"/>
              <a:ext cx="644118" cy="307415"/>
            </a:xfrm>
            <a:custGeom>
              <a:avLst/>
              <a:gdLst/>
              <a:ahLst/>
              <a:cxnLst/>
              <a:rect l="l" t="t" r="r" b="b"/>
              <a:pathLst>
                <a:path w="34836" h="16626" extrusionOk="0">
                  <a:moveTo>
                    <a:pt x="17418" y="0"/>
                  </a:moveTo>
                  <a:cubicBezTo>
                    <a:pt x="12798" y="0"/>
                    <a:pt x="8368" y="876"/>
                    <a:pt x="5102" y="2435"/>
                  </a:cubicBezTo>
                  <a:cubicBezTo>
                    <a:pt x="1835" y="3994"/>
                    <a:pt x="0" y="6108"/>
                    <a:pt x="0" y="8313"/>
                  </a:cubicBezTo>
                  <a:cubicBezTo>
                    <a:pt x="0" y="10518"/>
                    <a:pt x="1835" y="12632"/>
                    <a:pt x="5102" y="14191"/>
                  </a:cubicBezTo>
                  <a:cubicBezTo>
                    <a:pt x="8368" y="15750"/>
                    <a:pt x="12798" y="16626"/>
                    <a:pt x="17418" y="16626"/>
                  </a:cubicBezTo>
                  <a:cubicBezTo>
                    <a:pt x="22037" y="16626"/>
                    <a:pt x="26467" y="15750"/>
                    <a:pt x="29734" y="14191"/>
                  </a:cubicBezTo>
                  <a:cubicBezTo>
                    <a:pt x="33000" y="12632"/>
                    <a:pt x="34835" y="10518"/>
                    <a:pt x="34835" y="8313"/>
                  </a:cubicBezTo>
                  <a:cubicBezTo>
                    <a:pt x="34835" y="6108"/>
                    <a:pt x="33000" y="3994"/>
                    <a:pt x="29734" y="2435"/>
                  </a:cubicBezTo>
                  <a:cubicBezTo>
                    <a:pt x="26467" y="876"/>
                    <a:pt x="22037" y="0"/>
                    <a:pt x="17418" y="0"/>
                  </a:cubicBez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7" name="Google Shape;2497;p72"/>
            <p:cNvSpPr/>
            <p:nvPr/>
          </p:nvSpPr>
          <p:spPr>
            <a:xfrm>
              <a:off x="1337834" y="1591321"/>
              <a:ext cx="560728" cy="736937"/>
            </a:xfrm>
            <a:custGeom>
              <a:avLst/>
              <a:gdLst/>
              <a:ahLst/>
              <a:cxnLst/>
              <a:rect l="l" t="t" r="r" b="b"/>
              <a:pathLst>
                <a:path w="30326" h="39856" extrusionOk="0">
                  <a:moveTo>
                    <a:pt x="15163" y="0"/>
                  </a:moveTo>
                  <a:cubicBezTo>
                    <a:pt x="6789" y="0"/>
                    <a:pt x="1" y="3239"/>
                    <a:pt x="1" y="7236"/>
                  </a:cubicBezTo>
                  <a:lnTo>
                    <a:pt x="1" y="32619"/>
                  </a:lnTo>
                  <a:cubicBezTo>
                    <a:pt x="1" y="36616"/>
                    <a:pt x="6789" y="39855"/>
                    <a:pt x="15163" y="39855"/>
                  </a:cubicBezTo>
                  <a:cubicBezTo>
                    <a:pt x="23537" y="39855"/>
                    <a:pt x="30325" y="36616"/>
                    <a:pt x="30325" y="32619"/>
                  </a:cubicBezTo>
                  <a:lnTo>
                    <a:pt x="30325" y="7236"/>
                  </a:lnTo>
                  <a:cubicBezTo>
                    <a:pt x="30325" y="3239"/>
                    <a:pt x="23537" y="0"/>
                    <a:pt x="15163" y="0"/>
                  </a:cubicBezTo>
                  <a:close/>
                </a:path>
              </a:pathLst>
            </a:custGeom>
            <a:solidFill>
              <a:srgbClr val="E3EE6C"/>
            </a:solidFill>
            <a:ln w="12600" cap="flat" cmpd="sng">
              <a:solidFill>
                <a:srgbClr val="4657B0"/>
              </a:solidFill>
              <a:prstDash val="solid"/>
              <a:miter lim="115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8" name="Google Shape;2498;p72"/>
            <p:cNvSpPr/>
            <p:nvPr/>
          </p:nvSpPr>
          <p:spPr>
            <a:xfrm>
              <a:off x="1406192" y="1623919"/>
              <a:ext cx="424013" cy="202410"/>
            </a:xfrm>
            <a:custGeom>
              <a:avLst/>
              <a:gdLst/>
              <a:ahLst/>
              <a:cxnLst/>
              <a:rect l="l" t="t" r="r" b="b"/>
              <a:pathLst>
                <a:path w="22932" h="10947" extrusionOk="0">
                  <a:moveTo>
                    <a:pt x="11466" y="1"/>
                  </a:moveTo>
                  <a:cubicBezTo>
                    <a:pt x="8425" y="1"/>
                    <a:pt x="5509" y="577"/>
                    <a:pt x="3358" y="1604"/>
                  </a:cubicBezTo>
                  <a:cubicBezTo>
                    <a:pt x="1208" y="2630"/>
                    <a:pt x="0" y="4022"/>
                    <a:pt x="0" y="5473"/>
                  </a:cubicBezTo>
                  <a:cubicBezTo>
                    <a:pt x="0" y="6925"/>
                    <a:pt x="1208" y="8317"/>
                    <a:pt x="3358" y="9343"/>
                  </a:cubicBezTo>
                  <a:cubicBezTo>
                    <a:pt x="5509" y="10369"/>
                    <a:pt x="8425" y="10946"/>
                    <a:pt x="11466" y="10946"/>
                  </a:cubicBezTo>
                  <a:cubicBezTo>
                    <a:pt x="14506" y="10946"/>
                    <a:pt x="17423" y="10369"/>
                    <a:pt x="19574" y="9343"/>
                  </a:cubicBezTo>
                  <a:cubicBezTo>
                    <a:pt x="21723" y="8317"/>
                    <a:pt x="22932" y="6925"/>
                    <a:pt x="22932" y="5473"/>
                  </a:cubicBezTo>
                  <a:cubicBezTo>
                    <a:pt x="22932" y="4022"/>
                    <a:pt x="21723" y="2630"/>
                    <a:pt x="19574" y="1604"/>
                  </a:cubicBezTo>
                  <a:cubicBezTo>
                    <a:pt x="17423" y="577"/>
                    <a:pt x="14506" y="1"/>
                    <a:pt x="11466" y="1"/>
                  </a:cubicBezTo>
                  <a:close/>
                </a:path>
              </a:pathLst>
            </a:custGeom>
            <a:solidFill>
              <a:srgbClr val="517FC9"/>
            </a:solidFill>
            <a:ln w="12600" cap="flat" cmpd="sng">
              <a:solidFill>
                <a:srgbClr val="4657B0"/>
              </a:solidFill>
              <a:prstDash val="solid"/>
              <a:miter lim="115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9" name="Google Shape;2499;p72"/>
            <p:cNvSpPr/>
            <p:nvPr/>
          </p:nvSpPr>
          <p:spPr>
            <a:xfrm>
              <a:off x="1594235" y="1194618"/>
              <a:ext cx="350552" cy="631711"/>
            </a:xfrm>
            <a:custGeom>
              <a:avLst/>
              <a:gdLst/>
              <a:ahLst/>
              <a:cxnLst/>
              <a:rect l="l" t="t" r="r" b="b"/>
              <a:pathLst>
                <a:path w="18959" h="34165" extrusionOk="0">
                  <a:moveTo>
                    <a:pt x="9077" y="0"/>
                  </a:moveTo>
                  <a:lnTo>
                    <a:pt x="2888" y="23273"/>
                  </a:lnTo>
                  <a:lnTo>
                    <a:pt x="1" y="34128"/>
                  </a:lnTo>
                  <a:cubicBezTo>
                    <a:pt x="426" y="34152"/>
                    <a:pt x="857" y="34164"/>
                    <a:pt x="1296" y="34164"/>
                  </a:cubicBezTo>
                  <a:cubicBezTo>
                    <a:pt x="5300" y="34164"/>
                    <a:pt x="8823" y="33183"/>
                    <a:pt x="10873" y="31699"/>
                  </a:cubicBezTo>
                  <a:cubicBezTo>
                    <a:pt x="10933" y="31620"/>
                    <a:pt x="10994" y="31542"/>
                    <a:pt x="11054" y="31459"/>
                  </a:cubicBezTo>
                  <a:lnTo>
                    <a:pt x="12255" y="27080"/>
                  </a:lnTo>
                  <a:lnTo>
                    <a:pt x="18959" y="2670"/>
                  </a:lnTo>
                  <a:lnTo>
                    <a:pt x="9077" y="0"/>
                  </a:lnTo>
                  <a:close/>
                </a:path>
              </a:pathLst>
            </a:custGeom>
            <a:solidFill>
              <a:srgbClr val="3BBD9A"/>
            </a:solidFill>
            <a:ln w="12600" cap="flat" cmpd="sng">
              <a:solidFill>
                <a:srgbClr val="4657B0"/>
              </a:solidFill>
              <a:prstDash val="solid"/>
              <a:miter lim="115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0" name="Google Shape;2500;p72"/>
            <p:cNvSpPr/>
            <p:nvPr/>
          </p:nvSpPr>
          <p:spPr>
            <a:xfrm>
              <a:off x="1562322" y="1429183"/>
              <a:ext cx="175322" cy="395926"/>
            </a:xfrm>
            <a:custGeom>
              <a:avLst/>
              <a:gdLst/>
              <a:ahLst/>
              <a:cxnLst/>
              <a:rect l="l" t="t" r="r" b="b"/>
              <a:pathLst>
                <a:path w="9482" h="21413" extrusionOk="0">
                  <a:moveTo>
                    <a:pt x="3852" y="0"/>
                  </a:moveTo>
                  <a:lnTo>
                    <a:pt x="0" y="21217"/>
                  </a:lnTo>
                  <a:cubicBezTo>
                    <a:pt x="762" y="21369"/>
                    <a:pt x="1916" y="21413"/>
                    <a:pt x="2986" y="21413"/>
                  </a:cubicBezTo>
                  <a:cubicBezTo>
                    <a:pt x="4412" y="21413"/>
                    <a:pt x="5689" y="21335"/>
                    <a:pt x="5689" y="21335"/>
                  </a:cubicBezTo>
                  <a:lnTo>
                    <a:pt x="9481" y="1305"/>
                  </a:lnTo>
                  <a:lnTo>
                    <a:pt x="3852" y="0"/>
                  </a:lnTo>
                  <a:close/>
                </a:path>
              </a:pathLst>
            </a:custGeom>
            <a:solidFill>
              <a:srgbClr val="FFFFFF"/>
            </a:solidFill>
            <a:ln w="12600" cap="flat" cmpd="sng">
              <a:solidFill>
                <a:srgbClr val="4657B0"/>
              </a:solidFill>
              <a:prstDash val="solid"/>
              <a:miter lim="115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1" name="Google Shape;2501;p72"/>
            <p:cNvSpPr/>
            <p:nvPr/>
          </p:nvSpPr>
          <p:spPr>
            <a:xfrm>
              <a:off x="1610414" y="1308850"/>
              <a:ext cx="153375" cy="239094"/>
            </a:xfrm>
            <a:custGeom>
              <a:avLst/>
              <a:gdLst/>
              <a:ahLst/>
              <a:cxnLst/>
              <a:rect l="l" t="t" r="r" b="b"/>
              <a:pathLst>
                <a:path w="8295" h="12931" extrusionOk="0">
                  <a:moveTo>
                    <a:pt x="4443" y="0"/>
                  </a:moveTo>
                  <a:cubicBezTo>
                    <a:pt x="1965" y="0"/>
                    <a:pt x="1812" y="1901"/>
                    <a:pt x="1660" y="2257"/>
                  </a:cubicBezTo>
                  <a:cubicBezTo>
                    <a:pt x="1495" y="2644"/>
                    <a:pt x="1" y="10606"/>
                    <a:pt x="1" y="10606"/>
                  </a:cubicBezTo>
                  <a:cubicBezTo>
                    <a:pt x="1" y="10606"/>
                    <a:pt x="664" y="12540"/>
                    <a:pt x="2986" y="12871"/>
                  </a:cubicBezTo>
                  <a:cubicBezTo>
                    <a:pt x="3277" y="12913"/>
                    <a:pt x="3544" y="12931"/>
                    <a:pt x="3790" y="12931"/>
                  </a:cubicBezTo>
                  <a:cubicBezTo>
                    <a:pt x="5503" y="12931"/>
                    <a:pt x="6138" y="12042"/>
                    <a:pt x="6138" y="12042"/>
                  </a:cubicBezTo>
                  <a:lnTo>
                    <a:pt x="7906" y="3805"/>
                  </a:lnTo>
                  <a:cubicBezTo>
                    <a:pt x="7906" y="3805"/>
                    <a:pt x="8294" y="432"/>
                    <a:pt x="5142" y="46"/>
                  </a:cubicBezTo>
                  <a:cubicBezTo>
                    <a:pt x="4890" y="15"/>
                    <a:pt x="4658" y="0"/>
                    <a:pt x="4443" y="0"/>
                  </a:cubicBezTo>
                  <a:close/>
                </a:path>
              </a:pathLst>
            </a:custGeom>
            <a:solidFill>
              <a:srgbClr val="E3EE6C"/>
            </a:solidFill>
            <a:ln w="12600" cap="flat" cmpd="sng">
              <a:solidFill>
                <a:srgbClr val="4657B0"/>
              </a:solidFill>
              <a:prstDash val="solid"/>
              <a:miter lim="115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2" name="Google Shape;2502;p72"/>
            <p:cNvSpPr/>
            <p:nvPr/>
          </p:nvSpPr>
          <p:spPr>
            <a:xfrm>
              <a:off x="1733798" y="1431327"/>
              <a:ext cx="52549" cy="192074"/>
            </a:xfrm>
            <a:custGeom>
              <a:avLst/>
              <a:gdLst/>
              <a:ahLst/>
              <a:cxnLst/>
              <a:rect l="l" t="t" r="r" b="b"/>
              <a:pathLst>
                <a:path w="2842" h="10388" extrusionOk="0">
                  <a:moveTo>
                    <a:pt x="738" y="0"/>
                  </a:moveTo>
                  <a:cubicBezTo>
                    <a:pt x="681" y="0"/>
                    <a:pt x="648" y="3"/>
                    <a:pt x="648" y="3"/>
                  </a:cubicBezTo>
                  <a:lnTo>
                    <a:pt x="115" y="2730"/>
                  </a:lnTo>
                  <a:cubicBezTo>
                    <a:pt x="115" y="2730"/>
                    <a:pt x="1064" y="2730"/>
                    <a:pt x="1241" y="3382"/>
                  </a:cubicBezTo>
                  <a:cubicBezTo>
                    <a:pt x="1420" y="4033"/>
                    <a:pt x="1005" y="5633"/>
                    <a:pt x="471" y="8004"/>
                  </a:cubicBezTo>
                  <a:cubicBezTo>
                    <a:pt x="0" y="10094"/>
                    <a:pt x="589" y="10387"/>
                    <a:pt x="1182" y="10387"/>
                  </a:cubicBezTo>
                  <a:cubicBezTo>
                    <a:pt x="1262" y="10387"/>
                    <a:pt x="1342" y="10382"/>
                    <a:pt x="1420" y="10375"/>
                  </a:cubicBezTo>
                  <a:cubicBezTo>
                    <a:pt x="2071" y="10315"/>
                    <a:pt x="2841" y="4922"/>
                    <a:pt x="2841" y="2374"/>
                  </a:cubicBezTo>
                  <a:cubicBezTo>
                    <a:pt x="2841" y="137"/>
                    <a:pt x="1151" y="0"/>
                    <a:pt x="738" y="0"/>
                  </a:cubicBezTo>
                  <a:close/>
                </a:path>
              </a:pathLst>
            </a:custGeom>
            <a:solidFill>
              <a:srgbClr val="E3EE6C"/>
            </a:solidFill>
            <a:ln w="12600" cap="flat" cmpd="sng">
              <a:solidFill>
                <a:srgbClr val="4657B0"/>
              </a:solidFill>
              <a:prstDash val="solid"/>
              <a:miter lim="115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3" name="Google Shape;2503;p72"/>
            <p:cNvSpPr/>
            <p:nvPr/>
          </p:nvSpPr>
          <p:spPr>
            <a:xfrm>
              <a:off x="1484664" y="1421842"/>
              <a:ext cx="57301" cy="41362"/>
            </a:xfrm>
            <a:custGeom>
              <a:avLst/>
              <a:gdLst/>
              <a:ahLst/>
              <a:cxnLst/>
              <a:rect l="l" t="t" r="r" b="b"/>
              <a:pathLst>
                <a:path w="3099" h="2237" extrusionOk="0">
                  <a:moveTo>
                    <a:pt x="1305" y="0"/>
                  </a:moveTo>
                  <a:lnTo>
                    <a:pt x="1" y="1673"/>
                  </a:lnTo>
                  <a:cubicBezTo>
                    <a:pt x="358" y="1964"/>
                    <a:pt x="860" y="2236"/>
                    <a:pt x="1494" y="2236"/>
                  </a:cubicBezTo>
                  <a:cubicBezTo>
                    <a:pt x="1522" y="2236"/>
                    <a:pt x="1550" y="2236"/>
                    <a:pt x="1578" y="2235"/>
                  </a:cubicBezTo>
                  <a:cubicBezTo>
                    <a:pt x="2218" y="2211"/>
                    <a:pt x="2729" y="1932"/>
                    <a:pt x="3098" y="1630"/>
                  </a:cubicBezTo>
                  <a:lnTo>
                    <a:pt x="1305" y="0"/>
                  </a:lnTo>
                  <a:close/>
                </a:path>
              </a:pathLst>
            </a:custGeom>
            <a:solidFill>
              <a:srgbClr val="F89A9D"/>
            </a:solidFill>
            <a:ln w="12600" cap="flat" cmpd="sng">
              <a:solidFill>
                <a:srgbClr val="4657B0"/>
              </a:solidFill>
              <a:prstDash val="solid"/>
              <a:miter lim="115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4" name="Google Shape;2504;p72"/>
            <p:cNvSpPr/>
            <p:nvPr/>
          </p:nvSpPr>
          <p:spPr>
            <a:xfrm>
              <a:off x="1460386" y="1451981"/>
              <a:ext cx="103026" cy="52623"/>
            </a:xfrm>
            <a:custGeom>
              <a:avLst/>
              <a:gdLst/>
              <a:ahLst/>
              <a:cxnLst/>
              <a:rect l="l" t="t" r="r" b="b"/>
              <a:pathLst>
                <a:path w="5572" h="2846" extrusionOk="0">
                  <a:moveTo>
                    <a:pt x="4411" y="0"/>
                  </a:moveTo>
                  <a:cubicBezTo>
                    <a:pt x="4042" y="301"/>
                    <a:pt x="3531" y="581"/>
                    <a:pt x="2891" y="605"/>
                  </a:cubicBezTo>
                  <a:cubicBezTo>
                    <a:pt x="2863" y="606"/>
                    <a:pt x="2835" y="606"/>
                    <a:pt x="2807" y="606"/>
                  </a:cubicBezTo>
                  <a:cubicBezTo>
                    <a:pt x="2173" y="606"/>
                    <a:pt x="1671" y="334"/>
                    <a:pt x="1314" y="43"/>
                  </a:cubicBezTo>
                  <a:lnTo>
                    <a:pt x="0" y="1727"/>
                  </a:lnTo>
                  <a:cubicBezTo>
                    <a:pt x="624" y="2471"/>
                    <a:pt x="1578" y="2845"/>
                    <a:pt x="2540" y="2845"/>
                  </a:cubicBezTo>
                  <a:cubicBezTo>
                    <a:pt x="3750" y="2845"/>
                    <a:pt x="4974" y="2253"/>
                    <a:pt x="5572" y="1056"/>
                  </a:cubicBezTo>
                  <a:lnTo>
                    <a:pt x="4411" y="0"/>
                  </a:lnTo>
                  <a:close/>
                </a:path>
              </a:pathLst>
            </a:custGeom>
            <a:solidFill>
              <a:srgbClr val="FFFFFF"/>
            </a:solidFill>
            <a:ln w="12600" cap="flat" cmpd="sng">
              <a:solidFill>
                <a:srgbClr val="4657B0"/>
              </a:solidFill>
              <a:prstDash val="solid"/>
              <a:miter lim="115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5" name="Google Shape;2505;p72"/>
            <p:cNvSpPr/>
            <p:nvPr/>
          </p:nvSpPr>
          <p:spPr>
            <a:xfrm>
              <a:off x="1460386" y="1471469"/>
              <a:ext cx="129005" cy="353899"/>
            </a:xfrm>
            <a:custGeom>
              <a:avLst/>
              <a:gdLst/>
              <a:ahLst/>
              <a:cxnLst/>
              <a:rect l="l" t="t" r="r" b="b"/>
              <a:pathLst>
                <a:path w="6977" h="19140" extrusionOk="0">
                  <a:moveTo>
                    <a:pt x="5572" y="1"/>
                  </a:moveTo>
                  <a:cubicBezTo>
                    <a:pt x="4974" y="1197"/>
                    <a:pt x="3750" y="1790"/>
                    <a:pt x="2540" y="1790"/>
                  </a:cubicBezTo>
                  <a:cubicBezTo>
                    <a:pt x="1578" y="1790"/>
                    <a:pt x="624" y="1415"/>
                    <a:pt x="0" y="672"/>
                  </a:cubicBezTo>
                  <a:lnTo>
                    <a:pt x="0" y="672"/>
                  </a:lnTo>
                  <a:lnTo>
                    <a:pt x="647" y="9748"/>
                  </a:lnTo>
                  <a:lnTo>
                    <a:pt x="1232" y="17938"/>
                  </a:lnTo>
                  <a:cubicBezTo>
                    <a:pt x="2838" y="18571"/>
                    <a:pt x="4811" y="18999"/>
                    <a:pt x="6976" y="19139"/>
                  </a:cubicBezTo>
                  <a:lnTo>
                    <a:pt x="6185" y="8362"/>
                  </a:lnTo>
                  <a:lnTo>
                    <a:pt x="5572" y="1"/>
                  </a:lnTo>
                  <a:close/>
                </a:path>
              </a:pathLst>
            </a:custGeom>
            <a:solidFill>
              <a:srgbClr val="F89A9D"/>
            </a:solidFill>
            <a:ln w="12600" cap="rnd" cmpd="sng">
              <a:solidFill>
                <a:srgbClr val="4657B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506" name="Google Shape;2506;p72"/>
          <p:cNvGrpSpPr/>
          <p:nvPr/>
        </p:nvGrpSpPr>
        <p:grpSpPr>
          <a:xfrm>
            <a:off x="585485" y="2924296"/>
            <a:ext cx="1245058" cy="1734168"/>
            <a:chOff x="978148" y="3667268"/>
            <a:chExt cx="948833" cy="1321573"/>
          </a:xfrm>
        </p:grpSpPr>
        <p:sp>
          <p:nvSpPr>
            <p:cNvPr id="2507" name="Google Shape;2507;p72"/>
            <p:cNvSpPr/>
            <p:nvPr/>
          </p:nvSpPr>
          <p:spPr>
            <a:xfrm>
              <a:off x="1209699" y="4688082"/>
              <a:ext cx="630158" cy="300758"/>
            </a:xfrm>
            <a:custGeom>
              <a:avLst/>
              <a:gdLst/>
              <a:ahLst/>
              <a:cxnLst/>
              <a:rect l="l" t="t" r="r" b="b"/>
              <a:pathLst>
                <a:path w="34081" h="16266" extrusionOk="0">
                  <a:moveTo>
                    <a:pt x="17040" y="0"/>
                  </a:moveTo>
                  <a:cubicBezTo>
                    <a:pt x="12521" y="0"/>
                    <a:pt x="8187" y="857"/>
                    <a:pt x="4991" y="2382"/>
                  </a:cubicBezTo>
                  <a:cubicBezTo>
                    <a:pt x="1795" y="3907"/>
                    <a:pt x="1" y="5976"/>
                    <a:pt x="1" y="8132"/>
                  </a:cubicBezTo>
                  <a:cubicBezTo>
                    <a:pt x="1" y="10290"/>
                    <a:pt x="1795" y="12358"/>
                    <a:pt x="4991" y="13884"/>
                  </a:cubicBezTo>
                  <a:cubicBezTo>
                    <a:pt x="8187" y="15409"/>
                    <a:pt x="12521" y="16265"/>
                    <a:pt x="17040" y="16265"/>
                  </a:cubicBezTo>
                  <a:cubicBezTo>
                    <a:pt x="21559" y="16265"/>
                    <a:pt x="25893" y="15409"/>
                    <a:pt x="29089" y="13884"/>
                  </a:cubicBezTo>
                  <a:cubicBezTo>
                    <a:pt x="32285" y="12358"/>
                    <a:pt x="34080" y="10290"/>
                    <a:pt x="34080" y="8132"/>
                  </a:cubicBezTo>
                  <a:cubicBezTo>
                    <a:pt x="34080" y="5976"/>
                    <a:pt x="32285" y="3907"/>
                    <a:pt x="29089" y="2382"/>
                  </a:cubicBezTo>
                  <a:cubicBezTo>
                    <a:pt x="25893" y="857"/>
                    <a:pt x="21559" y="0"/>
                    <a:pt x="17040" y="0"/>
                  </a:cubicBez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8" name="Google Shape;2508;p72"/>
            <p:cNvSpPr/>
            <p:nvPr/>
          </p:nvSpPr>
          <p:spPr>
            <a:xfrm>
              <a:off x="1070173" y="4038880"/>
              <a:ext cx="265831" cy="301221"/>
            </a:xfrm>
            <a:custGeom>
              <a:avLst/>
              <a:gdLst/>
              <a:ahLst/>
              <a:cxnLst/>
              <a:rect l="l" t="t" r="r" b="b"/>
              <a:pathLst>
                <a:path w="14377" h="16291" extrusionOk="0">
                  <a:moveTo>
                    <a:pt x="9105" y="1"/>
                  </a:moveTo>
                  <a:cubicBezTo>
                    <a:pt x="8683" y="1"/>
                    <a:pt x="8227" y="42"/>
                    <a:pt x="7737" y="132"/>
                  </a:cubicBezTo>
                  <a:cubicBezTo>
                    <a:pt x="1780" y="1228"/>
                    <a:pt x="1" y="3693"/>
                    <a:pt x="547" y="7252"/>
                  </a:cubicBezTo>
                  <a:cubicBezTo>
                    <a:pt x="1094" y="10813"/>
                    <a:pt x="4518" y="16152"/>
                    <a:pt x="4724" y="16289"/>
                  </a:cubicBezTo>
                  <a:cubicBezTo>
                    <a:pt x="4725" y="16290"/>
                    <a:pt x="4727" y="16291"/>
                    <a:pt x="4729" y="16291"/>
                  </a:cubicBezTo>
                  <a:cubicBezTo>
                    <a:pt x="5042" y="16291"/>
                    <a:pt x="14377" y="5130"/>
                    <a:pt x="14377" y="5130"/>
                  </a:cubicBezTo>
                  <a:cubicBezTo>
                    <a:pt x="14377" y="5130"/>
                    <a:pt x="13800" y="1"/>
                    <a:pt x="9105" y="1"/>
                  </a:cubicBezTo>
                  <a:close/>
                </a:path>
              </a:pathLst>
            </a:custGeom>
            <a:solidFill>
              <a:srgbClr val="F89A9D"/>
            </a:solidFill>
            <a:ln w="12600" cap="flat" cmpd="sng">
              <a:solidFill>
                <a:srgbClr val="4657B0"/>
              </a:solidFill>
              <a:prstDash val="solid"/>
              <a:miter lim="115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9" name="Google Shape;2509;p72"/>
            <p:cNvSpPr/>
            <p:nvPr/>
          </p:nvSpPr>
          <p:spPr>
            <a:xfrm>
              <a:off x="1104232" y="4174245"/>
              <a:ext cx="63476" cy="91304"/>
            </a:xfrm>
            <a:custGeom>
              <a:avLst/>
              <a:gdLst/>
              <a:ahLst/>
              <a:cxnLst/>
              <a:rect l="l" t="t" r="r" b="b"/>
              <a:pathLst>
                <a:path w="3433" h="4938" extrusionOk="0">
                  <a:moveTo>
                    <a:pt x="1601" y="1"/>
                  </a:moveTo>
                  <a:cubicBezTo>
                    <a:pt x="1456" y="1"/>
                    <a:pt x="1280" y="59"/>
                    <a:pt x="1060" y="195"/>
                  </a:cubicBezTo>
                  <a:cubicBezTo>
                    <a:pt x="0" y="850"/>
                    <a:pt x="2776" y="4938"/>
                    <a:pt x="2776" y="4938"/>
                  </a:cubicBezTo>
                  <a:lnTo>
                    <a:pt x="3432" y="3879"/>
                  </a:lnTo>
                  <a:cubicBezTo>
                    <a:pt x="3432" y="3879"/>
                    <a:pt x="2977" y="2113"/>
                    <a:pt x="2575" y="1406"/>
                  </a:cubicBezTo>
                  <a:cubicBezTo>
                    <a:pt x="2254" y="846"/>
                    <a:pt x="2156" y="1"/>
                    <a:pt x="1601" y="1"/>
                  </a:cubicBezTo>
                  <a:close/>
                </a:path>
              </a:pathLst>
            </a:custGeom>
            <a:solidFill>
              <a:srgbClr val="EE5E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0" name="Google Shape;2510;p72"/>
            <p:cNvSpPr/>
            <p:nvPr/>
          </p:nvSpPr>
          <p:spPr>
            <a:xfrm>
              <a:off x="978148" y="4094054"/>
              <a:ext cx="948833" cy="809991"/>
            </a:xfrm>
            <a:custGeom>
              <a:avLst/>
              <a:gdLst/>
              <a:ahLst/>
              <a:cxnLst/>
              <a:rect l="l" t="t" r="r" b="b"/>
              <a:pathLst>
                <a:path w="51316" h="43807" extrusionOk="0">
                  <a:moveTo>
                    <a:pt x="28369" y="0"/>
                  </a:moveTo>
                  <a:cubicBezTo>
                    <a:pt x="24937" y="0"/>
                    <a:pt x="21281" y="592"/>
                    <a:pt x="17558" y="2043"/>
                  </a:cubicBezTo>
                  <a:cubicBezTo>
                    <a:pt x="1" y="8885"/>
                    <a:pt x="14202" y="31153"/>
                    <a:pt x="15933" y="35431"/>
                  </a:cubicBezTo>
                  <a:cubicBezTo>
                    <a:pt x="17620" y="39595"/>
                    <a:pt x="21745" y="43670"/>
                    <a:pt x="29094" y="43803"/>
                  </a:cubicBezTo>
                  <a:cubicBezTo>
                    <a:pt x="29233" y="43805"/>
                    <a:pt x="29371" y="43806"/>
                    <a:pt x="29508" y="43806"/>
                  </a:cubicBezTo>
                  <a:cubicBezTo>
                    <a:pt x="36636" y="43806"/>
                    <a:pt x="41617" y="40460"/>
                    <a:pt x="42924" y="36252"/>
                  </a:cubicBezTo>
                  <a:cubicBezTo>
                    <a:pt x="44032" y="32683"/>
                    <a:pt x="51315" y="15404"/>
                    <a:pt x="49185" y="9402"/>
                  </a:cubicBezTo>
                  <a:cubicBezTo>
                    <a:pt x="47992" y="6038"/>
                    <a:pt x="39329" y="0"/>
                    <a:pt x="28369" y="0"/>
                  </a:cubicBezTo>
                  <a:close/>
                </a:path>
              </a:pathLst>
            </a:custGeom>
            <a:solidFill>
              <a:srgbClr val="F89A9D"/>
            </a:solidFill>
            <a:ln w="12600" cap="flat" cmpd="sng">
              <a:solidFill>
                <a:srgbClr val="4657B0"/>
              </a:solidFill>
              <a:prstDash val="solid"/>
              <a:miter lim="115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1" name="Google Shape;2511;p72"/>
            <p:cNvSpPr/>
            <p:nvPr/>
          </p:nvSpPr>
          <p:spPr>
            <a:xfrm>
              <a:off x="1209699" y="4160451"/>
              <a:ext cx="630158" cy="300777"/>
            </a:xfrm>
            <a:custGeom>
              <a:avLst/>
              <a:gdLst/>
              <a:ahLst/>
              <a:cxnLst/>
              <a:rect l="l" t="t" r="r" b="b"/>
              <a:pathLst>
                <a:path w="34081" h="16267" extrusionOk="0">
                  <a:moveTo>
                    <a:pt x="17040" y="1"/>
                  </a:moveTo>
                  <a:cubicBezTo>
                    <a:pt x="12521" y="1"/>
                    <a:pt x="8187" y="858"/>
                    <a:pt x="4991" y="2384"/>
                  </a:cubicBezTo>
                  <a:cubicBezTo>
                    <a:pt x="1795" y="3909"/>
                    <a:pt x="1" y="5976"/>
                    <a:pt x="1" y="8134"/>
                  </a:cubicBezTo>
                  <a:cubicBezTo>
                    <a:pt x="1" y="10291"/>
                    <a:pt x="1795" y="12360"/>
                    <a:pt x="4991" y="13885"/>
                  </a:cubicBezTo>
                  <a:cubicBezTo>
                    <a:pt x="8187" y="15409"/>
                    <a:pt x="12521" y="16267"/>
                    <a:pt x="17040" y="16267"/>
                  </a:cubicBezTo>
                  <a:cubicBezTo>
                    <a:pt x="21559" y="16267"/>
                    <a:pt x="25893" y="15409"/>
                    <a:pt x="29089" y="13885"/>
                  </a:cubicBezTo>
                  <a:cubicBezTo>
                    <a:pt x="32285" y="12360"/>
                    <a:pt x="34080" y="10291"/>
                    <a:pt x="34080" y="8134"/>
                  </a:cubicBezTo>
                  <a:cubicBezTo>
                    <a:pt x="34080" y="5976"/>
                    <a:pt x="32285" y="3909"/>
                    <a:pt x="29089" y="2384"/>
                  </a:cubicBezTo>
                  <a:cubicBezTo>
                    <a:pt x="25893" y="858"/>
                    <a:pt x="21559" y="1"/>
                    <a:pt x="17040" y="1"/>
                  </a:cubicBezTo>
                  <a:close/>
                </a:path>
              </a:pathLst>
            </a:custGeom>
            <a:solidFill>
              <a:srgbClr val="EE5E77"/>
            </a:solidFill>
            <a:ln w="12600" cap="flat" cmpd="sng">
              <a:solidFill>
                <a:srgbClr val="4657B0"/>
              </a:solidFill>
              <a:prstDash val="solid"/>
              <a:miter lim="115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2" name="Google Shape;2512;p72"/>
            <p:cNvSpPr/>
            <p:nvPr/>
          </p:nvSpPr>
          <p:spPr>
            <a:xfrm>
              <a:off x="1224583" y="4251903"/>
              <a:ext cx="600389" cy="209325"/>
            </a:xfrm>
            <a:custGeom>
              <a:avLst/>
              <a:gdLst/>
              <a:ahLst/>
              <a:cxnLst/>
              <a:rect l="l" t="t" r="r" b="b"/>
              <a:pathLst>
                <a:path w="32471" h="11321" extrusionOk="0">
                  <a:moveTo>
                    <a:pt x="16235" y="0"/>
                  </a:moveTo>
                  <a:cubicBezTo>
                    <a:pt x="11929" y="0"/>
                    <a:pt x="7800" y="596"/>
                    <a:pt x="4755" y="1658"/>
                  </a:cubicBezTo>
                  <a:cubicBezTo>
                    <a:pt x="1710" y="2719"/>
                    <a:pt x="0" y="4159"/>
                    <a:pt x="0" y="5660"/>
                  </a:cubicBezTo>
                  <a:cubicBezTo>
                    <a:pt x="0" y="7162"/>
                    <a:pt x="1710" y="8602"/>
                    <a:pt x="4755" y="9663"/>
                  </a:cubicBezTo>
                  <a:cubicBezTo>
                    <a:pt x="7800" y="10725"/>
                    <a:pt x="11929" y="11321"/>
                    <a:pt x="16235" y="11321"/>
                  </a:cubicBezTo>
                  <a:cubicBezTo>
                    <a:pt x="20541" y="11321"/>
                    <a:pt x="24670" y="10725"/>
                    <a:pt x="27715" y="9663"/>
                  </a:cubicBezTo>
                  <a:cubicBezTo>
                    <a:pt x="30760" y="8602"/>
                    <a:pt x="32471" y="7162"/>
                    <a:pt x="32471" y="5660"/>
                  </a:cubicBezTo>
                  <a:cubicBezTo>
                    <a:pt x="32471" y="4159"/>
                    <a:pt x="30760" y="2719"/>
                    <a:pt x="27715" y="1658"/>
                  </a:cubicBezTo>
                  <a:cubicBezTo>
                    <a:pt x="24670" y="596"/>
                    <a:pt x="20541" y="0"/>
                    <a:pt x="16235" y="0"/>
                  </a:cubicBezTo>
                  <a:close/>
                </a:path>
              </a:pathLst>
            </a:custGeom>
            <a:solidFill>
              <a:srgbClr val="724252"/>
            </a:solidFill>
            <a:ln w="12600" cap="flat" cmpd="sng">
              <a:solidFill>
                <a:srgbClr val="4657B0"/>
              </a:solidFill>
              <a:prstDash val="solid"/>
              <a:miter lim="115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3" name="Google Shape;2513;p72"/>
            <p:cNvSpPr/>
            <p:nvPr/>
          </p:nvSpPr>
          <p:spPr>
            <a:xfrm>
              <a:off x="1356842" y="4500871"/>
              <a:ext cx="331433" cy="129319"/>
            </a:xfrm>
            <a:custGeom>
              <a:avLst/>
              <a:gdLst/>
              <a:ahLst/>
              <a:cxnLst/>
              <a:rect l="l" t="t" r="r" b="b"/>
              <a:pathLst>
                <a:path w="17925" h="6994" extrusionOk="0">
                  <a:moveTo>
                    <a:pt x="1056" y="1"/>
                  </a:moveTo>
                  <a:cubicBezTo>
                    <a:pt x="489" y="1"/>
                    <a:pt x="2" y="464"/>
                    <a:pt x="2" y="1063"/>
                  </a:cubicBezTo>
                  <a:lnTo>
                    <a:pt x="2" y="4938"/>
                  </a:lnTo>
                  <a:cubicBezTo>
                    <a:pt x="1" y="5419"/>
                    <a:pt x="325" y="5842"/>
                    <a:pt x="790" y="5966"/>
                  </a:cubicBezTo>
                  <a:cubicBezTo>
                    <a:pt x="3245" y="6620"/>
                    <a:pt x="6072" y="6994"/>
                    <a:pt x="9082" y="6994"/>
                  </a:cubicBezTo>
                  <a:cubicBezTo>
                    <a:pt x="11992" y="6994"/>
                    <a:pt x="14730" y="6646"/>
                    <a:pt x="17126" y="6033"/>
                  </a:cubicBezTo>
                  <a:cubicBezTo>
                    <a:pt x="17597" y="5912"/>
                    <a:pt x="17925" y="5488"/>
                    <a:pt x="17925" y="5002"/>
                  </a:cubicBezTo>
                  <a:lnTo>
                    <a:pt x="17925" y="1119"/>
                  </a:lnTo>
                  <a:cubicBezTo>
                    <a:pt x="17925" y="522"/>
                    <a:pt x="17438" y="58"/>
                    <a:pt x="16870" y="58"/>
                  </a:cubicBezTo>
                  <a:cubicBezTo>
                    <a:pt x="16790" y="58"/>
                    <a:pt x="16708" y="67"/>
                    <a:pt x="16625" y="87"/>
                  </a:cubicBezTo>
                  <a:cubicBezTo>
                    <a:pt x="14351" y="624"/>
                    <a:pt x="11791" y="927"/>
                    <a:pt x="9082" y="927"/>
                  </a:cubicBezTo>
                  <a:cubicBezTo>
                    <a:pt x="6282" y="927"/>
                    <a:pt x="3639" y="604"/>
                    <a:pt x="1308" y="32"/>
                  </a:cubicBezTo>
                  <a:cubicBezTo>
                    <a:pt x="1223" y="11"/>
                    <a:pt x="1139" y="1"/>
                    <a:pt x="1056" y="1"/>
                  </a:cubicBezTo>
                  <a:close/>
                </a:path>
              </a:pathLst>
            </a:custGeom>
            <a:solidFill>
              <a:srgbClr val="E3EE6C"/>
            </a:solidFill>
            <a:ln w="12600" cap="flat" cmpd="sng">
              <a:solidFill>
                <a:srgbClr val="4657B0"/>
              </a:solidFill>
              <a:prstDash val="solid"/>
              <a:miter lim="115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4" name="Google Shape;2514;p72"/>
            <p:cNvSpPr/>
            <p:nvPr/>
          </p:nvSpPr>
          <p:spPr>
            <a:xfrm>
              <a:off x="1327240" y="4659312"/>
              <a:ext cx="148012" cy="148031"/>
            </a:xfrm>
            <a:custGeom>
              <a:avLst/>
              <a:gdLst/>
              <a:ahLst/>
              <a:cxnLst/>
              <a:rect l="l" t="t" r="r" b="b"/>
              <a:pathLst>
                <a:path w="8005" h="8006" extrusionOk="0">
                  <a:moveTo>
                    <a:pt x="2486" y="1"/>
                  </a:moveTo>
                  <a:cubicBezTo>
                    <a:pt x="2147" y="1"/>
                    <a:pt x="1873" y="276"/>
                    <a:pt x="1873" y="615"/>
                  </a:cubicBezTo>
                  <a:lnTo>
                    <a:pt x="1873" y="1259"/>
                  </a:lnTo>
                  <a:cubicBezTo>
                    <a:pt x="1873" y="1599"/>
                    <a:pt x="1598" y="1873"/>
                    <a:pt x="1260" y="1873"/>
                  </a:cubicBezTo>
                  <a:lnTo>
                    <a:pt x="614" y="1873"/>
                  </a:lnTo>
                  <a:cubicBezTo>
                    <a:pt x="276" y="1873"/>
                    <a:pt x="0" y="2148"/>
                    <a:pt x="2" y="2486"/>
                  </a:cubicBezTo>
                  <a:lnTo>
                    <a:pt x="2" y="5520"/>
                  </a:lnTo>
                  <a:cubicBezTo>
                    <a:pt x="0" y="5858"/>
                    <a:pt x="276" y="6133"/>
                    <a:pt x="614" y="6133"/>
                  </a:cubicBezTo>
                  <a:lnTo>
                    <a:pt x="1260" y="6133"/>
                  </a:lnTo>
                  <a:cubicBezTo>
                    <a:pt x="1598" y="6133"/>
                    <a:pt x="1873" y="6407"/>
                    <a:pt x="1872" y="6746"/>
                  </a:cubicBezTo>
                  <a:lnTo>
                    <a:pt x="1872" y="7392"/>
                  </a:lnTo>
                  <a:cubicBezTo>
                    <a:pt x="1872" y="7730"/>
                    <a:pt x="2147" y="8005"/>
                    <a:pt x="2486" y="8005"/>
                  </a:cubicBezTo>
                  <a:lnTo>
                    <a:pt x="5519" y="8005"/>
                  </a:lnTo>
                  <a:cubicBezTo>
                    <a:pt x="5859" y="8005"/>
                    <a:pt x="6133" y="7730"/>
                    <a:pt x="6133" y="7392"/>
                  </a:cubicBezTo>
                  <a:lnTo>
                    <a:pt x="6133" y="6746"/>
                  </a:lnTo>
                  <a:cubicBezTo>
                    <a:pt x="6133" y="6407"/>
                    <a:pt x="6407" y="6133"/>
                    <a:pt x="6746" y="6133"/>
                  </a:cubicBezTo>
                  <a:lnTo>
                    <a:pt x="7391" y="6133"/>
                  </a:lnTo>
                  <a:cubicBezTo>
                    <a:pt x="7730" y="6133"/>
                    <a:pt x="8005" y="5858"/>
                    <a:pt x="8005" y="5520"/>
                  </a:cubicBezTo>
                  <a:lnTo>
                    <a:pt x="8005" y="2486"/>
                  </a:lnTo>
                  <a:cubicBezTo>
                    <a:pt x="8005" y="2148"/>
                    <a:pt x="7730" y="1873"/>
                    <a:pt x="7391" y="1873"/>
                  </a:cubicBezTo>
                  <a:lnTo>
                    <a:pt x="6746" y="1873"/>
                  </a:lnTo>
                  <a:cubicBezTo>
                    <a:pt x="6407" y="1873"/>
                    <a:pt x="6133" y="1599"/>
                    <a:pt x="6133" y="1259"/>
                  </a:cubicBezTo>
                  <a:lnTo>
                    <a:pt x="6133" y="615"/>
                  </a:lnTo>
                  <a:cubicBezTo>
                    <a:pt x="6133" y="276"/>
                    <a:pt x="5859" y="1"/>
                    <a:pt x="5519" y="1"/>
                  </a:cubicBezTo>
                  <a:close/>
                </a:path>
              </a:pathLst>
            </a:custGeom>
            <a:solidFill>
              <a:srgbClr val="C5E9B8"/>
            </a:solidFill>
            <a:ln w="12600" cap="flat" cmpd="sng">
              <a:solidFill>
                <a:srgbClr val="4657B0"/>
              </a:solidFill>
              <a:prstDash val="solid"/>
              <a:miter lim="115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5" name="Google Shape;2515;p72"/>
            <p:cNvSpPr/>
            <p:nvPr/>
          </p:nvSpPr>
          <p:spPr>
            <a:xfrm>
              <a:off x="1530112" y="4681703"/>
              <a:ext cx="216093" cy="151082"/>
            </a:xfrm>
            <a:custGeom>
              <a:avLst/>
              <a:gdLst/>
              <a:ahLst/>
              <a:cxnLst/>
              <a:rect l="l" t="t" r="r" b="b"/>
              <a:pathLst>
                <a:path w="11687" h="8171" extrusionOk="0">
                  <a:moveTo>
                    <a:pt x="7763" y="0"/>
                  </a:moveTo>
                  <a:cubicBezTo>
                    <a:pt x="7434" y="0"/>
                    <a:pt x="7098" y="47"/>
                    <a:pt x="6766" y="145"/>
                  </a:cubicBezTo>
                  <a:lnTo>
                    <a:pt x="2928" y="1279"/>
                  </a:lnTo>
                  <a:cubicBezTo>
                    <a:pt x="1064" y="1829"/>
                    <a:pt x="0" y="3785"/>
                    <a:pt x="551" y="5649"/>
                  </a:cubicBezTo>
                  <a:cubicBezTo>
                    <a:pt x="1003" y="7180"/>
                    <a:pt x="2403" y="8171"/>
                    <a:pt x="3922" y="8171"/>
                  </a:cubicBezTo>
                  <a:cubicBezTo>
                    <a:pt x="4252" y="8171"/>
                    <a:pt x="4588" y="8124"/>
                    <a:pt x="4921" y="8026"/>
                  </a:cubicBezTo>
                  <a:lnTo>
                    <a:pt x="8759" y="6893"/>
                  </a:lnTo>
                  <a:cubicBezTo>
                    <a:pt x="10621" y="6343"/>
                    <a:pt x="11686" y="4386"/>
                    <a:pt x="11136" y="2522"/>
                  </a:cubicBezTo>
                  <a:cubicBezTo>
                    <a:pt x="10684" y="992"/>
                    <a:pt x="9282" y="0"/>
                    <a:pt x="7763" y="0"/>
                  </a:cubicBezTo>
                  <a:close/>
                </a:path>
              </a:pathLst>
            </a:custGeom>
            <a:solidFill>
              <a:srgbClr val="E3EE6C"/>
            </a:solidFill>
            <a:ln w="12600" cap="flat" cmpd="sng">
              <a:solidFill>
                <a:srgbClr val="4657B0"/>
              </a:solidFill>
              <a:prstDash val="solid"/>
              <a:miter lim="115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6" name="Google Shape;2516;p72"/>
            <p:cNvSpPr/>
            <p:nvPr/>
          </p:nvSpPr>
          <p:spPr>
            <a:xfrm>
              <a:off x="1222106" y="3667268"/>
              <a:ext cx="431390" cy="631581"/>
            </a:xfrm>
            <a:custGeom>
              <a:avLst/>
              <a:gdLst/>
              <a:ahLst/>
              <a:cxnLst/>
              <a:rect l="l" t="t" r="r" b="b"/>
              <a:pathLst>
                <a:path w="23331" h="34158" extrusionOk="0">
                  <a:moveTo>
                    <a:pt x="21625" y="1"/>
                  </a:moveTo>
                  <a:cubicBezTo>
                    <a:pt x="18181" y="1"/>
                    <a:pt x="10378" y="912"/>
                    <a:pt x="6261" y="8657"/>
                  </a:cubicBezTo>
                  <a:cubicBezTo>
                    <a:pt x="1" y="20436"/>
                    <a:pt x="15469" y="23179"/>
                    <a:pt x="18161" y="28491"/>
                  </a:cubicBezTo>
                  <a:cubicBezTo>
                    <a:pt x="19731" y="31589"/>
                    <a:pt x="16745" y="34157"/>
                    <a:pt x="16745" y="34157"/>
                  </a:cubicBezTo>
                  <a:cubicBezTo>
                    <a:pt x="16745" y="34157"/>
                    <a:pt x="21757" y="31975"/>
                    <a:pt x="21632" y="28420"/>
                  </a:cubicBezTo>
                  <a:cubicBezTo>
                    <a:pt x="21347" y="20345"/>
                    <a:pt x="3781" y="10288"/>
                    <a:pt x="23331" y="87"/>
                  </a:cubicBezTo>
                  <a:cubicBezTo>
                    <a:pt x="23331" y="87"/>
                    <a:pt x="22684" y="1"/>
                    <a:pt x="2162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7" name="Google Shape;2517;p72"/>
            <p:cNvSpPr/>
            <p:nvPr/>
          </p:nvSpPr>
          <p:spPr>
            <a:xfrm>
              <a:off x="1558790" y="4739947"/>
              <a:ext cx="67636" cy="65639"/>
            </a:xfrm>
            <a:custGeom>
              <a:avLst/>
              <a:gdLst/>
              <a:ahLst/>
              <a:cxnLst/>
              <a:rect l="l" t="t" r="r" b="b"/>
              <a:pathLst>
                <a:path w="3658" h="3550" extrusionOk="0">
                  <a:moveTo>
                    <a:pt x="1828" y="1"/>
                  </a:moveTo>
                  <a:cubicBezTo>
                    <a:pt x="819" y="1"/>
                    <a:pt x="0" y="795"/>
                    <a:pt x="0" y="1776"/>
                  </a:cubicBezTo>
                  <a:cubicBezTo>
                    <a:pt x="0" y="2755"/>
                    <a:pt x="819" y="3550"/>
                    <a:pt x="1828" y="3550"/>
                  </a:cubicBezTo>
                  <a:cubicBezTo>
                    <a:pt x="2839" y="3550"/>
                    <a:pt x="3657" y="2755"/>
                    <a:pt x="3657" y="1776"/>
                  </a:cubicBezTo>
                  <a:cubicBezTo>
                    <a:pt x="3657" y="795"/>
                    <a:pt x="2839" y="1"/>
                    <a:pt x="1828" y="1"/>
                  </a:cubicBezTo>
                  <a:close/>
                </a:path>
              </a:pathLst>
            </a:custGeom>
            <a:solidFill>
              <a:srgbClr val="FF8699"/>
            </a:solidFill>
            <a:ln w="12600" cap="flat" cmpd="sng">
              <a:solidFill>
                <a:srgbClr val="4657B0"/>
              </a:solidFill>
              <a:prstDash val="solid"/>
              <a:miter lim="115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8" name="Google Shape;2518;p72"/>
            <p:cNvSpPr/>
            <p:nvPr/>
          </p:nvSpPr>
          <p:spPr>
            <a:xfrm>
              <a:off x="1644713" y="4702837"/>
              <a:ext cx="77584" cy="75291"/>
            </a:xfrm>
            <a:custGeom>
              <a:avLst/>
              <a:gdLst/>
              <a:ahLst/>
              <a:cxnLst/>
              <a:rect l="l" t="t" r="r" b="b"/>
              <a:pathLst>
                <a:path w="4196" h="4072" extrusionOk="0">
                  <a:moveTo>
                    <a:pt x="2098" y="0"/>
                  </a:moveTo>
                  <a:cubicBezTo>
                    <a:pt x="939" y="0"/>
                    <a:pt x="0" y="912"/>
                    <a:pt x="0" y="2036"/>
                  </a:cubicBezTo>
                  <a:cubicBezTo>
                    <a:pt x="0" y="3161"/>
                    <a:pt x="939" y="4072"/>
                    <a:pt x="2098" y="4072"/>
                  </a:cubicBezTo>
                  <a:cubicBezTo>
                    <a:pt x="3256" y="4072"/>
                    <a:pt x="4195" y="3161"/>
                    <a:pt x="4195" y="2036"/>
                  </a:cubicBezTo>
                  <a:cubicBezTo>
                    <a:pt x="4195" y="912"/>
                    <a:pt x="3256" y="0"/>
                    <a:pt x="2098" y="0"/>
                  </a:cubicBezTo>
                  <a:close/>
                </a:path>
              </a:pathLst>
            </a:custGeom>
            <a:solidFill>
              <a:srgbClr val="FF8699"/>
            </a:solidFill>
            <a:ln w="12600" cap="flat" cmpd="sng">
              <a:solidFill>
                <a:srgbClr val="4657B0"/>
              </a:solidFill>
              <a:prstDash val="solid"/>
              <a:miter lim="115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519" name="Google Shape;2519;p72"/>
          <p:cNvSpPr/>
          <p:nvPr/>
        </p:nvSpPr>
        <p:spPr>
          <a:xfrm>
            <a:off x="3343172" y="4221505"/>
            <a:ext cx="27753" cy="18619"/>
          </a:xfrm>
          <a:custGeom>
            <a:avLst/>
            <a:gdLst/>
            <a:ahLst/>
            <a:cxnLst/>
            <a:rect l="l" t="t" r="r" b="b"/>
            <a:pathLst>
              <a:path w="1501" h="1007" extrusionOk="0">
                <a:moveTo>
                  <a:pt x="698" y="1"/>
                </a:moveTo>
                <a:cubicBezTo>
                  <a:pt x="689" y="1"/>
                  <a:pt x="679" y="1"/>
                  <a:pt x="670" y="2"/>
                </a:cubicBezTo>
                <a:cubicBezTo>
                  <a:pt x="453" y="28"/>
                  <a:pt x="405" y="320"/>
                  <a:pt x="602" y="415"/>
                </a:cubicBezTo>
                <a:lnTo>
                  <a:pt x="624" y="603"/>
                </a:lnTo>
                <a:cubicBezTo>
                  <a:pt x="407" y="638"/>
                  <a:pt x="198" y="705"/>
                  <a:pt x="1" y="799"/>
                </a:cubicBezTo>
                <a:lnTo>
                  <a:pt x="100" y="1006"/>
                </a:lnTo>
                <a:cubicBezTo>
                  <a:pt x="382" y="870"/>
                  <a:pt x="693" y="801"/>
                  <a:pt x="1006" y="801"/>
                </a:cubicBezTo>
                <a:cubicBezTo>
                  <a:pt x="1156" y="803"/>
                  <a:pt x="1305" y="818"/>
                  <a:pt x="1453" y="850"/>
                </a:cubicBezTo>
                <a:lnTo>
                  <a:pt x="1501" y="625"/>
                </a:lnTo>
                <a:cubicBezTo>
                  <a:pt x="1339" y="591"/>
                  <a:pt x="1173" y="572"/>
                  <a:pt x="1007" y="572"/>
                </a:cubicBezTo>
                <a:cubicBezTo>
                  <a:pt x="955" y="572"/>
                  <a:pt x="903" y="575"/>
                  <a:pt x="852" y="578"/>
                </a:cubicBezTo>
                <a:lnTo>
                  <a:pt x="830" y="388"/>
                </a:lnTo>
                <a:cubicBezTo>
                  <a:pt x="993" y="258"/>
                  <a:pt x="897" y="1"/>
                  <a:pt x="698" y="1"/>
                </a:cubicBezTo>
                <a:close/>
              </a:path>
            </a:pathLst>
          </a:custGeom>
          <a:solidFill>
            <a:srgbClr val="F2F2F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8" name="Google Shape;828;p36"/>
          <p:cNvSpPr txBox="1"/>
          <p:nvPr/>
        </p:nvSpPr>
        <p:spPr>
          <a:xfrm>
            <a:off x="7740525" y="177050"/>
            <a:ext cx="1219200" cy="316500"/>
          </a:xfrm>
          <a:prstGeom prst="rect">
            <a:avLst/>
          </a:prstGeom>
          <a:noFill/>
          <a:ln w="19050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1300" dirty="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rPr>
              <a:t>6TH GRADE</a:t>
            </a:r>
            <a:endParaRPr sz="1300" dirty="0">
              <a:solidFill>
                <a:schemeClr val="dk1"/>
              </a:solidFill>
              <a:latin typeface="Raleway SemiBold"/>
              <a:ea typeface="Raleway SemiBold"/>
              <a:cs typeface="Raleway SemiBold"/>
              <a:sym typeface="Raleway SemiBold"/>
            </a:endParaRPr>
          </a:p>
        </p:txBody>
      </p:sp>
      <p:sp>
        <p:nvSpPr>
          <p:cNvPr id="829" name="Google Shape;829;p36"/>
          <p:cNvSpPr/>
          <p:nvPr/>
        </p:nvSpPr>
        <p:spPr>
          <a:xfrm rot="10392037" flipH="1">
            <a:off x="439422" y="3090358"/>
            <a:ext cx="2690511" cy="1334120"/>
          </a:xfrm>
          <a:custGeom>
            <a:avLst/>
            <a:gdLst/>
            <a:ahLst/>
            <a:cxnLst/>
            <a:rect l="l" t="t" r="r" b="b"/>
            <a:pathLst>
              <a:path w="113359" h="53363" extrusionOk="0">
                <a:moveTo>
                  <a:pt x="93722" y="594"/>
                </a:moveTo>
                <a:cubicBezTo>
                  <a:pt x="72131" y="-1066"/>
                  <a:pt x="49896" y="1051"/>
                  <a:pt x="29074" y="7001"/>
                </a:cubicBezTo>
                <a:cubicBezTo>
                  <a:pt x="16781" y="10514"/>
                  <a:pt x="-3073" y="20361"/>
                  <a:pt x="535" y="32627"/>
                </a:cubicBezTo>
                <a:cubicBezTo>
                  <a:pt x="5369" y="49062"/>
                  <a:pt x="30620" y="51841"/>
                  <a:pt x="47711" y="53012"/>
                </a:cubicBezTo>
                <a:cubicBezTo>
                  <a:pt x="68232" y="54417"/>
                  <a:pt x="92268" y="49191"/>
                  <a:pt x="106535" y="34375"/>
                </a:cubicBezTo>
                <a:cubicBezTo>
                  <a:pt x="111738" y="28972"/>
                  <a:pt x="116219" y="17227"/>
                  <a:pt x="110612" y="12243"/>
                </a:cubicBezTo>
                <a:cubicBezTo>
                  <a:pt x="99229" y="2125"/>
                  <a:pt x="80925" y="2039"/>
                  <a:pt x="65766" y="3506"/>
                </a:cubicBezTo>
              </a:path>
            </a:pathLst>
          </a:custGeom>
          <a:noFill/>
          <a:ln w="28575" cap="flat" cmpd="sng">
            <a:solidFill>
              <a:schemeClr val="accent4"/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830" name="Google Shape;830;p36"/>
          <p:cNvGrpSpPr/>
          <p:nvPr/>
        </p:nvGrpSpPr>
        <p:grpSpPr>
          <a:xfrm>
            <a:off x="4238997" y="3621973"/>
            <a:ext cx="1309208" cy="1350498"/>
            <a:chOff x="4162797" y="3393373"/>
            <a:chExt cx="1309208" cy="1350498"/>
          </a:xfrm>
        </p:grpSpPr>
        <p:sp>
          <p:nvSpPr>
            <p:cNvPr id="831" name="Google Shape;831;p36"/>
            <p:cNvSpPr/>
            <p:nvPr/>
          </p:nvSpPr>
          <p:spPr>
            <a:xfrm rot="2023231">
              <a:off x="4287145" y="4009672"/>
              <a:ext cx="609267" cy="610692"/>
            </a:xfrm>
            <a:custGeom>
              <a:avLst/>
              <a:gdLst/>
              <a:ahLst/>
              <a:cxnLst/>
              <a:rect l="l" t="t" r="r" b="b"/>
              <a:pathLst>
                <a:path w="16678" h="16717" extrusionOk="0">
                  <a:moveTo>
                    <a:pt x="7198" y="1"/>
                  </a:moveTo>
                  <a:cubicBezTo>
                    <a:pt x="7082" y="1"/>
                    <a:pt x="6965" y="55"/>
                    <a:pt x="6888" y="165"/>
                  </a:cubicBezTo>
                  <a:lnTo>
                    <a:pt x="4511" y="3241"/>
                  </a:lnTo>
                  <a:cubicBezTo>
                    <a:pt x="4388" y="3416"/>
                    <a:pt x="4353" y="3993"/>
                    <a:pt x="4511" y="4115"/>
                  </a:cubicBezTo>
                  <a:lnTo>
                    <a:pt x="4546" y="4133"/>
                  </a:lnTo>
                  <a:cubicBezTo>
                    <a:pt x="5088" y="4517"/>
                    <a:pt x="5192" y="5287"/>
                    <a:pt x="4790" y="5828"/>
                  </a:cubicBezTo>
                  <a:lnTo>
                    <a:pt x="4581" y="6126"/>
                  </a:lnTo>
                  <a:cubicBezTo>
                    <a:pt x="4437" y="6325"/>
                    <a:pt x="4298" y="6403"/>
                    <a:pt x="4155" y="6403"/>
                  </a:cubicBezTo>
                  <a:cubicBezTo>
                    <a:pt x="3896" y="6403"/>
                    <a:pt x="3624" y="6152"/>
                    <a:pt x="3287" y="5916"/>
                  </a:cubicBezTo>
                  <a:lnTo>
                    <a:pt x="3252" y="5881"/>
                  </a:lnTo>
                  <a:cubicBezTo>
                    <a:pt x="3187" y="5842"/>
                    <a:pt x="3116" y="5822"/>
                    <a:pt x="3047" y="5822"/>
                  </a:cubicBezTo>
                  <a:cubicBezTo>
                    <a:pt x="2932" y="5822"/>
                    <a:pt x="2822" y="5877"/>
                    <a:pt x="2745" y="5986"/>
                  </a:cubicBezTo>
                  <a:lnTo>
                    <a:pt x="123" y="9674"/>
                  </a:lnTo>
                  <a:cubicBezTo>
                    <a:pt x="1" y="9832"/>
                    <a:pt x="36" y="10059"/>
                    <a:pt x="193" y="10181"/>
                  </a:cubicBezTo>
                  <a:lnTo>
                    <a:pt x="9283" y="16649"/>
                  </a:lnTo>
                  <a:cubicBezTo>
                    <a:pt x="9343" y="16696"/>
                    <a:pt x="9412" y="16717"/>
                    <a:pt x="9482" y="16717"/>
                  </a:cubicBezTo>
                  <a:cubicBezTo>
                    <a:pt x="9595" y="16717"/>
                    <a:pt x="9707" y="16660"/>
                    <a:pt x="9773" y="16562"/>
                  </a:cubicBezTo>
                  <a:lnTo>
                    <a:pt x="12412" y="12873"/>
                  </a:lnTo>
                  <a:cubicBezTo>
                    <a:pt x="12517" y="12699"/>
                    <a:pt x="12500" y="12471"/>
                    <a:pt x="12325" y="12366"/>
                  </a:cubicBezTo>
                  <a:cubicBezTo>
                    <a:pt x="11800" y="11982"/>
                    <a:pt x="11311" y="11772"/>
                    <a:pt x="11713" y="11213"/>
                  </a:cubicBezTo>
                  <a:lnTo>
                    <a:pt x="11923" y="10916"/>
                  </a:lnTo>
                  <a:cubicBezTo>
                    <a:pt x="12174" y="10565"/>
                    <a:pt x="12563" y="10380"/>
                    <a:pt x="12947" y="10380"/>
                  </a:cubicBezTo>
                  <a:cubicBezTo>
                    <a:pt x="13177" y="10380"/>
                    <a:pt x="13405" y="10446"/>
                    <a:pt x="13601" y="10583"/>
                  </a:cubicBezTo>
                  <a:cubicBezTo>
                    <a:pt x="13661" y="10630"/>
                    <a:pt x="13730" y="10651"/>
                    <a:pt x="13800" y="10651"/>
                  </a:cubicBezTo>
                  <a:cubicBezTo>
                    <a:pt x="13915" y="10651"/>
                    <a:pt x="14032" y="10594"/>
                    <a:pt x="14108" y="10496"/>
                  </a:cubicBezTo>
                  <a:lnTo>
                    <a:pt x="16555" y="7052"/>
                  </a:lnTo>
                  <a:cubicBezTo>
                    <a:pt x="16678" y="6877"/>
                    <a:pt x="16503" y="6388"/>
                    <a:pt x="16346" y="6266"/>
                  </a:cubicBezTo>
                  <a:lnTo>
                    <a:pt x="7395" y="60"/>
                  </a:lnTo>
                  <a:cubicBezTo>
                    <a:pt x="7336" y="20"/>
                    <a:pt x="7267" y="1"/>
                    <a:pt x="7198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2" name="Google Shape;832;p36"/>
            <p:cNvSpPr/>
            <p:nvPr/>
          </p:nvSpPr>
          <p:spPr>
            <a:xfrm rot="2023231">
              <a:off x="4283498" y="4003826"/>
              <a:ext cx="615660" cy="621432"/>
            </a:xfrm>
            <a:custGeom>
              <a:avLst/>
              <a:gdLst/>
              <a:ahLst/>
              <a:cxnLst/>
              <a:rect l="l" t="t" r="r" b="b"/>
              <a:pathLst>
                <a:path w="16853" h="17011" extrusionOk="0">
                  <a:moveTo>
                    <a:pt x="7308" y="298"/>
                  </a:moveTo>
                  <a:cubicBezTo>
                    <a:pt x="7343" y="298"/>
                    <a:pt x="7378" y="316"/>
                    <a:pt x="7413" y="333"/>
                  </a:cubicBezTo>
                  <a:lnTo>
                    <a:pt x="16363" y="6539"/>
                  </a:lnTo>
                  <a:cubicBezTo>
                    <a:pt x="16381" y="6556"/>
                    <a:pt x="16451" y="6644"/>
                    <a:pt x="16486" y="6731"/>
                  </a:cubicBezTo>
                  <a:cubicBezTo>
                    <a:pt x="16521" y="6836"/>
                    <a:pt x="16555" y="6958"/>
                    <a:pt x="16555" y="7046"/>
                  </a:cubicBezTo>
                  <a:lnTo>
                    <a:pt x="16555" y="7098"/>
                  </a:lnTo>
                  <a:lnTo>
                    <a:pt x="16538" y="7116"/>
                  </a:lnTo>
                  <a:lnTo>
                    <a:pt x="14091" y="10560"/>
                  </a:lnTo>
                  <a:cubicBezTo>
                    <a:pt x="14038" y="10630"/>
                    <a:pt x="13968" y="10664"/>
                    <a:pt x="13898" y="10664"/>
                  </a:cubicBezTo>
                  <a:cubicBezTo>
                    <a:pt x="13863" y="10664"/>
                    <a:pt x="13828" y="10647"/>
                    <a:pt x="13793" y="10630"/>
                  </a:cubicBezTo>
                  <a:lnTo>
                    <a:pt x="13758" y="10595"/>
                  </a:lnTo>
                  <a:lnTo>
                    <a:pt x="13746" y="10595"/>
                  </a:lnTo>
                  <a:cubicBezTo>
                    <a:pt x="13530" y="10445"/>
                    <a:pt x="13286" y="10385"/>
                    <a:pt x="13042" y="10385"/>
                  </a:cubicBezTo>
                  <a:cubicBezTo>
                    <a:pt x="12605" y="10385"/>
                    <a:pt x="12185" y="10595"/>
                    <a:pt x="11905" y="10979"/>
                  </a:cubicBezTo>
                  <a:lnTo>
                    <a:pt x="11696" y="11276"/>
                  </a:lnTo>
                  <a:cubicBezTo>
                    <a:pt x="11573" y="11434"/>
                    <a:pt x="11521" y="11573"/>
                    <a:pt x="11521" y="11731"/>
                  </a:cubicBezTo>
                  <a:cubicBezTo>
                    <a:pt x="11521" y="11836"/>
                    <a:pt x="11556" y="11941"/>
                    <a:pt x="11608" y="12028"/>
                  </a:cubicBezTo>
                  <a:cubicBezTo>
                    <a:pt x="11696" y="12150"/>
                    <a:pt x="11801" y="12238"/>
                    <a:pt x="11940" y="12343"/>
                  </a:cubicBezTo>
                  <a:cubicBezTo>
                    <a:pt x="12063" y="12430"/>
                    <a:pt x="12203" y="12535"/>
                    <a:pt x="12360" y="12640"/>
                  </a:cubicBezTo>
                  <a:cubicBezTo>
                    <a:pt x="12412" y="12675"/>
                    <a:pt x="12430" y="12727"/>
                    <a:pt x="12430" y="12797"/>
                  </a:cubicBezTo>
                  <a:cubicBezTo>
                    <a:pt x="12430" y="12850"/>
                    <a:pt x="12430" y="12885"/>
                    <a:pt x="12395" y="12937"/>
                  </a:cubicBezTo>
                  <a:lnTo>
                    <a:pt x="9773" y="16626"/>
                  </a:lnTo>
                  <a:cubicBezTo>
                    <a:pt x="9720" y="16696"/>
                    <a:pt x="9650" y="16713"/>
                    <a:pt x="9580" y="16713"/>
                  </a:cubicBezTo>
                  <a:cubicBezTo>
                    <a:pt x="9545" y="16713"/>
                    <a:pt x="9511" y="16713"/>
                    <a:pt x="9476" y="16678"/>
                  </a:cubicBezTo>
                  <a:lnTo>
                    <a:pt x="9458" y="16678"/>
                  </a:lnTo>
                  <a:lnTo>
                    <a:pt x="385" y="10210"/>
                  </a:lnTo>
                  <a:cubicBezTo>
                    <a:pt x="333" y="10175"/>
                    <a:pt x="298" y="10105"/>
                    <a:pt x="298" y="10035"/>
                  </a:cubicBezTo>
                  <a:cubicBezTo>
                    <a:pt x="298" y="10000"/>
                    <a:pt x="315" y="9948"/>
                    <a:pt x="333" y="9913"/>
                  </a:cubicBezTo>
                  <a:lnTo>
                    <a:pt x="2972" y="6207"/>
                  </a:lnTo>
                  <a:cubicBezTo>
                    <a:pt x="3007" y="6154"/>
                    <a:pt x="3077" y="6119"/>
                    <a:pt x="3147" y="6119"/>
                  </a:cubicBezTo>
                  <a:cubicBezTo>
                    <a:pt x="3182" y="6119"/>
                    <a:pt x="3235" y="6137"/>
                    <a:pt x="3270" y="6154"/>
                  </a:cubicBezTo>
                  <a:lnTo>
                    <a:pt x="3305" y="6189"/>
                  </a:lnTo>
                  <a:cubicBezTo>
                    <a:pt x="3479" y="6294"/>
                    <a:pt x="3619" y="6434"/>
                    <a:pt x="3777" y="6521"/>
                  </a:cubicBezTo>
                  <a:cubicBezTo>
                    <a:pt x="3934" y="6626"/>
                    <a:pt x="4091" y="6696"/>
                    <a:pt x="4266" y="6714"/>
                  </a:cubicBezTo>
                  <a:cubicBezTo>
                    <a:pt x="4371" y="6714"/>
                    <a:pt x="4458" y="6679"/>
                    <a:pt x="4546" y="6626"/>
                  </a:cubicBezTo>
                  <a:cubicBezTo>
                    <a:pt x="4651" y="6556"/>
                    <a:pt x="4721" y="6486"/>
                    <a:pt x="4808" y="6364"/>
                  </a:cubicBezTo>
                  <a:lnTo>
                    <a:pt x="5018" y="6067"/>
                  </a:lnTo>
                  <a:cubicBezTo>
                    <a:pt x="5193" y="5822"/>
                    <a:pt x="5280" y="5525"/>
                    <a:pt x="5280" y="5245"/>
                  </a:cubicBezTo>
                  <a:cubicBezTo>
                    <a:pt x="5280" y="4826"/>
                    <a:pt x="5105" y="4424"/>
                    <a:pt x="4738" y="4179"/>
                  </a:cubicBezTo>
                  <a:lnTo>
                    <a:pt x="4703" y="4144"/>
                  </a:lnTo>
                  <a:cubicBezTo>
                    <a:pt x="4703" y="4144"/>
                    <a:pt x="4686" y="4109"/>
                    <a:pt x="4668" y="4074"/>
                  </a:cubicBezTo>
                  <a:cubicBezTo>
                    <a:pt x="4668" y="4022"/>
                    <a:pt x="4651" y="3969"/>
                    <a:pt x="4651" y="3899"/>
                  </a:cubicBezTo>
                  <a:cubicBezTo>
                    <a:pt x="4651" y="3812"/>
                    <a:pt x="4668" y="3724"/>
                    <a:pt x="4686" y="3637"/>
                  </a:cubicBezTo>
                  <a:cubicBezTo>
                    <a:pt x="4703" y="3567"/>
                    <a:pt x="4721" y="3497"/>
                    <a:pt x="4738" y="3480"/>
                  </a:cubicBezTo>
                  <a:lnTo>
                    <a:pt x="7116" y="403"/>
                  </a:lnTo>
                  <a:cubicBezTo>
                    <a:pt x="7168" y="333"/>
                    <a:pt x="7238" y="298"/>
                    <a:pt x="7308" y="298"/>
                  </a:cubicBezTo>
                  <a:close/>
                  <a:moveTo>
                    <a:pt x="7308" y="1"/>
                  </a:moveTo>
                  <a:cubicBezTo>
                    <a:pt x="7133" y="1"/>
                    <a:pt x="6976" y="88"/>
                    <a:pt x="6888" y="228"/>
                  </a:cubicBezTo>
                  <a:lnTo>
                    <a:pt x="4511" y="3305"/>
                  </a:lnTo>
                  <a:lnTo>
                    <a:pt x="4493" y="3322"/>
                  </a:lnTo>
                  <a:cubicBezTo>
                    <a:pt x="4441" y="3392"/>
                    <a:pt x="4423" y="3480"/>
                    <a:pt x="4406" y="3585"/>
                  </a:cubicBezTo>
                  <a:cubicBezTo>
                    <a:pt x="4371" y="3672"/>
                    <a:pt x="4371" y="3794"/>
                    <a:pt x="4371" y="3899"/>
                  </a:cubicBezTo>
                  <a:cubicBezTo>
                    <a:pt x="4371" y="3987"/>
                    <a:pt x="4371" y="4074"/>
                    <a:pt x="4388" y="4161"/>
                  </a:cubicBezTo>
                  <a:cubicBezTo>
                    <a:pt x="4423" y="4231"/>
                    <a:pt x="4441" y="4319"/>
                    <a:pt x="4528" y="4389"/>
                  </a:cubicBezTo>
                  <a:lnTo>
                    <a:pt x="4563" y="4406"/>
                  </a:lnTo>
                  <a:cubicBezTo>
                    <a:pt x="4843" y="4616"/>
                    <a:pt x="5000" y="4913"/>
                    <a:pt x="5000" y="5245"/>
                  </a:cubicBezTo>
                  <a:cubicBezTo>
                    <a:pt x="5000" y="5473"/>
                    <a:pt x="4930" y="5700"/>
                    <a:pt x="4773" y="5892"/>
                  </a:cubicBezTo>
                  <a:lnTo>
                    <a:pt x="4563" y="6207"/>
                  </a:lnTo>
                  <a:cubicBezTo>
                    <a:pt x="4511" y="6294"/>
                    <a:pt x="4441" y="6347"/>
                    <a:pt x="4406" y="6382"/>
                  </a:cubicBezTo>
                  <a:cubicBezTo>
                    <a:pt x="4354" y="6399"/>
                    <a:pt x="4319" y="6417"/>
                    <a:pt x="4266" y="6417"/>
                  </a:cubicBezTo>
                  <a:cubicBezTo>
                    <a:pt x="4179" y="6417"/>
                    <a:pt x="4074" y="6364"/>
                    <a:pt x="3934" y="6277"/>
                  </a:cubicBezTo>
                  <a:cubicBezTo>
                    <a:pt x="3812" y="6189"/>
                    <a:pt x="3654" y="6067"/>
                    <a:pt x="3479" y="5945"/>
                  </a:cubicBezTo>
                  <a:lnTo>
                    <a:pt x="3427" y="5910"/>
                  </a:lnTo>
                  <a:cubicBezTo>
                    <a:pt x="3340" y="5857"/>
                    <a:pt x="3252" y="5822"/>
                    <a:pt x="3147" y="5822"/>
                  </a:cubicBezTo>
                  <a:cubicBezTo>
                    <a:pt x="2990" y="5822"/>
                    <a:pt x="2833" y="5910"/>
                    <a:pt x="2728" y="6049"/>
                  </a:cubicBezTo>
                  <a:lnTo>
                    <a:pt x="106" y="9738"/>
                  </a:lnTo>
                  <a:cubicBezTo>
                    <a:pt x="36" y="9825"/>
                    <a:pt x="1" y="9930"/>
                    <a:pt x="1" y="10035"/>
                  </a:cubicBezTo>
                  <a:cubicBezTo>
                    <a:pt x="1" y="10192"/>
                    <a:pt x="71" y="10350"/>
                    <a:pt x="210" y="10437"/>
                  </a:cubicBezTo>
                  <a:lnTo>
                    <a:pt x="9301" y="16923"/>
                  </a:lnTo>
                  <a:cubicBezTo>
                    <a:pt x="9388" y="16975"/>
                    <a:pt x="9476" y="17010"/>
                    <a:pt x="9580" y="17010"/>
                  </a:cubicBezTo>
                  <a:cubicBezTo>
                    <a:pt x="9738" y="17010"/>
                    <a:pt x="9895" y="16940"/>
                    <a:pt x="10000" y="16800"/>
                  </a:cubicBezTo>
                  <a:lnTo>
                    <a:pt x="12622" y="13094"/>
                  </a:lnTo>
                  <a:cubicBezTo>
                    <a:pt x="12692" y="13007"/>
                    <a:pt x="12727" y="12902"/>
                    <a:pt x="12727" y="12797"/>
                  </a:cubicBezTo>
                  <a:cubicBezTo>
                    <a:pt x="12727" y="12640"/>
                    <a:pt x="12657" y="12483"/>
                    <a:pt x="12517" y="12395"/>
                  </a:cubicBezTo>
                  <a:cubicBezTo>
                    <a:pt x="12325" y="12255"/>
                    <a:pt x="12133" y="12133"/>
                    <a:pt x="11993" y="12028"/>
                  </a:cubicBezTo>
                  <a:cubicBezTo>
                    <a:pt x="11940" y="11958"/>
                    <a:pt x="11888" y="11906"/>
                    <a:pt x="11853" y="11871"/>
                  </a:cubicBezTo>
                  <a:cubicBezTo>
                    <a:pt x="11818" y="11818"/>
                    <a:pt x="11818" y="11783"/>
                    <a:pt x="11818" y="11731"/>
                  </a:cubicBezTo>
                  <a:cubicBezTo>
                    <a:pt x="11818" y="11661"/>
                    <a:pt x="11836" y="11573"/>
                    <a:pt x="11923" y="11451"/>
                  </a:cubicBezTo>
                  <a:lnTo>
                    <a:pt x="12150" y="11154"/>
                  </a:lnTo>
                  <a:cubicBezTo>
                    <a:pt x="12360" y="10839"/>
                    <a:pt x="12710" y="10682"/>
                    <a:pt x="13042" y="10682"/>
                  </a:cubicBezTo>
                  <a:cubicBezTo>
                    <a:pt x="13252" y="10682"/>
                    <a:pt x="13444" y="10734"/>
                    <a:pt x="13619" y="10857"/>
                  </a:cubicBezTo>
                  <a:cubicBezTo>
                    <a:pt x="13619" y="10857"/>
                    <a:pt x="13619" y="10857"/>
                    <a:pt x="13619" y="10857"/>
                  </a:cubicBezTo>
                  <a:lnTo>
                    <a:pt x="13619" y="10857"/>
                  </a:lnTo>
                  <a:lnTo>
                    <a:pt x="13654" y="10892"/>
                  </a:lnTo>
                  <a:lnTo>
                    <a:pt x="13671" y="10892"/>
                  </a:lnTo>
                  <a:cubicBezTo>
                    <a:pt x="13746" y="10933"/>
                    <a:pt x="13828" y="10944"/>
                    <a:pt x="13898" y="10944"/>
                  </a:cubicBezTo>
                  <a:cubicBezTo>
                    <a:pt x="14056" y="10944"/>
                    <a:pt x="14230" y="10874"/>
                    <a:pt x="14318" y="10734"/>
                  </a:cubicBezTo>
                  <a:lnTo>
                    <a:pt x="16783" y="7291"/>
                  </a:lnTo>
                  <a:cubicBezTo>
                    <a:pt x="16835" y="7203"/>
                    <a:pt x="16853" y="7116"/>
                    <a:pt x="16853" y="7046"/>
                  </a:cubicBezTo>
                  <a:cubicBezTo>
                    <a:pt x="16853" y="6906"/>
                    <a:pt x="16800" y="6766"/>
                    <a:pt x="16748" y="6626"/>
                  </a:cubicBezTo>
                  <a:cubicBezTo>
                    <a:pt x="16695" y="6504"/>
                    <a:pt x="16643" y="6382"/>
                    <a:pt x="16538" y="6312"/>
                  </a:cubicBezTo>
                  <a:lnTo>
                    <a:pt x="7588" y="88"/>
                  </a:lnTo>
                  <a:cubicBezTo>
                    <a:pt x="7500" y="36"/>
                    <a:pt x="7395" y="1"/>
                    <a:pt x="7308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3" name="Google Shape;833;p36"/>
            <p:cNvSpPr/>
            <p:nvPr/>
          </p:nvSpPr>
          <p:spPr>
            <a:xfrm rot="2023231">
              <a:off x="4318032" y="4009198"/>
              <a:ext cx="577960" cy="574087"/>
            </a:xfrm>
            <a:custGeom>
              <a:avLst/>
              <a:gdLst/>
              <a:ahLst/>
              <a:cxnLst/>
              <a:rect l="l" t="t" r="r" b="b"/>
              <a:pathLst>
                <a:path w="15821" h="15715" extrusionOk="0">
                  <a:moveTo>
                    <a:pt x="6657" y="0"/>
                  </a:moveTo>
                  <a:cubicBezTo>
                    <a:pt x="6550" y="0"/>
                    <a:pt x="6445" y="51"/>
                    <a:pt x="6381" y="148"/>
                  </a:cubicBezTo>
                  <a:lnTo>
                    <a:pt x="4108" y="3329"/>
                  </a:lnTo>
                  <a:cubicBezTo>
                    <a:pt x="4003" y="3487"/>
                    <a:pt x="4038" y="3696"/>
                    <a:pt x="4178" y="3801"/>
                  </a:cubicBezTo>
                  <a:lnTo>
                    <a:pt x="4231" y="3836"/>
                  </a:lnTo>
                  <a:cubicBezTo>
                    <a:pt x="4737" y="4203"/>
                    <a:pt x="4860" y="4903"/>
                    <a:pt x="4493" y="5427"/>
                  </a:cubicBezTo>
                  <a:lnTo>
                    <a:pt x="4300" y="5707"/>
                  </a:lnTo>
                  <a:cubicBezTo>
                    <a:pt x="4077" y="6015"/>
                    <a:pt x="3724" y="6181"/>
                    <a:pt x="3368" y="6181"/>
                  </a:cubicBezTo>
                  <a:cubicBezTo>
                    <a:pt x="3139" y="6181"/>
                    <a:pt x="2908" y="6113"/>
                    <a:pt x="2710" y="5969"/>
                  </a:cubicBezTo>
                  <a:lnTo>
                    <a:pt x="2657" y="5934"/>
                  </a:lnTo>
                  <a:cubicBezTo>
                    <a:pt x="2597" y="5894"/>
                    <a:pt x="2529" y="5874"/>
                    <a:pt x="2462" y="5874"/>
                  </a:cubicBezTo>
                  <a:cubicBezTo>
                    <a:pt x="2354" y="5874"/>
                    <a:pt x="2250" y="5925"/>
                    <a:pt x="2185" y="6021"/>
                  </a:cubicBezTo>
                  <a:lnTo>
                    <a:pt x="122" y="8923"/>
                  </a:lnTo>
                  <a:cubicBezTo>
                    <a:pt x="0" y="9081"/>
                    <a:pt x="35" y="9290"/>
                    <a:pt x="192" y="9395"/>
                  </a:cubicBezTo>
                  <a:lnTo>
                    <a:pt x="8968" y="15654"/>
                  </a:lnTo>
                  <a:cubicBezTo>
                    <a:pt x="9030" y="15695"/>
                    <a:pt x="9100" y="15715"/>
                    <a:pt x="9169" y="15715"/>
                  </a:cubicBezTo>
                  <a:cubicBezTo>
                    <a:pt x="9274" y="15715"/>
                    <a:pt x="9376" y="15668"/>
                    <a:pt x="9440" y="15584"/>
                  </a:cubicBezTo>
                  <a:lnTo>
                    <a:pt x="11520" y="12664"/>
                  </a:lnTo>
                  <a:cubicBezTo>
                    <a:pt x="11625" y="12524"/>
                    <a:pt x="11590" y="12297"/>
                    <a:pt x="11433" y="12192"/>
                  </a:cubicBezTo>
                  <a:cubicBezTo>
                    <a:pt x="10926" y="11825"/>
                    <a:pt x="10803" y="11109"/>
                    <a:pt x="11171" y="10602"/>
                  </a:cubicBezTo>
                  <a:lnTo>
                    <a:pt x="11363" y="10322"/>
                  </a:lnTo>
                  <a:cubicBezTo>
                    <a:pt x="11586" y="10013"/>
                    <a:pt x="11939" y="9847"/>
                    <a:pt x="12296" y="9847"/>
                  </a:cubicBezTo>
                  <a:cubicBezTo>
                    <a:pt x="12525" y="9847"/>
                    <a:pt x="12755" y="9916"/>
                    <a:pt x="12954" y="10060"/>
                  </a:cubicBezTo>
                  <a:cubicBezTo>
                    <a:pt x="13014" y="10100"/>
                    <a:pt x="13082" y="10120"/>
                    <a:pt x="13150" y="10120"/>
                  </a:cubicBezTo>
                  <a:cubicBezTo>
                    <a:pt x="13259" y="10120"/>
                    <a:pt x="13368" y="10069"/>
                    <a:pt x="13443" y="9972"/>
                  </a:cubicBezTo>
                  <a:lnTo>
                    <a:pt x="15698" y="6791"/>
                  </a:lnTo>
                  <a:cubicBezTo>
                    <a:pt x="15821" y="6651"/>
                    <a:pt x="15786" y="6424"/>
                    <a:pt x="15628" y="6319"/>
                  </a:cubicBezTo>
                  <a:lnTo>
                    <a:pt x="6853" y="60"/>
                  </a:lnTo>
                  <a:cubicBezTo>
                    <a:pt x="6792" y="20"/>
                    <a:pt x="6724" y="0"/>
                    <a:pt x="6657" y="0"/>
                  </a:cubicBezTo>
                  <a:close/>
                </a:path>
              </a:pathLst>
            </a:custGeom>
            <a:solidFill>
              <a:srgbClr val="E2EE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4" name="Google Shape;834;p36"/>
            <p:cNvSpPr/>
            <p:nvPr/>
          </p:nvSpPr>
          <p:spPr>
            <a:xfrm rot="2023231">
              <a:off x="4314827" y="4003721"/>
              <a:ext cx="584389" cy="585010"/>
            </a:xfrm>
            <a:custGeom>
              <a:avLst/>
              <a:gdLst/>
              <a:ahLst/>
              <a:cxnLst/>
              <a:rect l="l" t="t" r="r" b="b"/>
              <a:pathLst>
                <a:path w="15997" h="16014" extrusionOk="0">
                  <a:moveTo>
                    <a:pt x="6731" y="298"/>
                  </a:moveTo>
                  <a:cubicBezTo>
                    <a:pt x="6783" y="298"/>
                    <a:pt x="6818" y="315"/>
                    <a:pt x="6853" y="333"/>
                  </a:cubicBezTo>
                  <a:lnTo>
                    <a:pt x="15629" y="6591"/>
                  </a:lnTo>
                  <a:cubicBezTo>
                    <a:pt x="15681" y="6626"/>
                    <a:pt x="15716" y="6696"/>
                    <a:pt x="15716" y="6748"/>
                  </a:cubicBezTo>
                  <a:cubicBezTo>
                    <a:pt x="15716" y="6783"/>
                    <a:pt x="15699" y="6836"/>
                    <a:pt x="15681" y="6871"/>
                  </a:cubicBezTo>
                  <a:lnTo>
                    <a:pt x="13409" y="10052"/>
                  </a:lnTo>
                  <a:cubicBezTo>
                    <a:pt x="13374" y="10105"/>
                    <a:pt x="13304" y="10122"/>
                    <a:pt x="13251" y="10122"/>
                  </a:cubicBezTo>
                  <a:cubicBezTo>
                    <a:pt x="13199" y="10122"/>
                    <a:pt x="13164" y="10122"/>
                    <a:pt x="13129" y="10087"/>
                  </a:cubicBezTo>
                  <a:cubicBezTo>
                    <a:pt x="12902" y="9930"/>
                    <a:pt x="12640" y="9860"/>
                    <a:pt x="12395" y="9860"/>
                  </a:cubicBezTo>
                  <a:cubicBezTo>
                    <a:pt x="11993" y="9860"/>
                    <a:pt x="11591" y="10035"/>
                    <a:pt x="11346" y="10384"/>
                  </a:cubicBezTo>
                  <a:lnTo>
                    <a:pt x="11136" y="10664"/>
                  </a:lnTo>
                  <a:cubicBezTo>
                    <a:pt x="10979" y="10891"/>
                    <a:pt x="10909" y="11154"/>
                    <a:pt x="10909" y="11416"/>
                  </a:cubicBezTo>
                  <a:cubicBezTo>
                    <a:pt x="10909" y="11818"/>
                    <a:pt x="11084" y="12220"/>
                    <a:pt x="11451" y="12465"/>
                  </a:cubicBezTo>
                  <a:cubicBezTo>
                    <a:pt x="11503" y="12500"/>
                    <a:pt x="11521" y="12552"/>
                    <a:pt x="11521" y="12622"/>
                  </a:cubicBezTo>
                  <a:cubicBezTo>
                    <a:pt x="11521" y="12657"/>
                    <a:pt x="11521" y="12692"/>
                    <a:pt x="11486" y="12727"/>
                  </a:cubicBezTo>
                  <a:lnTo>
                    <a:pt x="9423" y="15646"/>
                  </a:lnTo>
                  <a:cubicBezTo>
                    <a:pt x="9371" y="15699"/>
                    <a:pt x="9318" y="15716"/>
                    <a:pt x="9266" y="15716"/>
                  </a:cubicBezTo>
                  <a:cubicBezTo>
                    <a:pt x="9213" y="15716"/>
                    <a:pt x="9178" y="15716"/>
                    <a:pt x="9143" y="15681"/>
                  </a:cubicBezTo>
                  <a:lnTo>
                    <a:pt x="368" y="9423"/>
                  </a:lnTo>
                  <a:cubicBezTo>
                    <a:pt x="315" y="9388"/>
                    <a:pt x="280" y="9336"/>
                    <a:pt x="280" y="9266"/>
                  </a:cubicBezTo>
                  <a:cubicBezTo>
                    <a:pt x="280" y="9231"/>
                    <a:pt x="298" y="9196"/>
                    <a:pt x="315" y="9161"/>
                  </a:cubicBezTo>
                  <a:lnTo>
                    <a:pt x="2396" y="6259"/>
                  </a:lnTo>
                  <a:cubicBezTo>
                    <a:pt x="2431" y="6206"/>
                    <a:pt x="2483" y="6171"/>
                    <a:pt x="2553" y="6171"/>
                  </a:cubicBezTo>
                  <a:cubicBezTo>
                    <a:pt x="2588" y="6171"/>
                    <a:pt x="2623" y="6189"/>
                    <a:pt x="2658" y="6206"/>
                  </a:cubicBezTo>
                  <a:lnTo>
                    <a:pt x="2710" y="6241"/>
                  </a:lnTo>
                  <a:cubicBezTo>
                    <a:pt x="2937" y="6399"/>
                    <a:pt x="3200" y="6469"/>
                    <a:pt x="3444" y="6469"/>
                  </a:cubicBezTo>
                  <a:cubicBezTo>
                    <a:pt x="3847" y="6469"/>
                    <a:pt x="4249" y="6294"/>
                    <a:pt x="4493" y="5927"/>
                  </a:cubicBezTo>
                  <a:lnTo>
                    <a:pt x="4703" y="5664"/>
                  </a:lnTo>
                  <a:cubicBezTo>
                    <a:pt x="4860" y="5437"/>
                    <a:pt x="4930" y="5175"/>
                    <a:pt x="4930" y="4913"/>
                  </a:cubicBezTo>
                  <a:cubicBezTo>
                    <a:pt x="4930" y="4511"/>
                    <a:pt x="4756" y="4109"/>
                    <a:pt x="4388" y="3864"/>
                  </a:cubicBezTo>
                  <a:lnTo>
                    <a:pt x="4353" y="3829"/>
                  </a:lnTo>
                  <a:cubicBezTo>
                    <a:pt x="4301" y="3794"/>
                    <a:pt x="4266" y="3742"/>
                    <a:pt x="4266" y="3672"/>
                  </a:cubicBezTo>
                  <a:cubicBezTo>
                    <a:pt x="4266" y="3637"/>
                    <a:pt x="4284" y="3602"/>
                    <a:pt x="4319" y="3567"/>
                  </a:cubicBezTo>
                  <a:lnTo>
                    <a:pt x="6574" y="385"/>
                  </a:lnTo>
                  <a:cubicBezTo>
                    <a:pt x="6609" y="333"/>
                    <a:pt x="6678" y="298"/>
                    <a:pt x="6731" y="298"/>
                  </a:cubicBezTo>
                  <a:close/>
                  <a:moveTo>
                    <a:pt x="6731" y="1"/>
                  </a:moveTo>
                  <a:cubicBezTo>
                    <a:pt x="6591" y="1"/>
                    <a:pt x="6434" y="70"/>
                    <a:pt x="6346" y="210"/>
                  </a:cubicBezTo>
                  <a:lnTo>
                    <a:pt x="4074" y="3392"/>
                  </a:lnTo>
                  <a:cubicBezTo>
                    <a:pt x="4004" y="3479"/>
                    <a:pt x="3986" y="3584"/>
                    <a:pt x="3986" y="3672"/>
                  </a:cubicBezTo>
                  <a:cubicBezTo>
                    <a:pt x="3986" y="3829"/>
                    <a:pt x="4056" y="3969"/>
                    <a:pt x="4179" y="4074"/>
                  </a:cubicBezTo>
                  <a:lnTo>
                    <a:pt x="4231" y="4091"/>
                  </a:lnTo>
                  <a:cubicBezTo>
                    <a:pt x="4493" y="4301"/>
                    <a:pt x="4651" y="4598"/>
                    <a:pt x="4651" y="4913"/>
                  </a:cubicBezTo>
                  <a:cubicBezTo>
                    <a:pt x="4651" y="5105"/>
                    <a:pt x="4581" y="5315"/>
                    <a:pt x="4458" y="5490"/>
                  </a:cubicBezTo>
                  <a:lnTo>
                    <a:pt x="4266" y="5769"/>
                  </a:lnTo>
                  <a:cubicBezTo>
                    <a:pt x="4074" y="6032"/>
                    <a:pt x="3759" y="6189"/>
                    <a:pt x="3444" y="6189"/>
                  </a:cubicBezTo>
                  <a:cubicBezTo>
                    <a:pt x="3252" y="6189"/>
                    <a:pt x="3042" y="6119"/>
                    <a:pt x="2868" y="5997"/>
                  </a:cubicBezTo>
                  <a:lnTo>
                    <a:pt x="2833" y="5962"/>
                  </a:lnTo>
                  <a:cubicBezTo>
                    <a:pt x="2745" y="5909"/>
                    <a:pt x="2658" y="5874"/>
                    <a:pt x="2553" y="5874"/>
                  </a:cubicBezTo>
                  <a:cubicBezTo>
                    <a:pt x="2396" y="5874"/>
                    <a:pt x="2256" y="5944"/>
                    <a:pt x="2151" y="6084"/>
                  </a:cubicBezTo>
                  <a:lnTo>
                    <a:pt x="88" y="8986"/>
                  </a:lnTo>
                  <a:cubicBezTo>
                    <a:pt x="18" y="9073"/>
                    <a:pt x="1" y="9178"/>
                    <a:pt x="1" y="9266"/>
                  </a:cubicBezTo>
                  <a:cubicBezTo>
                    <a:pt x="1" y="9423"/>
                    <a:pt x="71" y="9580"/>
                    <a:pt x="193" y="9668"/>
                  </a:cubicBezTo>
                  <a:lnTo>
                    <a:pt x="8969" y="15926"/>
                  </a:lnTo>
                  <a:cubicBezTo>
                    <a:pt x="9056" y="15978"/>
                    <a:pt x="9161" y="16013"/>
                    <a:pt x="9266" y="16013"/>
                  </a:cubicBezTo>
                  <a:cubicBezTo>
                    <a:pt x="9406" y="16013"/>
                    <a:pt x="9563" y="15943"/>
                    <a:pt x="9650" y="15804"/>
                  </a:cubicBezTo>
                  <a:lnTo>
                    <a:pt x="11731" y="12902"/>
                  </a:lnTo>
                  <a:cubicBezTo>
                    <a:pt x="11783" y="12814"/>
                    <a:pt x="11818" y="12727"/>
                    <a:pt x="11818" y="12622"/>
                  </a:cubicBezTo>
                  <a:cubicBezTo>
                    <a:pt x="11818" y="12465"/>
                    <a:pt x="11748" y="12325"/>
                    <a:pt x="11608" y="12220"/>
                  </a:cubicBezTo>
                  <a:cubicBezTo>
                    <a:pt x="11346" y="12028"/>
                    <a:pt x="11189" y="11730"/>
                    <a:pt x="11189" y="11416"/>
                  </a:cubicBezTo>
                  <a:cubicBezTo>
                    <a:pt x="11189" y="11224"/>
                    <a:pt x="11259" y="11014"/>
                    <a:pt x="11381" y="10839"/>
                  </a:cubicBezTo>
                  <a:lnTo>
                    <a:pt x="11573" y="10559"/>
                  </a:lnTo>
                  <a:cubicBezTo>
                    <a:pt x="11766" y="10297"/>
                    <a:pt x="12080" y="10140"/>
                    <a:pt x="12395" y="10140"/>
                  </a:cubicBezTo>
                  <a:cubicBezTo>
                    <a:pt x="12587" y="10140"/>
                    <a:pt x="12797" y="10210"/>
                    <a:pt x="12972" y="10332"/>
                  </a:cubicBezTo>
                  <a:cubicBezTo>
                    <a:pt x="13042" y="10384"/>
                    <a:pt x="13147" y="10419"/>
                    <a:pt x="13251" y="10419"/>
                  </a:cubicBezTo>
                  <a:cubicBezTo>
                    <a:pt x="13391" y="10419"/>
                    <a:pt x="13549" y="10349"/>
                    <a:pt x="13636" y="10210"/>
                  </a:cubicBezTo>
                  <a:lnTo>
                    <a:pt x="15909" y="7028"/>
                  </a:lnTo>
                  <a:cubicBezTo>
                    <a:pt x="15979" y="6941"/>
                    <a:pt x="15996" y="6853"/>
                    <a:pt x="15996" y="6748"/>
                  </a:cubicBezTo>
                  <a:cubicBezTo>
                    <a:pt x="15996" y="6591"/>
                    <a:pt x="15926" y="6451"/>
                    <a:pt x="15804" y="6346"/>
                  </a:cubicBezTo>
                  <a:lnTo>
                    <a:pt x="7011" y="105"/>
                  </a:lnTo>
                  <a:cubicBezTo>
                    <a:pt x="6941" y="36"/>
                    <a:pt x="6836" y="1"/>
                    <a:pt x="6731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5" name="Google Shape;835;p36"/>
            <p:cNvSpPr/>
            <p:nvPr/>
          </p:nvSpPr>
          <p:spPr>
            <a:xfrm rot="2023231">
              <a:off x="4405052" y="4128491"/>
              <a:ext cx="322534" cy="358480"/>
            </a:xfrm>
            <a:custGeom>
              <a:avLst/>
              <a:gdLst/>
              <a:ahLst/>
              <a:cxnLst/>
              <a:rect l="l" t="t" r="r" b="b"/>
              <a:pathLst>
                <a:path w="8829" h="9813" extrusionOk="0">
                  <a:moveTo>
                    <a:pt x="5429" y="1"/>
                  </a:moveTo>
                  <a:cubicBezTo>
                    <a:pt x="5239" y="1"/>
                    <a:pt x="5048" y="89"/>
                    <a:pt x="4930" y="250"/>
                  </a:cubicBezTo>
                  <a:lnTo>
                    <a:pt x="1" y="7173"/>
                  </a:lnTo>
                  <a:lnTo>
                    <a:pt x="3707" y="9812"/>
                  </a:lnTo>
                  <a:lnTo>
                    <a:pt x="8636" y="2890"/>
                  </a:lnTo>
                  <a:cubicBezTo>
                    <a:pt x="8829" y="2627"/>
                    <a:pt x="8776" y="2243"/>
                    <a:pt x="8497" y="2051"/>
                  </a:cubicBezTo>
                  <a:lnTo>
                    <a:pt x="5769" y="110"/>
                  </a:lnTo>
                  <a:cubicBezTo>
                    <a:pt x="5668" y="36"/>
                    <a:pt x="5548" y="1"/>
                    <a:pt x="5429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6" name="Google Shape;836;p36"/>
            <p:cNvSpPr/>
            <p:nvPr/>
          </p:nvSpPr>
          <p:spPr>
            <a:xfrm rot="2023231">
              <a:off x="4397233" y="4121307"/>
              <a:ext cx="332762" cy="371741"/>
            </a:xfrm>
            <a:custGeom>
              <a:avLst/>
              <a:gdLst/>
              <a:ahLst/>
              <a:cxnLst/>
              <a:rect l="l" t="t" r="r" b="b"/>
              <a:pathLst>
                <a:path w="9109" h="10176" extrusionOk="0">
                  <a:moveTo>
                    <a:pt x="5630" y="298"/>
                  </a:moveTo>
                  <a:cubicBezTo>
                    <a:pt x="5735" y="298"/>
                    <a:pt x="5822" y="333"/>
                    <a:pt x="5892" y="386"/>
                  </a:cubicBezTo>
                  <a:lnTo>
                    <a:pt x="8637" y="2326"/>
                  </a:lnTo>
                  <a:cubicBezTo>
                    <a:pt x="8759" y="2413"/>
                    <a:pt x="8829" y="2553"/>
                    <a:pt x="8829" y="2693"/>
                  </a:cubicBezTo>
                  <a:cubicBezTo>
                    <a:pt x="8829" y="2798"/>
                    <a:pt x="8794" y="2885"/>
                    <a:pt x="8741" y="2955"/>
                  </a:cubicBezTo>
                  <a:lnTo>
                    <a:pt x="3882" y="9773"/>
                  </a:lnTo>
                  <a:lnTo>
                    <a:pt x="3882" y="9773"/>
                  </a:lnTo>
                  <a:lnTo>
                    <a:pt x="420" y="7291"/>
                  </a:lnTo>
                  <a:lnTo>
                    <a:pt x="5263" y="490"/>
                  </a:lnTo>
                  <a:cubicBezTo>
                    <a:pt x="5350" y="368"/>
                    <a:pt x="5490" y="298"/>
                    <a:pt x="5630" y="298"/>
                  </a:cubicBezTo>
                  <a:close/>
                  <a:moveTo>
                    <a:pt x="5630" y="1"/>
                  </a:moveTo>
                  <a:cubicBezTo>
                    <a:pt x="5403" y="1"/>
                    <a:pt x="5175" y="123"/>
                    <a:pt x="5035" y="316"/>
                  </a:cubicBezTo>
                  <a:lnTo>
                    <a:pt x="1" y="7361"/>
                  </a:lnTo>
                  <a:lnTo>
                    <a:pt x="3952" y="10175"/>
                  </a:lnTo>
                  <a:lnTo>
                    <a:pt x="4039" y="10053"/>
                  </a:lnTo>
                  <a:lnTo>
                    <a:pt x="8969" y="3130"/>
                  </a:lnTo>
                  <a:cubicBezTo>
                    <a:pt x="9074" y="3008"/>
                    <a:pt x="9109" y="2850"/>
                    <a:pt x="9109" y="2693"/>
                  </a:cubicBezTo>
                  <a:cubicBezTo>
                    <a:pt x="9109" y="2466"/>
                    <a:pt x="9004" y="2239"/>
                    <a:pt x="8794" y="2081"/>
                  </a:cubicBezTo>
                  <a:lnTo>
                    <a:pt x="6067" y="141"/>
                  </a:lnTo>
                  <a:cubicBezTo>
                    <a:pt x="5944" y="53"/>
                    <a:pt x="5787" y="1"/>
                    <a:pt x="5630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7" name="Google Shape;837;p36"/>
            <p:cNvSpPr/>
            <p:nvPr/>
          </p:nvSpPr>
          <p:spPr>
            <a:xfrm rot="2023231">
              <a:off x="4409944" y="4148152"/>
              <a:ext cx="302113" cy="337402"/>
            </a:xfrm>
            <a:custGeom>
              <a:avLst/>
              <a:gdLst/>
              <a:ahLst/>
              <a:cxnLst/>
              <a:rect l="l" t="t" r="r" b="b"/>
              <a:pathLst>
                <a:path w="8270" h="9236" extrusionOk="0">
                  <a:moveTo>
                    <a:pt x="5167" y="1"/>
                  </a:moveTo>
                  <a:cubicBezTo>
                    <a:pt x="4977" y="1"/>
                    <a:pt x="4786" y="89"/>
                    <a:pt x="4668" y="250"/>
                  </a:cubicBezTo>
                  <a:lnTo>
                    <a:pt x="1" y="6805"/>
                  </a:lnTo>
                  <a:lnTo>
                    <a:pt x="3410" y="9235"/>
                  </a:lnTo>
                  <a:lnTo>
                    <a:pt x="8077" y="2680"/>
                  </a:lnTo>
                  <a:cubicBezTo>
                    <a:pt x="8269" y="2418"/>
                    <a:pt x="8217" y="2033"/>
                    <a:pt x="7937" y="1841"/>
                  </a:cubicBezTo>
                  <a:lnTo>
                    <a:pt x="5507" y="110"/>
                  </a:lnTo>
                  <a:cubicBezTo>
                    <a:pt x="5406" y="36"/>
                    <a:pt x="5286" y="1"/>
                    <a:pt x="5167" y="1"/>
                  </a:cubicBezTo>
                  <a:close/>
                </a:path>
              </a:pathLst>
            </a:custGeom>
            <a:solidFill>
              <a:srgbClr val="F89A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8" name="Google Shape;838;p36"/>
            <p:cNvSpPr/>
            <p:nvPr/>
          </p:nvSpPr>
          <p:spPr>
            <a:xfrm rot="2023231">
              <a:off x="4404994" y="4142495"/>
              <a:ext cx="309784" cy="347448"/>
            </a:xfrm>
            <a:custGeom>
              <a:avLst/>
              <a:gdLst/>
              <a:ahLst/>
              <a:cxnLst/>
              <a:rect l="l" t="t" r="r" b="b"/>
              <a:pathLst>
                <a:path w="8480" h="9511" extrusionOk="0">
                  <a:moveTo>
                    <a:pt x="5298" y="280"/>
                  </a:moveTo>
                  <a:cubicBezTo>
                    <a:pt x="5385" y="280"/>
                    <a:pt x="5490" y="298"/>
                    <a:pt x="5577" y="350"/>
                  </a:cubicBezTo>
                  <a:lnTo>
                    <a:pt x="8007" y="2098"/>
                  </a:lnTo>
                  <a:cubicBezTo>
                    <a:pt x="8130" y="2185"/>
                    <a:pt x="8200" y="2325"/>
                    <a:pt x="8200" y="2465"/>
                  </a:cubicBezTo>
                  <a:cubicBezTo>
                    <a:pt x="8200" y="2570"/>
                    <a:pt x="8165" y="2657"/>
                    <a:pt x="8112" y="2745"/>
                  </a:cubicBezTo>
                  <a:lnTo>
                    <a:pt x="3526" y="9186"/>
                  </a:lnTo>
                  <a:lnTo>
                    <a:pt x="3526" y="9186"/>
                  </a:lnTo>
                  <a:lnTo>
                    <a:pt x="333" y="6905"/>
                  </a:lnTo>
                  <a:lnTo>
                    <a:pt x="4913" y="472"/>
                  </a:lnTo>
                  <a:cubicBezTo>
                    <a:pt x="5018" y="332"/>
                    <a:pt x="5158" y="280"/>
                    <a:pt x="5298" y="280"/>
                  </a:cubicBezTo>
                  <a:close/>
                  <a:moveTo>
                    <a:pt x="5298" y="0"/>
                  </a:moveTo>
                  <a:cubicBezTo>
                    <a:pt x="5071" y="0"/>
                    <a:pt x="4843" y="105"/>
                    <a:pt x="4703" y="315"/>
                  </a:cubicBezTo>
                  <a:lnTo>
                    <a:pt x="18" y="6870"/>
                  </a:lnTo>
                  <a:cubicBezTo>
                    <a:pt x="1" y="6888"/>
                    <a:pt x="1" y="6923"/>
                    <a:pt x="1" y="6958"/>
                  </a:cubicBezTo>
                  <a:cubicBezTo>
                    <a:pt x="1" y="6993"/>
                    <a:pt x="36" y="7028"/>
                    <a:pt x="53" y="7063"/>
                  </a:cubicBezTo>
                  <a:lnTo>
                    <a:pt x="3480" y="9493"/>
                  </a:lnTo>
                  <a:cubicBezTo>
                    <a:pt x="3497" y="9510"/>
                    <a:pt x="3532" y="9510"/>
                    <a:pt x="3567" y="9510"/>
                  </a:cubicBezTo>
                  <a:cubicBezTo>
                    <a:pt x="3602" y="9510"/>
                    <a:pt x="3637" y="9493"/>
                    <a:pt x="3655" y="9458"/>
                  </a:cubicBezTo>
                  <a:lnTo>
                    <a:pt x="8340" y="2902"/>
                  </a:lnTo>
                  <a:cubicBezTo>
                    <a:pt x="8427" y="2762"/>
                    <a:pt x="8479" y="2623"/>
                    <a:pt x="8479" y="2465"/>
                  </a:cubicBezTo>
                  <a:cubicBezTo>
                    <a:pt x="8479" y="2238"/>
                    <a:pt x="8357" y="2011"/>
                    <a:pt x="8165" y="1871"/>
                  </a:cubicBezTo>
                  <a:lnTo>
                    <a:pt x="5735" y="140"/>
                  </a:lnTo>
                  <a:cubicBezTo>
                    <a:pt x="5595" y="35"/>
                    <a:pt x="5455" y="0"/>
                    <a:pt x="5298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9" name="Google Shape;839;p36"/>
            <p:cNvSpPr/>
            <p:nvPr/>
          </p:nvSpPr>
          <p:spPr>
            <a:xfrm rot="2023231">
              <a:off x="4618524" y="4252315"/>
              <a:ext cx="66450" cy="58450"/>
            </a:xfrm>
            <a:custGeom>
              <a:avLst/>
              <a:gdLst/>
              <a:ahLst/>
              <a:cxnLst/>
              <a:rect l="l" t="t" r="r" b="b"/>
              <a:pathLst>
                <a:path w="1819" h="1600" extrusionOk="0">
                  <a:moveTo>
                    <a:pt x="912" y="1"/>
                  </a:moveTo>
                  <a:cubicBezTo>
                    <a:pt x="664" y="1"/>
                    <a:pt x="422" y="116"/>
                    <a:pt x="263" y="328"/>
                  </a:cubicBezTo>
                  <a:cubicBezTo>
                    <a:pt x="1" y="695"/>
                    <a:pt x="88" y="1202"/>
                    <a:pt x="455" y="1447"/>
                  </a:cubicBezTo>
                  <a:cubicBezTo>
                    <a:pt x="593" y="1550"/>
                    <a:pt x="756" y="1599"/>
                    <a:pt x="917" y="1599"/>
                  </a:cubicBezTo>
                  <a:cubicBezTo>
                    <a:pt x="1164" y="1599"/>
                    <a:pt x="1408" y="1484"/>
                    <a:pt x="1557" y="1272"/>
                  </a:cubicBezTo>
                  <a:cubicBezTo>
                    <a:pt x="1819" y="905"/>
                    <a:pt x="1731" y="398"/>
                    <a:pt x="1382" y="153"/>
                  </a:cubicBezTo>
                  <a:cubicBezTo>
                    <a:pt x="1237" y="50"/>
                    <a:pt x="1073" y="1"/>
                    <a:pt x="912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0" name="Google Shape;840;p36"/>
            <p:cNvSpPr/>
            <p:nvPr/>
          </p:nvSpPr>
          <p:spPr>
            <a:xfrm rot="2023231">
              <a:off x="4617235" y="4247051"/>
              <a:ext cx="69007" cy="69007"/>
            </a:xfrm>
            <a:custGeom>
              <a:avLst/>
              <a:gdLst/>
              <a:ahLst/>
              <a:cxnLst/>
              <a:rect l="l" t="t" r="r" b="b"/>
              <a:pathLst>
                <a:path w="1889" h="1889" extrusionOk="0">
                  <a:moveTo>
                    <a:pt x="945" y="297"/>
                  </a:moveTo>
                  <a:cubicBezTo>
                    <a:pt x="1085" y="297"/>
                    <a:pt x="1207" y="332"/>
                    <a:pt x="1329" y="420"/>
                  </a:cubicBezTo>
                  <a:cubicBezTo>
                    <a:pt x="1504" y="542"/>
                    <a:pt x="1609" y="734"/>
                    <a:pt x="1609" y="944"/>
                  </a:cubicBezTo>
                  <a:cubicBezTo>
                    <a:pt x="1609" y="1084"/>
                    <a:pt x="1557" y="1206"/>
                    <a:pt x="1487" y="1329"/>
                  </a:cubicBezTo>
                  <a:cubicBezTo>
                    <a:pt x="1347" y="1503"/>
                    <a:pt x="1155" y="1608"/>
                    <a:pt x="945" y="1608"/>
                  </a:cubicBezTo>
                  <a:cubicBezTo>
                    <a:pt x="822" y="1608"/>
                    <a:pt x="683" y="1556"/>
                    <a:pt x="560" y="1486"/>
                  </a:cubicBezTo>
                  <a:cubicBezTo>
                    <a:pt x="385" y="1346"/>
                    <a:pt x="298" y="1154"/>
                    <a:pt x="298" y="944"/>
                  </a:cubicBezTo>
                  <a:cubicBezTo>
                    <a:pt x="298" y="804"/>
                    <a:pt x="333" y="682"/>
                    <a:pt x="420" y="559"/>
                  </a:cubicBezTo>
                  <a:cubicBezTo>
                    <a:pt x="543" y="385"/>
                    <a:pt x="735" y="297"/>
                    <a:pt x="945" y="297"/>
                  </a:cubicBezTo>
                  <a:close/>
                  <a:moveTo>
                    <a:pt x="945" y="0"/>
                  </a:moveTo>
                  <a:cubicBezTo>
                    <a:pt x="648" y="0"/>
                    <a:pt x="368" y="140"/>
                    <a:pt x="176" y="402"/>
                  </a:cubicBezTo>
                  <a:cubicBezTo>
                    <a:pt x="53" y="559"/>
                    <a:pt x="1" y="752"/>
                    <a:pt x="1" y="944"/>
                  </a:cubicBezTo>
                  <a:cubicBezTo>
                    <a:pt x="1" y="1241"/>
                    <a:pt x="141" y="1538"/>
                    <a:pt x="403" y="1713"/>
                  </a:cubicBezTo>
                  <a:cubicBezTo>
                    <a:pt x="560" y="1836"/>
                    <a:pt x="752" y="1888"/>
                    <a:pt x="945" y="1888"/>
                  </a:cubicBezTo>
                  <a:cubicBezTo>
                    <a:pt x="1242" y="1888"/>
                    <a:pt x="1539" y="1748"/>
                    <a:pt x="1714" y="1486"/>
                  </a:cubicBezTo>
                  <a:cubicBezTo>
                    <a:pt x="1836" y="1329"/>
                    <a:pt x="1889" y="1136"/>
                    <a:pt x="1889" y="944"/>
                  </a:cubicBezTo>
                  <a:cubicBezTo>
                    <a:pt x="1889" y="647"/>
                    <a:pt x="1749" y="350"/>
                    <a:pt x="1504" y="175"/>
                  </a:cubicBezTo>
                  <a:cubicBezTo>
                    <a:pt x="1329" y="53"/>
                    <a:pt x="1137" y="0"/>
                    <a:pt x="945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1" name="Google Shape;841;p36"/>
            <p:cNvSpPr/>
            <p:nvPr/>
          </p:nvSpPr>
          <p:spPr>
            <a:xfrm rot="2023231">
              <a:off x="4318272" y="3634716"/>
              <a:ext cx="1064591" cy="643789"/>
            </a:xfrm>
            <a:custGeom>
              <a:avLst/>
              <a:gdLst/>
              <a:ahLst/>
              <a:cxnLst/>
              <a:rect l="l" t="t" r="r" b="b"/>
              <a:pathLst>
                <a:path w="29142" h="17623" extrusionOk="0">
                  <a:moveTo>
                    <a:pt x="15024" y="0"/>
                  </a:moveTo>
                  <a:cubicBezTo>
                    <a:pt x="13674" y="0"/>
                    <a:pt x="12216" y="162"/>
                    <a:pt x="10646" y="526"/>
                  </a:cubicBezTo>
                  <a:cubicBezTo>
                    <a:pt x="0" y="3008"/>
                    <a:pt x="3934" y="16259"/>
                    <a:pt x="3934" y="16259"/>
                  </a:cubicBezTo>
                  <a:lnTo>
                    <a:pt x="9178" y="14511"/>
                  </a:lnTo>
                  <a:cubicBezTo>
                    <a:pt x="9178" y="14511"/>
                    <a:pt x="8024" y="13934"/>
                    <a:pt x="8164" y="12326"/>
                  </a:cubicBezTo>
                  <a:cubicBezTo>
                    <a:pt x="8304" y="10735"/>
                    <a:pt x="10646" y="10298"/>
                    <a:pt x="10646" y="10298"/>
                  </a:cubicBezTo>
                  <a:cubicBezTo>
                    <a:pt x="10646" y="10298"/>
                    <a:pt x="8601" y="8253"/>
                    <a:pt x="10786" y="7082"/>
                  </a:cubicBezTo>
                  <a:cubicBezTo>
                    <a:pt x="11408" y="6753"/>
                    <a:pt x="11935" y="6636"/>
                    <a:pt x="12370" y="6636"/>
                  </a:cubicBezTo>
                  <a:cubicBezTo>
                    <a:pt x="13466" y="6636"/>
                    <a:pt x="13985" y="7379"/>
                    <a:pt x="13985" y="7379"/>
                  </a:cubicBezTo>
                  <a:cubicBezTo>
                    <a:pt x="13985" y="7379"/>
                    <a:pt x="14098" y="5909"/>
                    <a:pt x="15635" y="5909"/>
                  </a:cubicBezTo>
                  <a:cubicBezTo>
                    <a:pt x="15911" y="5909"/>
                    <a:pt x="16232" y="5956"/>
                    <a:pt x="16607" y="6068"/>
                  </a:cubicBezTo>
                  <a:cubicBezTo>
                    <a:pt x="19090" y="6802"/>
                    <a:pt x="17919" y="9704"/>
                    <a:pt x="17919" y="9704"/>
                  </a:cubicBezTo>
                  <a:cubicBezTo>
                    <a:pt x="17919" y="9704"/>
                    <a:pt x="18541" y="9015"/>
                    <a:pt x="19596" y="9015"/>
                  </a:cubicBezTo>
                  <a:cubicBezTo>
                    <a:pt x="20073" y="9015"/>
                    <a:pt x="20639" y="9156"/>
                    <a:pt x="21275" y="9564"/>
                  </a:cubicBezTo>
                  <a:cubicBezTo>
                    <a:pt x="23320" y="10875"/>
                    <a:pt x="21852" y="12483"/>
                    <a:pt x="21852" y="12483"/>
                  </a:cubicBezTo>
                  <a:lnTo>
                    <a:pt x="27201" y="17623"/>
                  </a:lnTo>
                  <a:cubicBezTo>
                    <a:pt x="27201" y="17623"/>
                    <a:pt x="29142" y="12134"/>
                    <a:pt x="27970" y="8498"/>
                  </a:cubicBezTo>
                  <a:cubicBezTo>
                    <a:pt x="26987" y="5398"/>
                    <a:pt x="22816" y="0"/>
                    <a:pt x="15024" y="0"/>
                  </a:cubicBezTo>
                  <a:close/>
                </a:path>
              </a:pathLst>
            </a:custGeom>
            <a:solidFill>
              <a:srgbClr val="C5E9B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2" name="Google Shape;842;p36"/>
            <p:cNvSpPr/>
            <p:nvPr/>
          </p:nvSpPr>
          <p:spPr>
            <a:xfrm rot="2023231">
              <a:off x="4423098" y="3654242"/>
              <a:ext cx="928586" cy="654237"/>
            </a:xfrm>
            <a:custGeom>
              <a:avLst/>
              <a:gdLst/>
              <a:ahLst/>
              <a:cxnLst/>
              <a:rect l="l" t="t" r="r" b="b"/>
              <a:pathLst>
                <a:path w="25419" h="17909" extrusionOk="0">
                  <a:moveTo>
                    <a:pt x="11958" y="281"/>
                  </a:moveTo>
                  <a:cubicBezTo>
                    <a:pt x="15822" y="281"/>
                    <a:pt x="18776" y="1627"/>
                    <a:pt x="20891" y="3340"/>
                  </a:cubicBezTo>
                  <a:cubicBezTo>
                    <a:pt x="23006" y="5053"/>
                    <a:pt x="24283" y="7168"/>
                    <a:pt x="24755" y="8689"/>
                  </a:cubicBezTo>
                  <a:cubicBezTo>
                    <a:pt x="25017" y="9493"/>
                    <a:pt x="25122" y="10420"/>
                    <a:pt x="25122" y="11364"/>
                  </a:cubicBezTo>
                  <a:cubicBezTo>
                    <a:pt x="25122" y="12919"/>
                    <a:pt x="24842" y="14510"/>
                    <a:pt x="24562" y="15716"/>
                  </a:cubicBezTo>
                  <a:cubicBezTo>
                    <a:pt x="24422" y="16311"/>
                    <a:pt x="24265" y="16818"/>
                    <a:pt x="24160" y="17167"/>
                  </a:cubicBezTo>
                  <a:cubicBezTo>
                    <a:pt x="24120" y="17300"/>
                    <a:pt x="24091" y="17412"/>
                    <a:pt x="24063" y="17497"/>
                  </a:cubicBezTo>
                  <a:lnTo>
                    <a:pt x="24063" y="17497"/>
                  </a:lnTo>
                  <a:lnTo>
                    <a:pt x="18978" y="12611"/>
                  </a:lnTo>
                  <a:lnTo>
                    <a:pt x="18978" y="12611"/>
                  </a:lnTo>
                  <a:cubicBezTo>
                    <a:pt x="19125" y="12414"/>
                    <a:pt x="19427" y="11940"/>
                    <a:pt x="19440" y="11346"/>
                  </a:cubicBezTo>
                  <a:cubicBezTo>
                    <a:pt x="19440" y="11066"/>
                    <a:pt x="19370" y="10769"/>
                    <a:pt x="19178" y="10455"/>
                  </a:cubicBezTo>
                  <a:cubicBezTo>
                    <a:pt x="19003" y="10157"/>
                    <a:pt x="18706" y="9860"/>
                    <a:pt x="18286" y="9581"/>
                  </a:cubicBezTo>
                  <a:cubicBezTo>
                    <a:pt x="17622" y="9161"/>
                    <a:pt x="17028" y="9004"/>
                    <a:pt x="16521" y="9004"/>
                  </a:cubicBezTo>
                  <a:cubicBezTo>
                    <a:pt x="15961" y="9004"/>
                    <a:pt x="15524" y="9196"/>
                    <a:pt x="15210" y="9371"/>
                  </a:cubicBezTo>
                  <a:cubicBezTo>
                    <a:pt x="15181" y="9389"/>
                    <a:pt x="15153" y="9408"/>
                    <a:pt x="15127" y="9426"/>
                  </a:cubicBezTo>
                  <a:lnTo>
                    <a:pt x="15127" y="9426"/>
                  </a:lnTo>
                  <a:cubicBezTo>
                    <a:pt x="15195" y="9148"/>
                    <a:pt x="15262" y="8776"/>
                    <a:pt x="15262" y="8374"/>
                  </a:cubicBezTo>
                  <a:cubicBezTo>
                    <a:pt x="15262" y="7937"/>
                    <a:pt x="15192" y="7465"/>
                    <a:pt x="14930" y="7046"/>
                  </a:cubicBezTo>
                  <a:cubicBezTo>
                    <a:pt x="14685" y="6626"/>
                    <a:pt x="14248" y="6259"/>
                    <a:pt x="13584" y="6067"/>
                  </a:cubicBezTo>
                  <a:cubicBezTo>
                    <a:pt x="13199" y="5962"/>
                    <a:pt x="12850" y="5909"/>
                    <a:pt x="12570" y="5909"/>
                  </a:cubicBezTo>
                  <a:cubicBezTo>
                    <a:pt x="12150" y="5909"/>
                    <a:pt x="11836" y="5997"/>
                    <a:pt x="11574" y="6154"/>
                  </a:cubicBezTo>
                  <a:cubicBezTo>
                    <a:pt x="11206" y="6381"/>
                    <a:pt x="10997" y="6731"/>
                    <a:pt x="10892" y="7011"/>
                  </a:cubicBezTo>
                  <a:cubicBezTo>
                    <a:pt x="10864" y="7079"/>
                    <a:pt x="10843" y="7145"/>
                    <a:pt x="10826" y="7206"/>
                  </a:cubicBezTo>
                  <a:lnTo>
                    <a:pt x="10826" y="7206"/>
                  </a:lnTo>
                  <a:cubicBezTo>
                    <a:pt x="10764" y="7149"/>
                    <a:pt x="10687" y="7088"/>
                    <a:pt x="10595" y="7028"/>
                  </a:cubicBezTo>
                  <a:cubicBezTo>
                    <a:pt x="10315" y="6836"/>
                    <a:pt x="9878" y="6626"/>
                    <a:pt x="9301" y="6626"/>
                  </a:cubicBezTo>
                  <a:cubicBezTo>
                    <a:pt x="8846" y="6626"/>
                    <a:pt x="8287" y="6766"/>
                    <a:pt x="7640" y="7098"/>
                  </a:cubicBezTo>
                  <a:cubicBezTo>
                    <a:pt x="7238" y="7308"/>
                    <a:pt x="6976" y="7553"/>
                    <a:pt x="6801" y="7815"/>
                  </a:cubicBezTo>
                  <a:cubicBezTo>
                    <a:pt x="6626" y="8095"/>
                    <a:pt x="6556" y="8374"/>
                    <a:pt x="6556" y="8637"/>
                  </a:cubicBezTo>
                  <a:cubicBezTo>
                    <a:pt x="6556" y="9144"/>
                    <a:pt x="6784" y="9616"/>
                    <a:pt x="7011" y="9965"/>
                  </a:cubicBezTo>
                  <a:cubicBezTo>
                    <a:pt x="7114" y="10124"/>
                    <a:pt x="7218" y="10254"/>
                    <a:pt x="7300" y="10351"/>
                  </a:cubicBezTo>
                  <a:lnTo>
                    <a:pt x="7300" y="10351"/>
                  </a:lnTo>
                  <a:cubicBezTo>
                    <a:pt x="7069" y="10410"/>
                    <a:pt x="6697" y="10524"/>
                    <a:pt x="6312" y="10717"/>
                  </a:cubicBezTo>
                  <a:cubicBezTo>
                    <a:pt x="5997" y="10892"/>
                    <a:pt x="5682" y="11101"/>
                    <a:pt x="5420" y="11381"/>
                  </a:cubicBezTo>
                  <a:cubicBezTo>
                    <a:pt x="5175" y="11661"/>
                    <a:pt x="4983" y="12028"/>
                    <a:pt x="4948" y="12465"/>
                  </a:cubicBezTo>
                  <a:cubicBezTo>
                    <a:pt x="4931" y="12552"/>
                    <a:pt x="4931" y="12657"/>
                    <a:pt x="4931" y="12745"/>
                  </a:cubicBezTo>
                  <a:cubicBezTo>
                    <a:pt x="4931" y="13479"/>
                    <a:pt x="5210" y="14003"/>
                    <a:pt x="5490" y="14318"/>
                  </a:cubicBezTo>
                  <a:cubicBezTo>
                    <a:pt x="5592" y="14447"/>
                    <a:pt x="5696" y="14547"/>
                    <a:pt x="5787" y="14621"/>
                  </a:cubicBezTo>
                  <a:lnTo>
                    <a:pt x="5787" y="14621"/>
                  </a:lnTo>
                  <a:lnTo>
                    <a:pt x="971" y="16226"/>
                  </a:lnTo>
                  <a:lnTo>
                    <a:pt x="971" y="16226"/>
                  </a:lnTo>
                  <a:cubicBezTo>
                    <a:pt x="818" y="15681"/>
                    <a:pt x="298" y="13567"/>
                    <a:pt x="298" y="11066"/>
                  </a:cubicBezTo>
                  <a:cubicBezTo>
                    <a:pt x="298" y="9091"/>
                    <a:pt x="630" y="6871"/>
                    <a:pt x="1697" y="4983"/>
                  </a:cubicBezTo>
                  <a:cubicBezTo>
                    <a:pt x="2763" y="3095"/>
                    <a:pt x="4581" y="1522"/>
                    <a:pt x="7605" y="822"/>
                  </a:cubicBezTo>
                  <a:cubicBezTo>
                    <a:pt x="9161" y="455"/>
                    <a:pt x="10612" y="281"/>
                    <a:pt x="11958" y="281"/>
                  </a:cubicBezTo>
                  <a:close/>
                  <a:moveTo>
                    <a:pt x="11958" y="1"/>
                  </a:moveTo>
                  <a:cubicBezTo>
                    <a:pt x="10595" y="1"/>
                    <a:pt x="9126" y="158"/>
                    <a:pt x="7535" y="525"/>
                  </a:cubicBezTo>
                  <a:cubicBezTo>
                    <a:pt x="4441" y="1242"/>
                    <a:pt x="2553" y="2885"/>
                    <a:pt x="1434" y="4843"/>
                  </a:cubicBezTo>
                  <a:cubicBezTo>
                    <a:pt x="333" y="6784"/>
                    <a:pt x="1" y="9056"/>
                    <a:pt x="1" y="11066"/>
                  </a:cubicBezTo>
                  <a:cubicBezTo>
                    <a:pt x="1" y="14038"/>
                    <a:pt x="718" y="16433"/>
                    <a:pt x="718" y="16451"/>
                  </a:cubicBezTo>
                  <a:cubicBezTo>
                    <a:pt x="735" y="16486"/>
                    <a:pt x="770" y="16521"/>
                    <a:pt x="805" y="16538"/>
                  </a:cubicBezTo>
                  <a:cubicBezTo>
                    <a:pt x="823" y="16547"/>
                    <a:pt x="840" y="16551"/>
                    <a:pt x="858" y="16551"/>
                  </a:cubicBezTo>
                  <a:cubicBezTo>
                    <a:pt x="875" y="16551"/>
                    <a:pt x="892" y="16547"/>
                    <a:pt x="910" y="16538"/>
                  </a:cubicBezTo>
                  <a:lnTo>
                    <a:pt x="6154" y="14790"/>
                  </a:lnTo>
                  <a:cubicBezTo>
                    <a:pt x="6207" y="14772"/>
                    <a:pt x="6242" y="14720"/>
                    <a:pt x="6259" y="14668"/>
                  </a:cubicBezTo>
                  <a:cubicBezTo>
                    <a:pt x="6259" y="14615"/>
                    <a:pt x="6224" y="14545"/>
                    <a:pt x="6172" y="14528"/>
                  </a:cubicBezTo>
                  <a:cubicBezTo>
                    <a:pt x="6154" y="14510"/>
                    <a:pt x="5910" y="14388"/>
                    <a:pt x="5682" y="14108"/>
                  </a:cubicBezTo>
                  <a:cubicBezTo>
                    <a:pt x="5455" y="13811"/>
                    <a:pt x="5228" y="13391"/>
                    <a:pt x="5228" y="12745"/>
                  </a:cubicBezTo>
                  <a:cubicBezTo>
                    <a:pt x="5228" y="12657"/>
                    <a:pt x="5228" y="12570"/>
                    <a:pt x="5228" y="12482"/>
                  </a:cubicBezTo>
                  <a:cubicBezTo>
                    <a:pt x="5263" y="12115"/>
                    <a:pt x="5420" y="11818"/>
                    <a:pt x="5647" y="11573"/>
                  </a:cubicBezTo>
                  <a:cubicBezTo>
                    <a:pt x="5980" y="11206"/>
                    <a:pt x="6469" y="10944"/>
                    <a:pt x="6871" y="10787"/>
                  </a:cubicBezTo>
                  <a:cubicBezTo>
                    <a:pt x="7081" y="10717"/>
                    <a:pt x="7256" y="10664"/>
                    <a:pt x="7378" y="10629"/>
                  </a:cubicBezTo>
                  <a:cubicBezTo>
                    <a:pt x="7448" y="10612"/>
                    <a:pt x="7500" y="10594"/>
                    <a:pt x="7535" y="10594"/>
                  </a:cubicBezTo>
                  <a:cubicBezTo>
                    <a:pt x="7570" y="10577"/>
                    <a:pt x="7588" y="10577"/>
                    <a:pt x="7588" y="10577"/>
                  </a:cubicBezTo>
                  <a:cubicBezTo>
                    <a:pt x="7640" y="10560"/>
                    <a:pt x="7693" y="10525"/>
                    <a:pt x="7710" y="10472"/>
                  </a:cubicBezTo>
                  <a:cubicBezTo>
                    <a:pt x="7728" y="10420"/>
                    <a:pt x="7710" y="10367"/>
                    <a:pt x="7675" y="10332"/>
                  </a:cubicBezTo>
                  <a:lnTo>
                    <a:pt x="7658" y="10315"/>
                  </a:lnTo>
                  <a:cubicBezTo>
                    <a:pt x="7623" y="10280"/>
                    <a:pt x="7413" y="10053"/>
                    <a:pt x="7221" y="9738"/>
                  </a:cubicBezTo>
                  <a:cubicBezTo>
                    <a:pt x="7028" y="9441"/>
                    <a:pt x="6854" y="9039"/>
                    <a:pt x="6854" y="8637"/>
                  </a:cubicBezTo>
                  <a:cubicBezTo>
                    <a:pt x="6854" y="8427"/>
                    <a:pt x="6906" y="8200"/>
                    <a:pt x="7046" y="7990"/>
                  </a:cubicBezTo>
                  <a:cubicBezTo>
                    <a:pt x="7186" y="7762"/>
                    <a:pt x="7413" y="7553"/>
                    <a:pt x="7780" y="7360"/>
                  </a:cubicBezTo>
                  <a:cubicBezTo>
                    <a:pt x="8392" y="7028"/>
                    <a:pt x="8899" y="6923"/>
                    <a:pt x="9301" y="6923"/>
                  </a:cubicBezTo>
                  <a:cubicBezTo>
                    <a:pt x="9808" y="6923"/>
                    <a:pt x="10193" y="7098"/>
                    <a:pt x="10437" y="7273"/>
                  </a:cubicBezTo>
                  <a:cubicBezTo>
                    <a:pt x="10560" y="7360"/>
                    <a:pt x="10647" y="7448"/>
                    <a:pt x="10717" y="7500"/>
                  </a:cubicBezTo>
                  <a:cubicBezTo>
                    <a:pt x="10734" y="7535"/>
                    <a:pt x="10769" y="7570"/>
                    <a:pt x="10769" y="7588"/>
                  </a:cubicBezTo>
                  <a:lnTo>
                    <a:pt x="10787" y="7605"/>
                  </a:lnTo>
                  <a:lnTo>
                    <a:pt x="10804" y="7605"/>
                  </a:lnTo>
                  <a:cubicBezTo>
                    <a:pt x="10831" y="7644"/>
                    <a:pt x="10867" y="7664"/>
                    <a:pt x="10913" y="7664"/>
                  </a:cubicBezTo>
                  <a:cubicBezTo>
                    <a:pt x="10928" y="7664"/>
                    <a:pt x="10944" y="7662"/>
                    <a:pt x="10962" y="7658"/>
                  </a:cubicBezTo>
                  <a:cubicBezTo>
                    <a:pt x="11014" y="7640"/>
                    <a:pt x="11049" y="7588"/>
                    <a:pt x="11067" y="7535"/>
                  </a:cubicBezTo>
                  <a:lnTo>
                    <a:pt x="11067" y="7518"/>
                  </a:lnTo>
                  <a:cubicBezTo>
                    <a:pt x="11067" y="7448"/>
                    <a:pt x="11119" y="7116"/>
                    <a:pt x="11329" y="6801"/>
                  </a:cubicBezTo>
                  <a:cubicBezTo>
                    <a:pt x="11434" y="6644"/>
                    <a:pt x="11574" y="6486"/>
                    <a:pt x="11766" y="6381"/>
                  </a:cubicBezTo>
                  <a:cubicBezTo>
                    <a:pt x="11976" y="6277"/>
                    <a:pt x="12220" y="6189"/>
                    <a:pt x="12570" y="6189"/>
                  </a:cubicBezTo>
                  <a:cubicBezTo>
                    <a:pt x="12832" y="6189"/>
                    <a:pt x="13129" y="6242"/>
                    <a:pt x="13497" y="6347"/>
                  </a:cubicBezTo>
                  <a:cubicBezTo>
                    <a:pt x="14108" y="6521"/>
                    <a:pt x="14458" y="6836"/>
                    <a:pt x="14685" y="7203"/>
                  </a:cubicBezTo>
                  <a:cubicBezTo>
                    <a:pt x="14895" y="7553"/>
                    <a:pt x="14982" y="7972"/>
                    <a:pt x="14982" y="8374"/>
                  </a:cubicBezTo>
                  <a:cubicBezTo>
                    <a:pt x="14982" y="8759"/>
                    <a:pt x="14913" y="9109"/>
                    <a:pt x="14843" y="9371"/>
                  </a:cubicBezTo>
                  <a:cubicBezTo>
                    <a:pt x="14808" y="9511"/>
                    <a:pt x="14773" y="9616"/>
                    <a:pt x="14755" y="9685"/>
                  </a:cubicBezTo>
                  <a:cubicBezTo>
                    <a:pt x="14738" y="9720"/>
                    <a:pt x="14738" y="9755"/>
                    <a:pt x="14720" y="9773"/>
                  </a:cubicBezTo>
                  <a:lnTo>
                    <a:pt x="14720" y="9790"/>
                  </a:lnTo>
                  <a:cubicBezTo>
                    <a:pt x="14685" y="9860"/>
                    <a:pt x="14720" y="9930"/>
                    <a:pt x="14773" y="9983"/>
                  </a:cubicBezTo>
                  <a:cubicBezTo>
                    <a:pt x="14791" y="9995"/>
                    <a:pt x="14814" y="10001"/>
                    <a:pt x="14838" y="10001"/>
                  </a:cubicBezTo>
                  <a:cubicBezTo>
                    <a:pt x="14883" y="10001"/>
                    <a:pt x="14931" y="9982"/>
                    <a:pt x="14965" y="9948"/>
                  </a:cubicBezTo>
                  <a:cubicBezTo>
                    <a:pt x="15017" y="9878"/>
                    <a:pt x="15594" y="9301"/>
                    <a:pt x="16521" y="9301"/>
                  </a:cubicBezTo>
                  <a:cubicBezTo>
                    <a:pt x="16975" y="9301"/>
                    <a:pt x="17500" y="9441"/>
                    <a:pt x="18129" y="9825"/>
                  </a:cubicBezTo>
                  <a:cubicBezTo>
                    <a:pt x="18531" y="10088"/>
                    <a:pt x="18776" y="10350"/>
                    <a:pt x="18933" y="10612"/>
                  </a:cubicBezTo>
                  <a:cubicBezTo>
                    <a:pt x="19091" y="10857"/>
                    <a:pt x="19143" y="11119"/>
                    <a:pt x="19143" y="11346"/>
                  </a:cubicBezTo>
                  <a:cubicBezTo>
                    <a:pt x="19143" y="11661"/>
                    <a:pt x="19021" y="11958"/>
                    <a:pt x="18898" y="12185"/>
                  </a:cubicBezTo>
                  <a:cubicBezTo>
                    <a:pt x="18846" y="12290"/>
                    <a:pt x="18793" y="12378"/>
                    <a:pt x="18741" y="12430"/>
                  </a:cubicBezTo>
                  <a:cubicBezTo>
                    <a:pt x="18723" y="12465"/>
                    <a:pt x="18706" y="12482"/>
                    <a:pt x="18688" y="12500"/>
                  </a:cubicBezTo>
                  <a:lnTo>
                    <a:pt x="18671" y="12517"/>
                  </a:lnTo>
                  <a:cubicBezTo>
                    <a:pt x="18619" y="12587"/>
                    <a:pt x="18619" y="12675"/>
                    <a:pt x="18688" y="12727"/>
                  </a:cubicBezTo>
                  <a:lnTo>
                    <a:pt x="24020" y="17867"/>
                  </a:lnTo>
                  <a:cubicBezTo>
                    <a:pt x="24046" y="17892"/>
                    <a:pt x="24081" y="17908"/>
                    <a:pt x="24118" y="17908"/>
                  </a:cubicBezTo>
                  <a:cubicBezTo>
                    <a:pt x="24132" y="17908"/>
                    <a:pt x="24146" y="17906"/>
                    <a:pt x="24160" y="17902"/>
                  </a:cubicBezTo>
                  <a:cubicBezTo>
                    <a:pt x="24213" y="17902"/>
                    <a:pt x="24248" y="17867"/>
                    <a:pt x="24265" y="17814"/>
                  </a:cubicBezTo>
                  <a:cubicBezTo>
                    <a:pt x="24265" y="17814"/>
                    <a:pt x="25419" y="14545"/>
                    <a:pt x="25419" y="11364"/>
                  </a:cubicBezTo>
                  <a:cubicBezTo>
                    <a:pt x="25419" y="10402"/>
                    <a:pt x="25314" y="9458"/>
                    <a:pt x="25034" y="8584"/>
                  </a:cubicBezTo>
                  <a:cubicBezTo>
                    <a:pt x="24527" y="7011"/>
                    <a:pt x="23234" y="4861"/>
                    <a:pt x="21066" y="3112"/>
                  </a:cubicBezTo>
                  <a:cubicBezTo>
                    <a:pt x="18916" y="1364"/>
                    <a:pt x="15891" y="1"/>
                    <a:pt x="11958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3" name="Google Shape;843;p36"/>
            <p:cNvSpPr/>
            <p:nvPr/>
          </p:nvSpPr>
          <p:spPr>
            <a:xfrm rot="2023231">
              <a:off x="4511066" y="3806276"/>
              <a:ext cx="648209" cy="385915"/>
            </a:xfrm>
            <a:custGeom>
              <a:avLst/>
              <a:gdLst/>
              <a:ahLst/>
              <a:cxnLst/>
              <a:rect l="l" t="t" r="r" b="b"/>
              <a:pathLst>
                <a:path w="17744" h="10564" extrusionOk="0">
                  <a:moveTo>
                    <a:pt x="10163" y="0"/>
                  </a:moveTo>
                  <a:cubicBezTo>
                    <a:pt x="9449" y="0"/>
                    <a:pt x="8882" y="156"/>
                    <a:pt x="8199" y="442"/>
                  </a:cubicBezTo>
                  <a:cubicBezTo>
                    <a:pt x="7098" y="914"/>
                    <a:pt x="5926" y="932"/>
                    <a:pt x="4808" y="1334"/>
                  </a:cubicBezTo>
                  <a:cubicBezTo>
                    <a:pt x="3759" y="1718"/>
                    <a:pt x="2325" y="2610"/>
                    <a:pt x="2273" y="3851"/>
                  </a:cubicBezTo>
                  <a:cubicBezTo>
                    <a:pt x="2255" y="4253"/>
                    <a:pt x="2448" y="5092"/>
                    <a:pt x="1748" y="5704"/>
                  </a:cubicBezTo>
                  <a:cubicBezTo>
                    <a:pt x="769" y="6561"/>
                    <a:pt x="0" y="6963"/>
                    <a:pt x="105" y="8431"/>
                  </a:cubicBezTo>
                  <a:cubicBezTo>
                    <a:pt x="158" y="9270"/>
                    <a:pt x="490" y="9917"/>
                    <a:pt x="857" y="10564"/>
                  </a:cubicBezTo>
                  <a:lnTo>
                    <a:pt x="3182" y="9777"/>
                  </a:lnTo>
                  <a:cubicBezTo>
                    <a:pt x="3182" y="9777"/>
                    <a:pt x="2028" y="9200"/>
                    <a:pt x="2168" y="7592"/>
                  </a:cubicBezTo>
                  <a:cubicBezTo>
                    <a:pt x="2308" y="6001"/>
                    <a:pt x="4650" y="5564"/>
                    <a:pt x="4650" y="5564"/>
                  </a:cubicBezTo>
                  <a:cubicBezTo>
                    <a:pt x="4650" y="5564"/>
                    <a:pt x="2605" y="3519"/>
                    <a:pt x="4790" y="2348"/>
                  </a:cubicBezTo>
                  <a:cubicBezTo>
                    <a:pt x="5412" y="2019"/>
                    <a:pt x="5939" y="1902"/>
                    <a:pt x="6374" y="1902"/>
                  </a:cubicBezTo>
                  <a:cubicBezTo>
                    <a:pt x="7470" y="1902"/>
                    <a:pt x="7989" y="2645"/>
                    <a:pt x="7989" y="2645"/>
                  </a:cubicBezTo>
                  <a:cubicBezTo>
                    <a:pt x="7989" y="2645"/>
                    <a:pt x="8102" y="1175"/>
                    <a:pt x="9639" y="1175"/>
                  </a:cubicBezTo>
                  <a:cubicBezTo>
                    <a:pt x="9915" y="1175"/>
                    <a:pt x="10236" y="1222"/>
                    <a:pt x="10611" y="1334"/>
                  </a:cubicBezTo>
                  <a:cubicBezTo>
                    <a:pt x="13094" y="2068"/>
                    <a:pt x="11923" y="4970"/>
                    <a:pt x="11923" y="4970"/>
                  </a:cubicBezTo>
                  <a:cubicBezTo>
                    <a:pt x="11923" y="4970"/>
                    <a:pt x="12545" y="4281"/>
                    <a:pt x="13600" y="4281"/>
                  </a:cubicBezTo>
                  <a:cubicBezTo>
                    <a:pt x="14077" y="4281"/>
                    <a:pt x="14643" y="4422"/>
                    <a:pt x="15279" y="4830"/>
                  </a:cubicBezTo>
                  <a:cubicBezTo>
                    <a:pt x="17324" y="6141"/>
                    <a:pt x="15856" y="7749"/>
                    <a:pt x="15856" y="7749"/>
                  </a:cubicBezTo>
                  <a:lnTo>
                    <a:pt x="16765" y="8606"/>
                  </a:lnTo>
                  <a:cubicBezTo>
                    <a:pt x="16922" y="8309"/>
                    <a:pt x="17062" y="8012"/>
                    <a:pt x="17167" y="7697"/>
                  </a:cubicBezTo>
                  <a:cubicBezTo>
                    <a:pt x="17743" y="6019"/>
                    <a:pt x="17087" y="3388"/>
                    <a:pt x="14960" y="3388"/>
                  </a:cubicBezTo>
                  <a:cubicBezTo>
                    <a:pt x="14893" y="3388"/>
                    <a:pt x="14825" y="3391"/>
                    <a:pt x="14755" y="3396"/>
                  </a:cubicBezTo>
                  <a:cubicBezTo>
                    <a:pt x="14732" y="3398"/>
                    <a:pt x="14709" y="3399"/>
                    <a:pt x="14687" y="3399"/>
                  </a:cubicBezTo>
                  <a:cubicBezTo>
                    <a:pt x="14053" y="3399"/>
                    <a:pt x="13312" y="2708"/>
                    <a:pt x="13548" y="2033"/>
                  </a:cubicBezTo>
                  <a:cubicBezTo>
                    <a:pt x="14108" y="355"/>
                    <a:pt x="11573" y="40"/>
                    <a:pt x="10384" y="5"/>
                  </a:cubicBezTo>
                  <a:cubicBezTo>
                    <a:pt x="10309" y="2"/>
                    <a:pt x="10235" y="0"/>
                    <a:pt x="10163" y="0"/>
                  </a:cubicBezTo>
                  <a:close/>
                </a:path>
              </a:pathLst>
            </a:custGeom>
            <a:solidFill>
              <a:srgbClr val="3DBD9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4" name="Google Shape;844;p36"/>
            <p:cNvSpPr/>
            <p:nvPr/>
          </p:nvSpPr>
          <p:spPr>
            <a:xfrm rot="2023231">
              <a:off x="4510061" y="3797869"/>
              <a:ext cx="641853" cy="396838"/>
            </a:xfrm>
            <a:custGeom>
              <a:avLst/>
              <a:gdLst/>
              <a:ahLst/>
              <a:cxnLst/>
              <a:rect l="l" t="t" r="r" b="b"/>
              <a:pathLst>
                <a:path w="17570" h="10863" extrusionOk="0">
                  <a:moveTo>
                    <a:pt x="10437" y="298"/>
                  </a:moveTo>
                  <a:cubicBezTo>
                    <a:pt x="10962" y="315"/>
                    <a:pt x="11766" y="385"/>
                    <a:pt x="12413" y="613"/>
                  </a:cubicBezTo>
                  <a:cubicBezTo>
                    <a:pt x="12745" y="717"/>
                    <a:pt x="13024" y="857"/>
                    <a:pt x="13217" y="1050"/>
                  </a:cubicBezTo>
                  <a:cubicBezTo>
                    <a:pt x="13427" y="1242"/>
                    <a:pt x="13531" y="1452"/>
                    <a:pt x="13531" y="1714"/>
                  </a:cubicBezTo>
                  <a:cubicBezTo>
                    <a:pt x="13531" y="1836"/>
                    <a:pt x="13514" y="1976"/>
                    <a:pt x="13462" y="2133"/>
                  </a:cubicBezTo>
                  <a:cubicBezTo>
                    <a:pt x="13427" y="2238"/>
                    <a:pt x="13409" y="2343"/>
                    <a:pt x="13409" y="2431"/>
                  </a:cubicBezTo>
                  <a:cubicBezTo>
                    <a:pt x="13409" y="2780"/>
                    <a:pt x="13601" y="3095"/>
                    <a:pt x="13846" y="3322"/>
                  </a:cubicBezTo>
                  <a:cubicBezTo>
                    <a:pt x="14108" y="3549"/>
                    <a:pt x="14423" y="3707"/>
                    <a:pt x="14755" y="3707"/>
                  </a:cubicBezTo>
                  <a:lnTo>
                    <a:pt x="14825" y="3707"/>
                  </a:lnTo>
                  <a:cubicBezTo>
                    <a:pt x="14895" y="3689"/>
                    <a:pt x="14965" y="3689"/>
                    <a:pt x="15017" y="3689"/>
                  </a:cubicBezTo>
                  <a:cubicBezTo>
                    <a:pt x="15787" y="3689"/>
                    <a:pt x="16346" y="4056"/>
                    <a:pt x="16713" y="4598"/>
                  </a:cubicBezTo>
                  <a:cubicBezTo>
                    <a:pt x="17080" y="5140"/>
                    <a:pt x="17272" y="5874"/>
                    <a:pt x="17272" y="6574"/>
                  </a:cubicBezTo>
                  <a:cubicBezTo>
                    <a:pt x="17272" y="7011"/>
                    <a:pt x="17203" y="7430"/>
                    <a:pt x="17080" y="7797"/>
                  </a:cubicBezTo>
                  <a:cubicBezTo>
                    <a:pt x="16997" y="8047"/>
                    <a:pt x="16892" y="8285"/>
                    <a:pt x="16782" y="8521"/>
                  </a:cubicBezTo>
                  <a:lnTo>
                    <a:pt x="16782" y="8521"/>
                  </a:lnTo>
                  <a:lnTo>
                    <a:pt x="16112" y="7890"/>
                  </a:lnTo>
                  <a:lnTo>
                    <a:pt x="16112" y="7890"/>
                  </a:lnTo>
                  <a:cubicBezTo>
                    <a:pt x="16259" y="7692"/>
                    <a:pt x="16560" y="7219"/>
                    <a:pt x="16573" y="6626"/>
                  </a:cubicBezTo>
                  <a:cubicBezTo>
                    <a:pt x="16573" y="6346"/>
                    <a:pt x="16503" y="6049"/>
                    <a:pt x="16311" y="5735"/>
                  </a:cubicBezTo>
                  <a:cubicBezTo>
                    <a:pt x="16136" y="5437"/>
                    <a:pt x="15839" y="5140"/>
                    <a:pt x="15419" y="4861"/>
                  </a:cubicBezTo>
                  <a:cubicBezTo>
                    <a:pt x="14755" y="4441"/>
                    <a:pt x="14161" y="4284"/>
                    <a:pt x="13654" y="4284"/>
                  </a:cubicBezTo>
                  <a:cubicBezTo>
                    <a:pt x="13094" y="4284"/>
                    <a:pt x="12657" y="4476"/>
                    <a:pt x="12343" y="4651"/>
                  </a:cubicBezTo>
                  <a:cubicBezTo>
                    <a:pt x="12314" y="4669"/>
                    <a:pt x="12286" y="4688"/>
                    <a:pt x="12260" y="4706"/>
                  </a:cubicBezTo>
                  <a:lnTo>
                    <a:pt x="12260" y="4706"/>
                  </a:lnTo>
                  <a:cubicBezTo>
                    <a:pt x="12328" y="4428"/>
                    <a:pt x="12395" y="4056"/>
                    <a:pt x="12395" y="3654"/>
                  </a:cubicBezTo>
                  <a:cubicBezTo>
                    <a:pt x="12395" y="3217"/>
                    <a:pt x="12325" y="2745"/>
                    <a:pt x="12063" y="2326"/>
                  </a:cubicBezTo>
                  <a:cubicBezTo>
                    <a:pt x="11818" y="1906"/>
                    <a:pt x="11381" y="1539"/>
                    <a:pt x="10717" y="1347"/>
                  </a:cubicBezTo>
                  <a:cubicBezTo>
                    <a:pt x="10332" y="1242"/>
                    <a:pt x="9983" y="1189"/>
                    <a:pt x="9703" y="1189"/>
                  </a:cubicBezTo>
                  <a:cubicBezTo>
                    <a:pt x="9283" y="1189"/>
                    <a:pt x="8969" y="1277"/>
                    <a:pt x="8707" y="1434"/>
                  </a:cubicBezTo>
                  <a:cubicBezTo>
                    <a:pt x="8339" y="1661"/>
                    <a:pt x="8130" y="2011"/>
                    <a:pt x="8025" y="2291"/>
                  </a:cubicBezTo>
                  <a:cubicBezTo>
                    <a:pt x="7997" y="2359"/>
                    <a:pt x="7976" y="2425"/>
                    <a:pt x="7959" y="2486"/>
                  </a:cubicBezTo>
                  <a:lnTo>
                    <a:pt x="7959" y="2486"/>
                  </a:lnTo>
                  <a:cubicBezTo>
                    <a:pt x="7897" y="2429"/>
                    <a:pt x="7820" y="2368"/>
                    <a:pt x="7728" y="2308"/>
                  </a:cubicBezTo>
                  <a:cubicBezTo>
                    <a:pt x="7448" y="2116"/>
                    <a:pt x="7011" y="1906"/>
                    <a:pt x="6434" y="1906"/>
                  </a:cubicBezTo>
                  <a:cubicBezTo>
                    <a:pt x="5979" y="1906"/>
                    <a:pt x="5420" y="2046"/>
                    <a:pt x="4773" y="2378"/>
                  </a:cubicBezTo>
                  <a:cubicBezTo>
                    <a:pt x="4371" y="2588"/>
                    <a:pt x="4109" y="2833"/>
                    <a:pt x="3934" y="3095"/>
                  </a:cubicBezTo>
                  <a:cubicBezTo>
                    <a:pt x="3759" y="3375"/>
                    <a:pt x="3689" y="3654"/>
                    <a:pt x="3689" y="3917"/>
                  </a:cubicBezTo>
                  <a:cubicBezTo>
                    <a:pt x="3689" y="4424"/>
                    <a:pt x="3917" y="4896"/>
                    <a:pt x="4144" y="5245"/>
                  </a:cubicBezTo>
                  <a:cubicBezTo>
                    <a:pt x="4247" y="5404"/>
                    <a:pt x="4351" y="5534"/>
                    <a:pt x="4433" y="5631"/>
                  </a:cubicBezTo>
                  <a:lnTo>
                    <a:pt x="4433" y="5631"/>
                  </a:lnTo>
                  <a:cubicBezTo>
                    <a:pt x="4202" y="5690"/>
                    <a:pt x="3830" y="5804"/>
                    <a:pt x="3445" y="5997"/>
                  </a:cubicBezTo>
                  <a:cubicBezTo>
                    <a:pt x="3130" y="6172"/>
                    <a:pt x="2815" y="6381"/>
                    <a:pt x="2553" y="6661"/>
                  </a:cubicBezTo>
                  <a:cubicBezTo>
                    <a:pt x="2308" y="6941"/>
                    <a:pt x="2116" y="7308"/>
                    <a:pt x="2081" y="7745"/>
                  </a:cubicBezTo>
                  <a:cubicBezTo>
                    <a:pt x="2064" y="7832"/>
                    <a:pt x="2064" y="7937"/>
                    <a:pt x="2064" y="8025"/>
                  </a:cubicBezTo>
                  <a:cubicBezTo>
                    <a:pt x="2064" y="8759"/>
                    <a:pt x="2343" y="9283"/>
                    <a:pt x="2623" y="9598"/>
                  </a:cubicBezTo>
                  <a:cubicBezTo>
                    <a:pt x="2724" y="9726"/>
                    <a:pt x="2828" y="9826"/>
                    <a:pt x="2919" y="9900"/>
                  </a:cubicBezTo>
                  <a:lnTo>
                    <a:pt x="2919" y="9900"/>
                  </a:lnTo>
                  <a:lnTo>
                    <a:pt x="972" y="10539"/>
                  </a:lnTo>
                  <a:lnTo>
                    <a:pt x="972" y="10539"/>
                  </a:lnTo>
                  <a:cubicBezTo>
                    <a:pt x="631" y="9930"/>
                    <a:pt x="348" y="9326"/>
                    <a:pt x="298" y="8567"/>
                  </a:cubicBezTo>
                  <a:cubicBezTo>
                    <a:pt x="298" y="8497"/>
                    <a:pt x="298" y="8409"/>
                    <a:pt x="298" y="8339"/>
                  </a:cubicBezTo>
                  <a:cubicBezTo>
                    <a:pt x="298" y="7727"/>
                    <a:pt x="455" y="7360"/>
                    <a:pt x="735" y="7011"/>
                  </a:cubicBezTo>
                  <a:cubicBezTo>
                    <a:pt x="1032" y="6679"/>
                    <a:pt x="1434" y="6381"/>
                    <a:pt x="1906" y="5962"/>
                  </a:cubicBezTo>
                  <a:cubicBezTo>
                    <a:pt x="2151" y="5735"/>
                    <a:pt x="2308" y="5490"/>
                    <a:pt x="2378" y="5228"/>
                  </a:cubicBezTo>
                  <a:cubicBezTo>
                    <a:pt x="2466" y="4983"/>
                    <a:pt x="2483" y="4738"/>
                    <a:pt x="2483" y="4511"/>
                  </a:cubicBezTo>
                  <a:cubicBezTo>
                    <a:pt x="2483" y="4336"/>
                    <a:pt x="2466" y="4179"/>
                    <a:pt x="2466" y="4074"/>
                  </a:cubicBezTo>
                  <a:lnTo>
                    <a:pt x="2466" y="4004"/>
                  </a:lnTo>
                  <a:cubicBezTo>
                    <a:pt x="2501" y="3445"/>
                    <a:pt x="2833" y="2955"/>
                    <a:pt x="3322" y="2536"/>
                  </a:cubicBezTo>
                  <a:cubicBezTo>
                    <a:pt x="3794" y="2116"/>
                    <a:pt x="4389" y="1801"/>
                    <a:pt x="4913" y="1627"/>
                  </a:cubicBezTo>
                  <a:cubicBezTo>
                    <a:pt x="5997" y="1242"/>
                    <a:pt x="7168" y="1207"/>
                    <a:pt x="8305" y="735"/>
                  </a:cubicBezTo>
                  <a:cubicBezTo>
                    <a:pt x="9004" y="455"/>
                    <a:pt x="9546" y="298"/>
                    <a:pt x="10262" y="298"/>
                  </a:cubicBezTo>
                  <a:close/>
                  <a:moveTo>
                    <a:pt x="10262" y="1"/>
                  </a:moveTo>
                  <a:cubicBezTo>
                    <a:pt x="9511" y="1"/>
                    <a:pt x="8916" y="176"/>
                    <a:pt x="8200" y="473"/>
                  </a:cubicBezTo>
                  <a:cubicBezTo>
                    <a:pt x="7133" y="910"/>
                    <a:pt x="5945" y="945"/>
                    <a:pt x="4808" y="1347"/>
                  </a:cubicBezTo>
                  <a:cubicBezTo>
                    <a:pt x="4266" y="1539"/>
                    <a:pt x="3637" y="1871"/>
                    <a:pt x="3130" y="2308"/>
                  </a:cubicBezTo>
                  <a:cubicBezTo>
                    <a:pt x="2606" y="2763"/>
                    <a:pt x="2221" y="3322"/>
                    <a:pt x="2186" y="3986"/>
                  </a:cubicBezTo>
                  <a:cubicBezTo>
                    <a:pt x="2186" y="4021"/>
                    <a:pt x="2169" y="4039"/>
                    <a:pt x="2169" y="4074"/>
                  </a:cubicBezTo>
                  <a:cubicBezTo>
                    <a:pt x="2169" y="4196"/>
                    <a:pt x="2186" y="4354"/>
                    <a:pt x="2186" y="4511"/>
                  </a:cubicBezTo>
                  <a:cubicBezTo>
                    <a:pt x="2186" y="4721"/>
                    <a:pt x="2169" y="4930"/>
                    <a:pt x="2099" y="5140"/>
                  </a:cubicBezTo>
                  <a:cubicBezTo>
                    <a:pt x="2029" y="5350"/>
                    <a:pt x="1924" y="5560"/>
                    <a:pt x="1714" y="5735"/>
                  </a:cubicBezTo>
                  <a:cubicBezTo>
                    <a:pt x="1260" y="6137"/>
                    <a:pt x="840" y="6451"/>
                    <a:pt x="525" y="6836"/>
                  </a:cubicBezTo>
                  <a:cubicBezTo>
                    <a:pt x="211" y="7203"/>
                    <a:pt x="1" y="7675"/>
                    <a:pt x="1" y="8339"/>
                  </a:cubicBezTo>
                  <a:cubicBezTo>
                    <a:pt x="1" y="8409"/>
                    <a:pt x="1" y="8497"/>
                    <a:pt x="18" y="8584"/>
                  </a:cubicBezTo>
                  <a:cubicBezTo>
                    <a:pt x="71" y="9458"/>
                    <a:pt x="420" y="10122"/>
                    <a:pt x="770" y="10787"/>
                  </a:cubicBezTo>
                  <a:cubicBezTo>
                    <a:pt x="797" y="10840"/>
                    <a:pt x="844" y="10863"/>
                    <a:pt x="896" y="10863"/>
                  </a:cubicBezTo>
                  <a:cubicBezTo>
                    <a:pt x="912" y="10863"/>
                    <a:pt x="928" y="10861"/>
                    <a:pt x="945" y="10857"/>
                  </a:cubicBezTo>
                  <a:lnTo>
                    <a:pt x="3287" y="10070"/>
                  </a:lnTo>
                  <a:cubicBezTo>
                    <a:pt x="3340" y="10052"/>
                    <a:pt x="3375" y="10000"/>
                    <a:pt x="3392" y="9948"/>
                  </a:cubicBezTo>
                  <a:cubicBezTo>
                    <a:pt x="3392" y="9895"/>
                    <a:pt x="3357" y="9825"/>
                    <a:pt x="3305" y="9808"/>
                  </a:cubicBezTo>
                  <a:cubicBezTo>
                    <a:pt x="3287" y="9790"/>
                    <a:pt x="3043" y="9668"/>
                    <a:pt x="2815" y="9388"/>
                  </a:cubicBezTo>
                  <a:cubicBezTo>
                    <a:pt x="2588" y="9091"/>
                    <a:pt x="2361" y="8671"/>
                    <a:pt x="2361" y="8025"/>
                  </a:cubicBezTo>
                  <a:cubicBezTo>
                    <a:pt x="2361" y="7937"/>
                    <a:pt x="2361" y="7850"/>
                    <a:pt x="2361" y="7762"/>
                  </a:cubicBezTo>
                  <a:cubicBezTo>
                    <a:pt x="2396" y="7395"/>
                    <a:pt x="2553" y="7098"/>
                    <a:pt x="2780" y="6853"/>
                  </a:cubicBezTo>
                  <a:cubicBezTo>
                    <a:pt x="3113" y="6486"/>
                    <a:pt x="3602" y="6224"/>
                    <a:pt x="4004" y="6067"/>
                  </a:cubicBezTo>
                  <a:cubicBezTo>
                    <a:pt x="4214" y="5997"/>
                    <a:pt x="4389" y="5944"/>
                    <a:pt x="4511" y="5909"/>
                  </a:cubicBezTo>
                  <a:cubicBezTo>
                    <a:pt x="4581" y="5892"/>
                    <a:pt x="4633" y="5874"/>
                    <a:pt x="4668" y="5874"/>
                  </a:cubicBezTo>
                  <a:cubicBezTo>
                    <a:pt x="4703" y="5857"/>
                    <a:pt x="4721" y="5857"/>
                    <a:pt x="4721" y="5857"/>
                  </a:cubicBezTo>
                  <a:cubicBezTo>
                    <a:pt x="4773" y="5840"/>
                    <a:pt x="4826" y="5805"/>
                    <a:pt x="4843" y="5752"/>
                  </a:cubicBezTo>
                  <a:cubicBezTo>
                    <a:pt x="4861" y="5700"/>
                    <a:pt x="4843" y="5647"/>
                    <a:pt x="4808" y="5612"/>
                  </a:cubicBezTo>
                  <a:lnTo>
                    <a:pt x="4791" y="5595"/>
                  </a:lnTo>
                  <a:cubicBezTo>
                    <a:pt x="4756" y="5560"/>
                    <a:pt x="4546" y="5333"/>
                    <a:pt x="4354" y="5018"/>
                  </a:cubicBezTo>
                  <a:cubicBezTo>
                    <a:pt x="4161" y="4721"/>
                    <a:pt x="3987" y="4319"/>
                    <a:pt x="3987" y="3917"/>
                  </a:cubicBezTo>
                  <a:cubicBezTo>
                    <a:pt x="3987" y="3707"/>
                    <a:pt x="4039" y="3480"/>
                    <a:pt x="4179" y="3270"/>
                  </a:cubicBezTo>
                  <a:cubicBezTo>
                    <a:pt x="4319" y="3042"/>
                    <a:pt x="4546" y="2833"/>
                    <a:pt x="4913" y="2640"/>
                  </a:cubicBezTo>
                  <a:cubicBezTo>
                    <a:pt x="5525" y="2308"/>
                    <a:pt x="6032" y="2203"/>
                    <a:pt x="6434" y="2203"/>
                  </a:cubicBezTo>
                  <a:cubicBezTo>
                    <a:pt x="6941" y="2203"/>
                    <a:pt x="7326" y="2378"/>
                    <a:pt x="7570" y="2553"/>
                  </a:cubicBezTo>
                  <a:cubicBezTo>
                    <a:pt x="7693" y="2640"/>
                    <a:pt x="7780" y="2728"/>
                    <a:pt x="7850" y="2780"/>
                  </a:cubicBezTo>
                  <a:cubicBezTo>
                    <a:pt x="7867" y="2815"/>
                    <a:pt x="7902" y="2850"/>
                    <a:pt x="7902" y="2868"/>
                  </a:cubicBezTo>
                  <a:lnTo>
                    <a:pt x="7920" y="2885"/>
                  </a:lnTo>
                  <a:lnTo>
                    <a:pt x="7937" y="2885"/>
                  </a:lnTo>
                  <a:cubicBezTo>
                    <a:pt x="7964" y="2924"/>
                    <a:pt x="8000" y="2944"/>
                    <a:pt x="8046" y="2944"/>
                  </a:cubicBezTo>
                  <a:cubicBezTo>
                    <a:pt x="8061" y="2944"/>
                    <a:pt x="8077" y="2942"/>
                    <a:pt x="8095" y="2938"/>
                  </a:cubicBezTo>
                  <a:cubicBezTo>
                    <a:pt x="8147" y="2920"/>
                    <a:pt x="8182" y="2868"/>
                    <a:pt x="8200" y="2815"/>
                  </a:cubicBezTo>
                  <a:lnTo>
                    <a:pt x="8200" y="2798"/>
                  </a:lnTo>
                  <a:cubicBezTo>
                    <a:pt x="8200" y="2728"/>
                    <a:pt x="8252" y="2396"/>
                    <a:pt x="8462" y="2081"/>
                  </a:cubicBezTo>
                  <a:cubicBezTo>
                    <a:pt x="8567" y="1924"/>
                    <a:pt x="8707" y="1766"/>
                    <a:pt x="8899" y="1661"/>
                  </a:cubicBezTo>
                  <a:cubicBezTo>
                    <a:pt x="9109" y="1557"/>
                    <a:pt x="9353" y="1469"/>
                    <a:pt x="9703" y="1469"/>
                  </a:cubicBezTo>
                  <a:cubicBezTo>
                    <a:pt x="9965" y="1469"/>
                    <a:pt x="10262" y="1522"/>
                    <a:pt x="10630" y="1627"/>
                  </a:cubicBezTo>
                  <a:cubicBezTo>
                    <a:pt x="11241" y="1801"/>
                    <a:pt x="11591" y="2116"/>
                    <a:pt x="11818" y="2483"/>
                  </a:cubicBezTo>
                  <a:cubicBezTo>
                    <a:pt x="12028" y="2833"/>
                    <a:pt x="12115" y="3252"/>
                    <a:pt x="12115" y="3654"/>
                  </a:cubicBezTo>
                  <a:cubicBezTo>
                    <a:pt x="12115" y="4039"/>
                    <a:pt x="12046" y="4389"/>
                    <a:pt x="11976" y="4651"/>
                  </a:cubicBezTo>
                  <a:cubicBezTo>
                    <a:pt x="11941" y="4791"/>
                    <a:pt x="11906" y="4896"/>
                    <a:pt x="11888" y="4965"/>
                  </a:cubicBezTo>
                  <a:cubicBezTo>
                    <a:pt x="11871" y="5000"/>
                    <a:pt x="11871" y="5035"/>
                    <a:pt x="11853" y="5053"/>
                  </a:cubicBezTo>
                  <a:lnTo>
                    <a:pt x="11853" y="5070"/>
                  </a:lnTo>
                  <a:cubicBezTo>
                    <a:pt x="11818" y="5140"/>
                    <a:pt x="11853" y="5210"/>
                    <a:pt x="11906" y="5263"/>
                  </a:cubicBezTo>
                  <a:cubicBezTo>
                    <a:pt x="11924" y="5275"/>
                    <a:pt x="11947" y="5281"/>
                    <a:pt x="11971" y="5281"/>
                  </a:cubicBezTo>
                  <a:cubicBezTo>
                    <a:pt x="12016" y="5281"/>
                    <a:pt x="12064" y="5262"/>
                    <a:pt x="12098" y="5228"/>
                  </a:cubicBezTo>
                  <a:cubicBezTo>
                    <a:pt x="12150" y="5158"/>
                    <a:pt x="12727" y="4581"/>
                    <a:pt x="13654" y="4581"/>
                  </a:cubicBezTo>
                  <a:cubicBezTo>
                    <a:pt x="14108" y="4581"/>
                    <a:pt x="14633" y="4721"/>
                    <a:pt x="15262" y="5105"/>
                  </a:cubicBezTo>
                  <a:cubicBezTo>
                    <a:pt x="15664" y="5368"/>
                    <a:pt x="15909" y="5630"/>
                    <a:pt x="16066" y="5892"/>
                  </a:cubicBezTo>
                  <a:cubicBezTo>
                    <a:pt x="16224" y="6137"/>
                    <a:pt x="16276" y="6399"/>
                    <a:pt x="16276" y="6626"/>
                  </a:cubicBezTo>
                  <a:cubicBezTo>
                    <a:pt x="16276" y="6941"/>
                    <a:pt x="16154" y="7238"/>
                    <a:pt x="16031" y="7465"/>
                  </a:cubicBezTo>
                  <a:cubicBezTo>
                    <a:pt x="15979" y="7570"/>
                    <a:pt x="15926" y="7658"/>
                    <a:pt x="15874" y="7710"/>
                  </a:cubicBezTo>
                  <a:cubicBezTo>
                    <a:pt x="15856" y="7745"/>
                    <a:pt x="15839" y="7762"/>
                    <a:pt x="15821" y="7780"/>
                  </a:cubicBezTo>
                  <a:lnTo>
                    <a:pt x="15804" y="7797"/>
                  </a:lnTo>
                  <a:cubicBezTo>
                    <a:pt x="15752" y="7867"/>
                    <a:pt x="15752" y="7955"/>
                    <a:pt x="15821" y="8007"/>
                  </a:cubicBezTo>
                  <a:lnTo>
                    <a:pt x="16713" y="8864"/>
                  </a:lnTo>
                  <a:cubicBezTo>
                    <a:pt x="16748" y="8899"/>
                    <a:pt x="16800" y="8916"/>
                    <a:pt x="16835" y="8916"/>
                  </a:cubicBezTo>
                  <a:cubicBezTo>
                    <a:pt x="16888" y="8899"/>
                    <a:pt x="16923" y="8881"/>
                    <a:pt x="16940" y="8829"/>
                  </a:cubicBezTo>
                  <a:cubicBezTo>
                    <a:pt x="17098" y="8532"/>
                    <a:pt x="17237" y="8217"/>
                    <a:pt x="17360" y="7885"/>
                  </a:cubicBezTo>
                  <a:cubicBezTo>
                    <a:pt x="17500" y="7483"/>
                    <a:pt x="17570" y="7046"/>
                    <a:pt x="17570" y="6574"/>
                  </a:cubicBezTo>
                  <a:cubicBezTo>
                    <a:pt x="17570" y="5822"/>
                    <a:pt x="17360" y="5035"/>
                    <a:pt x="16958" y="4424"/>
                  </a:cubicBezTo>
                  <a:cubicBezTo>
                    <a:pt x="16538" y="3812"/>
                    <a:pt x="15891" y="3392"/>
                    <a:pt x="15017" y="3392"/>
                  </a:cubicBezTo>
                  <a:cubicBezTo>
                    <a:pt x="14947" y="3392"/>
                    <a:pt x="14877" y="3410"/>
                    <a:pt x="14808" y="3410"/>
                  </a:cubicBezTo>
                  <a:lnTo>
                    <a:pt x="14755" y="3410"/>
                  </a:lnTo>
                  <a:cubicBezTo>
                    <a:pt x="14528" y="3410"/>
                    <a:pt x="14248" y="3287"/>
                    <a:pt x="14038" y="3112"/>
                  </a:cubicBezTo>
                  <a:cubicBezTo>
                    <a:pt x="13829" y="2920"/>
                    <a:pt x="13689" y="2675"/>
                    <a:pt x="13689" y="2431"/>
                  </a:cubicBezTo>
                  <a:cubicBezTo>
                    <a:pt x="13689" y="2361"/>
                    <a:pt x="13706" y="2291"/>
                    <a:pt x="13724" y="2221"/>
                  </a:cubicBezTo>
                  <a:cubicBezTo>
                    <a:pt x="13794" y="2046"/>
                    <a:pt x="13829" y="1889"/>
                    <a:pt x="13829" y="1714"/>
                  </a:cubicBezTo>
                  <a:cubicBezTo>
                    <a:pt x="13829" y="1364"/>
                    <a:pt x="13671" y="1067"/>
                    <a:pt x="13427" y="840"/>
                  </a:cubicBezTo>
                  <a:cubicBezTo>
                    <a:pt x="13059" y="508"/>
                    <a:pt x="12518" y="315"/>
                    <a:pt x="11958" y="193"/>
                  </a:cubicBezTo>
                  <a:cubicBezTo>
                    <a:pt x="11416" y="71"/>
                    <a:pt x="10839" y="18"/>
                    <a:pt x="10437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45" name="Google Shape;845;p36"/>
          <p:cNvGrpSpPr/>
          <p:nvPr/>
        </p:nvGrpSpPr>
        <p:grpSpPr>
          <a:xfrm>
            <a:off x="6741175" y="81790"/>
            <a:ext cx="2117144" cy="2087576"/>
            <a:chOff x="6588775" y="249065"/>
            <a:chExt cx="2117144" cy="2087576"/>
          </a:xfrm>
        </p:grpSpPr>
        <p:sp>
          <p:nvSpPr>
            <p:cNvPr id="846" name="Google Shape;846;p36"/>
            <p:cNvSpPr/>
            <p:nvPr/>
          </p:nvSpPr>
          <p:spPr>
            <a:xfrm rot="-3120564">
              <a:off x="6921960" y="1484681"/>
              <a:ext cx="597666" cy="714651"/>
            </a:xfrm>
            <a:custGeom>
              <a:avLst/>
              <a:gdLst/>
              <a:ahLst/>
              <a:cxnLst/>
              <a:rect l="l" t="t" r="r" b="b"/>
              <a:pathLst>
                <a:path w="14825" h="17727" extrusionOk="0">
                  <a:moveTo>
                    <a:pt x="333" y="0"/>
                  </a:moveTo>
                  <a:lnTo>
                    <a:pt x="1" y="210"/>
                  </a:lnTo>
                  <a:lnTo>
                    <a:pt x="8444" y="13234"/>
                  </a:lnTo>
                  <a:cubicBezTo>
                    <a:pt x="8462" y="13251"/>
                    <a:pt x="8462" y="13269"/>
                    <a:pt x="8462" y="13303"/>
                  </a:cubicBezTo>
                  <a:lnTo>
                    <a:pt x="9843" y="15436"/>
                  </a:lnTo>
                  <a:cubicBezTo>
                    <a:pt x="9982" y="15629"/>
                    <a:pt x="10210" y="15751"/>
                    <a:pt x="10437" y="15751"/>
                  </a:cubicBezTo>
                  <a:cubicBezTo>
                    <a:pt x="10472" y="15751"/>
                    <a:pt x="10507" y="15733"/>
                    <a:pt x="10542" y="15733"/>
                  </a:cubicBezTo>
                  <a:lnTo>
                    <a:pt x="10559" y="15733"/>
                  </a:lnTo>
                  <a:cubicBezTo>
                    <a:pt x="10612" y="15733"/>
                    <a:pt x="10664" y="15751"/>
                    <a:pt x="10682" y="15803"/>
                  </a:cubicBezTo>
                  <a:lnTo>
                    <a:pt x="11311" y="16765"/>
                  </a:lnTo>
                  <a:cubicBezTo>
                    <a:pt x="11713" y="17394"/>
                    <a:pt x="12395" y="17726"/>
                    <a:pt x="13094" y="17726"/>
                  </a:cubicBezTo>
                  <a:cubicBezTo>
                    <a:pt x="13479" y="17726"/>
                    <a:pt x="13881" y="17621"/>
                    <a:pt x="14230" y="17394"/>
                  </a:cubicBezTo>
                  <a:cubicBezTo>
                    <a:pt x="14475" y="17237"/>
                    <a:pt x="14667" y="17044"/>
                    <a:pt x="14825" y="16817"/>
                  </a:cubicBezTo>
                  <a:lnTo>
                    <a:pt x="14825" y="16817"/>
                  </a:lnTo>
                  <a:cubicBezTo>
                    <a:pt x="14790" y="16835"/>
                    <a:pt x="14755" y="16870"/>
                    <a:pt x="14720" y="16887"/>
                  </a:cubicBezTo>
                  <a:cubicBezTo>
                    <a:pt x="14318" y="17149"/>
                    <a:pt x="13863" y="17272"/>
                    <a:pt x="13426" y="17272"/>
                  </a:cubicBezTo>
                  <a:cubicBezTo>
                    <a:pt x="12640" y="17272"/>
                    <a:pt x="11870" y="16887"/>
                    <a:pt x="11416" y="16188"/>
                  </a:cubicBezTo>
                  <a:lnTo>
                    <a:pt x="10839" y="15296"/>
                  </a:lnTo>
                  <a:lnTo>
                    <a:pt x="10769" y="15296"/>
                  </a:lnTo>
                  <a:cubicBezTo>
                    <a:pt x="10454" y="15296"/>
                    <a:pt x="10122" y="15139"/>
                    <a:pt x="9947" y="14842"/>
                  </a:cubicBezTo>
                  <a:lnTo>
                    <a:pt x="8531" y="12674"/>
                  </a:lnTo>
                  <a:cubicBezTo>
                    <a:pt x="8514" y="12639"/>
                    <a:pt x="8514" y="12622"/>
                    <a:pt x="8496" y="12604"/>
                  </a:cubicBezTo>
                  <a:lnTo>
                    <a:pt x="333" y="0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7" name="Google Shape;847;p36"/>
            <p:cNvSpPr/>
            <p:nvPr/>
          </p:nvSpPr>
          <p:spPr>
            <a:xfrm rot="-3120564">
              <a:off x="6912396" y="1477645"/>
              <a:ext cx="633626" cy="726625"/>
            </a:xfrm>
            <a:custGeom>
              <a:avLst/>
              <a:gdLst/>
              <a:ahLst/>
              <a:cxnLst/>
              <a:rect l="l" t="t" r="r" b="b"/>
              <a:pathLst>
                <a:path w="15717" h="18024" extrusionOk="0">
                  <a:moveTo>
                    <a:pt x="630" y="0"/>
                  </a:moveTo>
                  <a:lnTo>
                    <a:pt x="298" y="210"/>
                  </a:lnTo>
                  <a:lnTo>
                    <a:pt x="301" y="215"/>
                  </a:lnTo>
                  <a:lnTo>
                    <a:pt x="630" y="0"/>
                  </a:lnTo>
                  <a:close/>
                  <a:moveTo>
                    <a:pt x="0" y="262"/>
                  </a:moveTo>
                  <a:cubicBezTo>
                    <a:pt x="0" y="280"/>
                    <a:pt x="18" y="280"/>
                    <a:pt x="18" y="297"/>
                  </a:cubicBezTo>
                  <a:cubicBezTo>
                    <a:pt x="20" y="299"/>
                    <a:pt x="23" y="300"/>
                    <a:pt x="25" y="301"/>
                  </a:cubicBezTo>
                  <a:lnTo>
                    <a:pt x="25" y="301"/>
                  </a:lnTo>
                  <a:lnTo>
                    <a:pt x="0" y="262"/>
                  </a:lnTo>
                  <a:close/>
                  <a:moveTo>
                    <a:pt x="301" y="215"/>
                  </a:moveTo>
                  <a:lnTo>
                    <a:pt x="175" y="297"/>
                  </a:lnTo>
                  <a:cubicBezTo>
                    <a:pt x="158" y="315"/>
                    <a:pt x="123" y="315"/>
                    <a:pt x="105" y="315"/>
                  </a:cubicBezTo>
                  <a:cubicBezTo>
                    <a:pt x="73" y="315"/>
                    <a:pt x="55" y="315"/>
                    <a:pt x="25" y="301"/>
                  </a:cubicBezTo>
                  <a:lnTo>
                    <a:pt x="25" y="301"/>
                  </a:lnTo>
                  <a:lnTo>
                    <a:pt x="8461" y="13338"/>
                  </a:lnTo>
                  <a:cubicBezTo>
                    <a:pt x="8461" y="13356"/>
                    <a:pt x="8479" y="13391"/>
                    <a:pt x="8479" y="13408"/>
                  </a:cubicBezTo>
                  <a:lnTo>
                    <a:pt x="9895" y="15594"/>
                  </a:lnTo>
                  <a:cubicBezTo>
                    <a:pt x="10087" y="15873"/>
                    <a:pt x="10402" y="16031"/>
                    <a:pt x="10734" y="16031"/>
                  </a:cubicBezTo>
                  <a:lnTo>
                    <a:pt x="10786" y="16031"/>
                  </a:lnTo>
                  <a:lnTo>
                    <a:pt x="11363" y="16922"/>
                  </a:lnTo>
                  <a:cubicBezTo>
                    <a:pt x="11835" y="17639"/>
                    <a:pt x="12604" y="18023"/>
                    <a:pt x="13391" y="18023"/>
                  </a:cubicBezTo>
                  <a:cubicBezTo>
                    <a:pt x="13828" y="18023"/>
                    <a:pt x="14283" y="17901"/>
                    <a:pt x="14685" y="17639"/>
                  </a:cubicBezTo>
                  <a:cubicBezTo>
                    <a:pt x="15227" y="17289"/>
                    <a:pt x="15576" y="16765"/>
                    <a:pt x="15716" y="16188"/>
                  </a:cubicBezTo>
                  <a:lnTo>
                    <a:pt x="15716" y="16188"/>
                  </a:lnTo>
                  <a:cubicBezTo>
                    <a:pt x="15559" y="16433"/>
                    <a:pt x="15366" y="16642"/>
                    <a:pt x="15122" y="16817"/>
                  </a:cubicBezTo>
                  <a:cubicBezTo>
                    <a:pt x="14964" y="17044"/>
                    <a:pt x="14772" y="17237"/>
                    <a:pt x="14527" y="17394"/>
                  </a:cubicBezTo>
                  <a:cubicBezTo>
                    <a:pt x="14178" y="17621"/>
                    <a:pt x="13776" y="17726"/>
                    <a:pt x="13391" y="17726"/>
                  </a:cubicBezTo>
                  <a:cubicBezTo>
                    <a:pt x="12692" y="17726"/>
                    <a:pt x="12010" y="17394"/>
                    <a:pt x="11608" y="16765"/>
                  </a:cubicBezTo>
                  <a:lnTo>
                    <a:pt x="10979" y="15803"/>
                  </a:lnTo>
                  <a:cubicBezTo>
                    <a:pt x="10961" y="15751"/>
                    <a:pt x="10909" y="15733"/>
                    <a:pt x="10856" y="15733"/>
                  </a:cubicBezTo>
                  <a:lnTo>
                    <a:pt x="10839" y="15733"/>
                  </a:lnTo>
                  <a:cubicBezTo>
                    <a:pt x="10804" y="15733"/>
                    <a:pt x="10769" y="15751"/>
                    <a:pt x="10734" y="15751"/>
                  </a:cubicBezTo>
                  <a:cubicBezTo>
                    <a:pt x="10507" y="15751"/>
                    <a:pt x="10279" y="15629"/>
                    <a:pt x="10140" y="15436"/>
                  </a:cubicBezTo>
                  <a:lnTo>
                    <a:pt x="8759" y="13303"/>
                  </a:lnTo>
                  <a:cubicBezTo>
                    <a:pt x="8759" y="13269"/>
                    <a:pt x="8759" y="13251"/>
                    <a:pt x="8741" y="13234"/>
                  </a:cubicBezTo>
                  <a:lnTo>
                    <a:pt x="301" y="215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8" name="Google Shape;848;p36"/>
            <p:cNvSpPr/>
            <p:nvPr/>
          </p:nvSpPr>
          <p:spPr>
            <a:xfrm rot="-3120564">
              <a:off x="6742763" y="1839746"/>
              <a:ext cx="8506" cy="15521"/>
            </a:xfrm>
            <a:custGeom>
              <a:avLst/>
              <a:gdLst/>
              <a:ahLst/>
              <a:cxnLst/>
              <a:rect l="l" t="t" r="r" b="b"/>
              <a:pathLst>
                <a:path w="211" h="385" extrusionOk="0">
                  <a:moveTo>
                    <a:pt x="36" y="0"/>
                  </a:moveTo>
                  <a:lnTo>
                    <a:pt x="1" y="385"/>
                  </a:lnTo>
                  <a:lnTo>
                    <a:pt x="210" y="262"/>
                  </a:lnTo>
                  <a:lnTo>
                    <a:pt x="71" y="35"/>
                  </a:lnTo>
                  <a:cubicBezTo>
                    <a:pt x="53" y="35"/>
                    <a:pt x="53" y="18"/>
                    <a:pt x="36" y="0"/>
                  </a:cubicBez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9" name="Google Shape;849;p36"/>
            <p:cNvSpPr/>
            <p:nvPr/>
          </p:nvSpPr>
          <p:spPr>
            <a:xfrm rot="-3120564">
              <a:off x="6675199" y="1709662"/>
              <a:ext cx="27535" cy="193105"/>
            </a:xfrm>
            <a:custGeom>
              <a:avLst/>
              <a:gdLst/>
              <a:ahLst/>
              <a:cxnLst/>
              <a:rect l="l" t="t" r="r" b="b"/>
              <a:pathLst>
                <a:path w="683" h="4790" extrusionOk="0">
                  <a:moveTo>
                    <a:pt x="683" y="0"/>
                  </a:moveTo>
                  <a:lnTo>
                    <a:pt x="683" y="0"/>
                  </a:lnTo>
                  <a:cubicBezTo>
                    <a:pt x="508" y="70"/>
                    <a:pt x="386" y="210"/>
                    <a:pt x="368" y="402"/>
                  </a:cubicBezTo>
                  <a:lnTo>
                    <a:pt x="1" y="4633"/>
                  </a:lnTo>
                  <a:cubicBezTo>
                    <a:pt x="1" y="4668"/>
                    <a:pt x="18" y="4720"/>
                    <a:pt x="53" y="4737"/>
                  </a:cubicBezTo>
                  <a:cubicBezTo>
                    <a:pt x="53" y="4755"/>
                    <a:pt x="71" y="4755"/>
                    <a:pt x="71" y="4772"/>
                  </a:cubicBezTo>
                  <a:cubicBezTo>
                    <a:pt x="106" y="4790"/>
                    <a:pt x="123" y="4790"/>
                    <a:pt x="158" y="4790"/>
                  </a:cubicBezTo>
                  <a:cubicBezTo>
                    <a:pt x="176" y="4790"/>
                    <a:pt x="211" y="4790"/>
                    <a:pt x="228" y="4772"/>
                  </a:cubicBezTo>
                  <a:lnTo>
                    <a:pt x="683" y="4475"/>
                  </a:lnTo>
                  <a:lnTo>
                    <a:pt x="525" y="4230"/>
                  </a:lnTo>
                  <a:lnTo>
                    <a:pt x="316" y="4353"/>
                  </a:lnTo>
                  <a:lnTo>
                    <a:pt x="351" y="3968"/>
                  </a:lnTo>
                  <a:cubicBezTo>
                    <a:pt x="351" y="3951"/>
                    <a:pt x="333" y="3916"/>
                    <a:pt x="333" y="3898"/>
                  </a:cubicBezTo>
                  <a:lnTo>
                    <a:pt x="683" y="0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" name="Google Shape;850;p36"/>
            <p:cNvSpPr/>
            <p:nvPr/>
          </p:nvSpPr>
          <p:spPr>
            <a:xfrm rot="-3120564">
              <a:off x="7445375" y="1701686"/>
              <a:ext cx="215684" cy="195444"/>
            </a:xfrm>
            <a:custGeom>
              <a:avLst/>
              <a:gdLst/>
              <a:ahLst/>
              <a:cxnLst/>
              <a:rect l="l" t="t" r="r" b="b"/>
              <a:pathLst>
                <a:path w="5350" h="4848" extrusionOk="0">
                  <a:moveTo>
                    <a:pt x="3777" y="1"/>
                  </a:moveTo>
                  <a:lnTo>
                    <a:pt x="1" y="2448"/>
                  </a:lnTo>
                  <a:lnTo>
                    <a:pt x="875" y="3829"/>
                  </a:lnTo>
                  <a:cubicBezTo>
                    <a:pt x="1311" y="4488"/>
                    <a:pt x="2039" y="4847"/>
                    <a:pt x="2782" y="4847"/>
                  </a:cubicBezTo>
                  <a:cubicBezTo>
                    <a:pt x="3201" y="4847"/>
                    <a:pt x="3625" y="4733"/>
                    <a:pt x="4004" y="4493"/>
                  </a:cubicBezTo>
                  <a:cubicBezTo>
                    <a:pt x="5035" y="3811"/>
                    <a:pt x="5350" y="2413"/>
                    <a:pt x="4668" y="1364"/>
                  </a:cubicBezTo>
                  <a:lnTo>
                    <a:pt x="3777" y="1"/>
                  </a:lnTo>
                  <a:close/>
                </a:path>
              </a:pathLst>
            </a:custGeom>
            <a:solidFill>
              <a:srgbClr val="F89A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" name="Google Shape;851;p36"/>
            <p:cNvSpPr/>
            <p:nvPr/>
          </p:nvSpPr>
          <p:spPr>
            <a:xfrm rot="-3120564">
              <a:off x="7441941" y="1702179"/>
              <a:ext cx="214273" cy="205845"/>
            </a:xfrm>
            <a:custGeom>
              <a:avLst/>
              <a:gdLst/>
              <a:ahLst/>
              <a:cxnLst/>
              <a:rect l="l" t="t" r="r" b="b"/>
              <a:pathLst>
                <a:path w="5315" h="5106" extrusionOk="0">
                  <a:moveTo>
                    <a:pt x="3899" y="298"/>
                  </a:moveTo>
                  <a:lnTo>
                    <a:pt x="4720" y="1575"/>
                  </a:lnTo>
                  <a:cubicBezTo>
                    <a:pt x="4948" y="1924"/>
                    <a:pt x="5052" y="2326"/>
                    <a:pt x="5052" y="2711"/>
                  </a:cubicBezTo>
                  <a:cubicBezTo>
                    <a:pt x="5052" y="3410"/>
                    <a:pt x="4720" y="4092"/>
                    <a:pt x="4091" y="4494"/>
                  </a:cubicBezTo>
                  <a:cubicBezTo>
                    <a:pt x="3724" y="4739"/>
                    <a:pt x="3322" y="4844"/>
                    <a:pt x="2937" y="4844"/>
                  </a:cubicBezTo>
                  <a:cubicBezTo>
                    <a:pt x="2238" y="4844"/>
                    <a:pt x="1556" y="4494"/>
                    <a:pt x="1154" y="3882"/>
                  </a:cubicBezTo>
                  <a:lnTo>
                    <a:pt x="333" y="2623"/>
                  </a:lnTo>
                  <a:lnTo>
                    <a:pt x="3899" y="298"/>
                  </a:lnTo>
                  <a:close/>
                  <a:moveTo>
                    <a:pt x="3929" y="1"/>
                  </a:moveTo>
                  <a:cubicBezTo>
                    <a:pt x="3905" y="1"/>
                    <a:pt x="3882" y="6"/>
                    <a:pt x="3864" y="19"/>
                  </a:cubicBezTo>
                  <a:lnTo>
                    <a:pt x="88" y="2466"/>
                  </a:lnTo>
                  <a:cubicBezTo>
                    <a:pt x="18" y="2501"/>
                    <a:pt x="0" y="2588"/>
                    <a:pt x="35" y="2641"/>
                  </a:cubicBezTo>
                  <a:lnTo>
                    <a:pt x="927" y="4022"/>
                  </a:lnTo>
                  <a:cubicBezTo>
                    <a:pt x="1381" y="4721"/>
                    <a:pt x="2151" y="5106"/>
                    <a:pt x="2937" y="5106"/>
                  </a:cubicBezTo>
                  <a:cubicBezTo>
                    <a:pt x="3374" y="5106"/>
                    <a:pt x="3829" y="4983"/>
                    <a:pt x="4231" y="4721"/>
                  </a:cubicBezTo>
                  <a:cubicBezTo>
                    <a:pt x="4930" y="4267"/>
                    <a:pt x="5315" y="3497"/>
                    <a:pt x="5315" y="2711"/>
                  </a:cubicBezTo>
                  <a:cubicBezTo>
                    <a:pt x="5315" y="2274"/>
                    <a:pt x="5192" y="1819"/>
                    <a:pt x="4930" y="1417"/>
                  </a:cubicBezTo>
                  <a:lnTo>
                    <a:pt x="4039" y="54"/>
                  </a:lnTo>
                  <a:cubicBezTo>
                    <a:pt x="4016" y="20"/>
                    <a:pt x="3972" y="1"/>
                    <a:pt x="3929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2" name="Google Shape;852;p36"/>
            <p:cNvSpPr/>
            <p:nvPr/>
          </p:nvSpPr>
          <p:spPr>
            <a:xfrm rot="-3120564">
              <a:off x="7517297" y="1816519"/>
              <a:ext cx="122637" cy="76960"/>
            </a:xfrm>
            <a:custGeom>
              <a:avLst/>
              <a:gdLst/>
              <a:ahLst/>
              <a:cxnLst/>
              <a:rect l="l" t="t" r="r" b="b"/>
              <a:pathLst>
                <a:path w="3042" h="1909" extrusionOk="0">
                  <a:moveTo>
                    <a:pt x="262" y="0"/>
                  </a:moveTo>
                  <a:lnTo>
                    <a:pt x="0" y="140"/>
                  </a:lnTo>
                  <a:cubicBezTo>
                    <a:pt x="0" y="140"/>
                    <a:pt x="560" y="962"/>
                    <a:pt x="682" y="1136"/>
                  </a:cubicBezTo>
                  <a:cubicBezTo>
                    <a:pt x="766" y="1291"/>
                    <a:pt x="1371" y="1909"/>
                    <a:pt x="2304" y="1909"/>
                  </a:cubicBezTo>
                  <a:cubicBezTo>
                    <a:pt x="2531" y="1909"/>
                    <a:pt x="2778" y="1872"/>
                    <a:pt x="3042" y="1783"/>
                  </a:cubicBezTo>
                  <a:lnTo>
                    <a:pt x="3042" y="1783"/>
                  </a:lnTo>
                  <a:cubicBezTo>
                    <a:pt x="3042" y="1783"/>
                    <a:pt x="2957" y="1792"/>
                    <a:pt x="2818" y="1792"/>
                  </a:cubicBezTo>
                  <a:cubicBezTo>
                    <a:pt x="2403" y="1792"/>
                    <a:pt x="1508" y="1713"/>
                    <a:pt x="997" y="1084"/>
                  </a:cubicBezTo>
                  <a:cubicBezTo>
                    <a:pt x="542" y="525"/>
                    <a:pt x="262" y="0"/>
                    <a:pt x="262" y="0"/>
                  </a:cubicBezTo>
                  <a:close/>
                </a:path>
              </a:pathLst>
            </a:custGeom>
            <a:solidFill>
              <a:srgbClr val="F0395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" name="Google Shape;853;p36"/>
            <p:cNvSpPr/>
            <p:nvPr/>
          </p:nvSpPr>
          <p:spPr>
            <a:xfrm rot="-3120564">
              <a:off x="6631900" y="1615644"/>
              <a:ext cx="193148" cy="182583"/>
            </a:xfrm>
            <a:custGeom>
              <a:avLst/>
              <a:gdLst/>
              <a:ahLst/>
              <a:cxnLst/>
              <a:rect l="l" t="t" r="r" b="b"/>
              <a:pathLst>
                <a:path w="4791" h="4529" extrusionOk="0">
                  <a:moveTo>
                    <a:pt x="684" y="0"/>
                  </a:moveTo>
                  <a:cubicBezTo>
                    <a:pt x="526" y="0"/>
                    <a:pt x="382" y="126"/>
                    <a:pt x="368" y="298"/>
                  </a:cubicBezTo>
                  <a:lnTo>
                    <a:pt x="0" y="4529"/>
                  </a:lnTo>
                  <a:lnTo>
                    <a:pt x="4790" y="1417"/>
                  </a:lnTo>
                  <a:lnTo>
                    <a:pt x="787" y="19"/>
                  </a:lnTo>
                  <a:cubicBezTo>
                    <a:pt x="753" y="6"/>
                    <a:pt x="718" y="0"/>
                    <a:pt x="684" y="0"/>
                  </a:cubicBezTo>
                  <a:close/>
                </a:path>
              </a:pathLst>
            </a:custGeom>
            <a:solidFill>
              <a:srgbClr val="C5E9B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" name="Google Shape;854;p36"/>
            <p:cNvSpPr/>
            <p:nvPr/>
          </p:nvSpPr>
          <p:spPr>
            <a:xfrm rot="-3120564">
              <a:off x="6625523" y="1610064"/>
              <a:ext cx="205807" cy="193670"/>
            </a:xfrm>
            <a:custGeom>
              <a:avLst/>
              <a:gdLst/>
              <a:ahLst/>
              <a:cxnLst/>
              <a:rect l="l" t="t" r="r" b="b"/>
              <a:pathLst>
                <a:path w="5105" h="4804" extrusionOk="0">
                  <a:moveTo>
                    <a:pt x="839" y="280"/>
                  </a:moveTo>
                  <a:lnTo>
                    <a:pt x="892" y="298"/>
                  </a:lnTo>
                  <a:lnTo>
                    <a:pt x="4615" y="1591"/>
                  </a:lnTo>
                  <a:lnTo>
                    <a:pt x="332" y="4371"/>
                  </a:lnTo>
                  <a:lnTo>
                    <a:pt x="664" y="455"/>
                  </a:lnTo>
                  <a:cubicBezTo>
                    <a:pt x="664" y="350"/>
                    <a:pt x="752" y="280"/>
                    <a:pt x="839" y="280"/>
                  </a:cubicBezTo>
                  <a:close/>
                  <a:moveTo>
                    <a:pt x="839" y="0"/>
                  </a:moveTo>
                  <a:cubicBezTo>
                    <a:pt x="612" y="0"/>
                    <a:pt x="402" y="175"/>
                    <a:pt x="367" y="420"/>
                  </a:cubicBezTo>
                  <a:lnTo>
                    <a:pt x="0" y="4650"/>
                  </a:lnTo>
                  <a:cubicBezTo>
                    <a:pt x="0" y="4703"/>
                    <a:pt x="35" y="4755"/>
                    <a:pt x="70" y="4790"/>
                  </a:cubicBezTo>
                  <a:cubicBezTo>
                    <a:pt x="96" y="4799"/>
                    <a:pt x="127" y="4803"/>
                    <a:pt x="155" y="4803"/>
                  </a:cubicBezTo>
                  <a:cubicBezTo>
                    <a:pt x="184" y="4803"/>
                    <a:pt x="210" y="4799"/>
                    <a:pt x="227" y="4790"/>
                  </a:cubicBezTo>
                  <a:lnTo>
                    <a:pt x="5035" y="1679"/>
                  </a:lnTo>
                  <a:cubicBezTo>
                    <a:pt x="5070" y="1644"/>
                    <a:pt x="5105" y="1591"/>
                    <a:pt x="5087" y="1539"/>
                  </a:cubicBezTo>
                  <a:cubicBezTo>
                    <a:pt x="5087" y="1469"/>
                    <a:pt x="5052" y="1434"/>
                    <a:pt x="5000" y="1416"/>
                  </a:cubicBezTo>
                  <a:lnTo>
                    <a:pt x="997" y="18"/>
                  </a:lnTo>
                  <a:cubicBezTo>
                    <a:pt x="944" y="0"/>
                    <a:pt x="892" y="0"/>
                    <a:pt x="839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5" name="Google Shape;855;p36"/>
            <p:cNvSpPr/>
            <p:nvPr/>
          </p:nvSpPr>
          <p:spPr>
            <a:xfrm rot="-3120564">
              <a:off x="6621070" y="1688459"/>
              <a:ext cx="49386" cy="47289"/>
            </a:xfrm>
            <a:custGeom>
              <a:avLst/>
              <a:gdLst/>
              <a:ahLst/>
              <a:cxnLst/>
              <a:rect l="l" t="t" r="r" b="b"/>
              <a:pathLst>
                <a:path w="1225" h="1173" extrusionOk="0">
                  <a:moveTo>
                    <a:pt x="268" y="1"/>
                  </a:moveTo>
                  <a:cubicBezTo>
                    <a:pt x="227" y="1"/>
                    <a:pt x="103" y="13"/>
                    <a:pt x="88" y="158"/>
                  </a:cubicBezTo>
                  <a:cubicBezTo>
                    <a:pt x="71" y="316"/>
                    <a:pt x="1" y="1172"/>
                    <a:pt x="1" y="1172"/>
                  </a:cubicBezTo>
                  <a:lnTo>
                    <a:pt x="1225" y="333"/>
                  </a:lnTo>
                  <a:lnTo>
                    <a:pt x="281" y="1"/>
                  </a:lnTo>
                  <a:cubicBezTo>
                    <a:pt x="281" y="1"/>
                    <a:pt x="276" y="1"/>
                    <a:pt x="268" y="1"/>
                  </a:cubicBezTo>
                  <a:close/>
                </a:path>
              </a:pathLst>
            </a:custGeom>
            <a:solidFill>
              <a:srgbClr val="3DBD9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6" name="Google Shape;856;p36"/>
            <p:cNvSpPr/>
            <p:nvPr/>
          </p:nvSpPr>
          <p:spPr>
            <a:xfrm rot="-3120564">
              <a:off x="7311642" y="1672052"/>
              <a:ext cx="259385" cy="228380"/>
            </a:xfrm>
            <a:custGeom>
              <a:avLst/>
              <a:gdLst/>
              <a:ahLst/>
              <a:cxnLst/>
              <a:rect l="l" t="t" r="r" b="b"/>
              <a:pathLst>
                <a:path w="6434" h="5665" extrusionOk="0">
                  <a:moveTo>
                    <a:pt x="4773" y="1"/>
                  </a:moveTo>
                  <a:lnTo>
                    <a:pt x="1" y="3095"/>
                  </a:lnTo>
                  <a:lnTo>
                    <a:pt x="1417" y="5280"/>
                  </a:lnTo>
                  <a:cubicBezTo>
                    <a:pt x="1573" y="5525"/>
                    <a:pt x="1843" y="5664"/>
                    <a:pt x="2118" y="5664"/>
                  </a:cubicBezTo>
                  <a:cubicBezTo>
                    <a:pt x="2274" y="5664"/>
                    <a:pt x="2431" y="5620"/>
                    <a:pt x="2571" y="5525"/>
                  </a:cubicBezTo>
                  <a:lnTo>
                    <a:pt x="5944" y="3339"/>
                  </a:lnTo>
                  <a:cubicBezTo>
                    <a:pt x="6329" y="3095"/>
                    <a:pt x="6434" y="2570"/>
                    <a:pt x="6189" y="2186"/>
                  </a:cubicBezTo>
                  <a:lnTo>
                    <a:pt x="4773" y="1"/>
                  </a:lnTo>
                  <a:close/>
                </a:path>
              </a:pathLst>
            </a:custGeom>
            <a:solidFill>
              <a:srgbClr val="C5E9B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7" name="Google Shape;857;p36"/>
            <p:cNvSpPr/>
            <p:nvPr/>
          </p:nvSpPr>
          <p:spPr>
            <a:xfrm rot="-3120564">
              <a:off x="7305498" y="1668193"/>
              <a:ext cx="267811" cy="240192"/>
            </a:xfrm>
            <a:custGeom>
              <a:avLst/>
              <a:gdLst/>
              <a:ahLst/>
              <a:cxnLst/>
              <a:rect l="l" t="t" r="r" b="b"/>
              <a:pathLst>
                <a:path w="6643" h="5958" extrusionOk="0">
                  <a:moveTo>
                    <a:pt x="4895" y="346"/>
                  </a:moveTo>
                  <a:lnTo>
                    <a:pt x="6241" y="2409"/>
                  </a:lnTo>
                  <a:cubicBezTo>
                    <a:pt x="6311" y="2531"/>
                    <a:pt x="6346" y="2671"/>
                    <a:pt x="6346" y="2793"/>
                  </a:cubicBezTo>
                  <a:cubicBezTo>
                    <a:pt x="6346" y="3021"/>
                    <a:pt x="6241" y="3248"/>
                    <a:pt x="6031" y="3370"/>
                  </a:cubicBezTo>
                  <a:lnTo>
                    <a:pt x="2675" y="5555"/>
                  </a:lnTo>
                  <a:cubicBezTo>
                    <a:pt x="2552" y="5625"/>
                    <a:pt x="2430" y="5678"/>
                    <a:pt x="2290" y="5678"/>
                  </a:cubicBezTo>
                  <a:cubicBezTo>
                    <a:pt x="2063" y="5678"/>
                    <a:pt x="1836" y="5555"/>
                    <a:pt x="1713" y="5346"/>
                  </a:cubicBezTo>
                  <a:lnTo>
                    <a:pt x="367" y="3283"/>
                  </a:lnTo>
                  <a:lnTo>
                    <a:pt x="4895" y="346"/>
                  </a:lnTo>
                  <a:close/>
                  <a:moveTo>
                    <a:pt x="4948" y="1"/>
                  </a:moveTo>
                  <a:cubicBezTo>
                    <a:pt x="4918" y="1"/>
                    <a:pt x="4887" y="11"/>
                    <a:pt x="4860" y="31"/>
                  </a:cubicBezTo>
                  <a:lnTo>
                    <a:pt x="87" y="3125"/>
                  </a:lnTo>
                  <a:cubicBezTo>
                    <a:pt x="17" y="3160"/>
                    <a:pt x="0" y="3265"/>
                    <a:pt x="52" y="3335"/>
                  </a:cubicBezTo>
                  <a:lnTo>
                    <a:pt x="1468" y="5503"/>
                  </a:lnTo>
                  <a:cubicBezTo>
                    <a:pt x="1643" y="5800"/>
                    <a:pt x="1975" y="5957"/>
                    <a:pt x="2290" y="5957"/>
                  </a:cubicBezTo>
                  <a:cubicBezTo>
                    <a:pt x="2482" y="5957"/>
                    <a:pt x="2657" y="5905"/>
                    <a:pt x="2832" y="5800"/>
                  </a:cubicBezTo>
                  <a:lnTo>
                    <a:pt x="6188" y="3615"/>
                  </a:lnTo>
                  <a:cubicBezTo>
                    <a:pt x="6486" y="3440"/>
                    <a:pt x="6643" y="3108"/>
                    <a:pt x="6643" y="2793"/>
                  </a:cubicBezTo>
                  <a:cubicBezTo>
                    <a:pt x="6643" y="2601"/>
                    <a:pt x="6590" y="2426"/>
                    <a:pt x="6486" y="2251"/>
                  </a:cubicBezTo>
                  <a:lnTo>
                    <a:pt x="5070" y="66"/>
                  </a:lnTo>
                  <a:cubicBezTo>
                    <a:pt x="5038" y="24"/>
                    <a:pt x="4993" y="1"/>
                    <a:pt x="4948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8" name="Google Shape;858;p36"/>
            <p:cNvSpPr/>
            <p:nvPr/>
          </p:nvSpPr>
          <p:spPr>
            <a:xfrm rot="-3120564">
              <a:off x="7361076" y="1723487"/>
              <a:ext cx="202299" cy="130417"/>
            </a:xfrm>
            <a:custGeom>
              <a:avLst/>
              <a:gdLst/>
              <a:ahLst/>
              <a:cxnLst/>
              <a:rect l="l" t="t" r="r" b="b"/>
              <a:pathLst>
                <a:path w="5018" h="3235" extrusionOk="0">
                  <a:moveTo>
                    <a:pt x="4846" y="0"/>
                  </a:moveTo>
                  <a:cubicBezTo>
                    <a:pt x="4822" y="0"/>
                    <a:pt x="4796" y="6"/>
                    <a:pt x="4773" y="18"/>
                  </a:cubicBezTo>
                  <a:lnTo>
                    <a:pt x="88" y="2972"/>
                  </a:lnTo>
                  <a:cubicBezTo>
                    <a:pt x="18" y="3007"/>
                    <a:pt x="1" y="3094"/>
                    <a:pt x="36" y="3164"/>
                  </a:cubicBezTo>
                  <a:cubicBezTo>
                    <a:pt x="71" y="3211"/>
                    <a:pt x="121" y="3234"/>
                    <a:pt x="172" y="3234"/>
                  </a:cubicBezTo>
                  <a:cubicBezTo>
                    <a:pt x="197" y="3234"/>
                    <a:pt x="222" y="3229"/>
                    <a:pt x="246" y="3217"/>
                  </a:cubicBezTo>
                  <a:lnTo>
                    <a:pt x="4931" y="263"/>
                  </a:lnTo>
                  <a:cubicBezTo>
                    <a:pt x="5000" y="228"/>
                    <a:pt x="5018" y="140"/>
                    <a:pt x="4965" y="70"/>
                  </a:cubicBezTo>
                  <a:cubicBezTo>
                    <a:pt x="4942" y="24"/>
                    <a:pt x="4896" y="0"/>
                    <a:pt x="4846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" name="Google Shape;859;p36"/>
            <p:cNvSpPr/>
            <p:nvPr/>
          </p:nvSpPr>
          <p:spPr>
            <a:xfrm rot="-3120564">
              <a:off x="6808505" y="1405452"/>
              <a:ext cx="564527" cy="697719"/>
            </a:xfrm>
            <a:custGeom>
              <a:avLst/>
              <a:gdLst/>
              <a:ahLst/>
              <a:cxnLst/>
              <a:rect l="l" t="t" r="r" b="b"/>
              <a:pathLst>
                <a:path w="14003" h="17307" extrusionOk="0">
                  <a:moveTo>
                    <a:pt x="4790" y="0"/>
                  </a:moveTo>
                  <a:lnTo>
                    <a:pt x="0" y="3112"/>
                  </a:lnTo>
                  <a:lnTo>
                    <a:pt x="9213" y="17307"/>
                  </a:lnTo>
                  <a:lnTo>
                    <a:pt x="14003" y="14212"/>
                  </a:lnTo>
                  <a:lnTo>
                    <a:pt x="4790" y="0"/>
                  </a:lnTo>
                  <a:close/>
                </a:path>
              </a:pathLst>
            </a:custGeom>
            <a:solidFill>
              <a:srgbClr val="3DBD9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" name="Google Shape;860;p36"/>
            <p:cNvSpPr/>
            <p:nvPr/>
          </p:nvSpPr>
          <p:spPr>
            <a:xfrm rot="-3120564">
              <a:off x="6801690" y="1400018"/>
              <a:ext cx="577226" cy="709652"/>
            </a:xfrm>
            <a:custGeom>
              <a:avLst/>
              <a:gdLst/>
              <a:ahLst/>
              <a:cxnLst/>
              <a:rect l="l" t="t" r="r" b="b"/>
              <a:pathLst>
                <a:path w="14318" h="17603" extrusionOk="0">
                  <a:moveTo>
                    <a:pt x="4924" y="344"/>
                  </a:moveTo>
                  <a:lnTo>
                    <a:pt x="13968" y="14309"/>
                  </a:lnTo>
                  <a:lnTo>
                    <a:pt x="9423" y="17263"/>
                  </a:lnTo>
                  <a:lnTo>
                    <a:pt x="368" y="3296"/>
                  </a:lnTo>
                  <a:lnTo>
                    <a:pt x="4924" y="344"/>
                  </a:lnTo>
                  <a:close/>
                  <a:moveTo>
                    <a:pt x="4955" y="1"/>
                  </a:moveTo>
                  <a:cubicBezTo>
                    <a:pt x="4929" y="1"/>
                    <a:pt x="4902" y="9"/>
                    <a:pt x="4878" y="27"/>
                  </a:cubicBezTo>
                  <a:lnTo>
                    <a:pt x="88" y="3138"/>
                  </a:lnTo>
                  <a:cubicBezTo>
                    <a:pt x="36" y="3173"/>
                    <a:pt x="1" y="3261"/>
                    <a:pt x="53" y="3331"/>
                  </a:cubicBezTo>
                  <a:lnTo>
                    <a:pt x="9266" y="17543"/>
                  </a:lnTo>
                  <a:cubicBezTo>
                    <a:pt x="9283" y="17578"/>
                    <a:pt x="9318" y="17595"/>
                    <a:pt x="9353" y="17595"/>
                  </a:cubicBezTo>
                  <a:cubicBezTo>
                    <a:pt x="9363" y="17601"/>
                    <a:pt x="9374" y="17603"/>
                    <a:pt x="9384" y="17603"/>
                  </a:cubicBezTo>
                  <a:cubicBezTo>
                    <a:pt x="9409" y="17603"/>
                    <a:pt x="9433" y="17590"/>
                    <a:pt x="9458" y="17578"/>
                  </a:cubicBezTo>
                  <a:lnTo>
                    <a:pt x="14248" y="14484"/>
                  </a:lnTo>
                  <a:cubicBezTo>
                    <a:pt x="14283" y="14466"/>
                    <a:pt x="14300" y="14431"/>
                    <a:pt x="14318" y="14379"/>
                  </a:cubicBezTo>
                  <a:cubicBezTo>
                    <a:pt x="14318" y="14344"/>
                    <a:pt x="14318" y="14309"/>
                    <a:pt x="14300" y="14274"/>
                  </a:cubicBezTo>
                  <a:lnTo>
                    <a:pt x="5088" y="62"/>
                  </a:lnTo>
                  <a:cubicBezTo>
                    <a:pt x="5054" y="28"/>
                    <a:pt x="5005" y="1"/>
                    <a:pt x="4955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" name="Google Shape;861;p36"/>
            <p:cNvSpPr/>
            <p:nvPr/>
          </p:nvSpPr>
          <p:spPr>
            <a:xfrm rot="-3120564">
              <a:off x="6614672" y="1689250"/>
              <a:ext cx="71196" cy="53618"/>
            </a:xfrm>
            <a:custGeom>
              <a:avLst/>
              <a:gdLst/>
              <a:ahLst/>
              <a:cxnLst/>
              <a:rect l="l" t="t" r="r" b="b"/>
              <a:pathLst>
                <a:path w="1766" h="1330" extrusionOk="0">
                  <a:moveTo>
                    <a:pt x="1609" y="1"/>
                  </a:moveTo>
                  <a:lnTo>
                    <a:pt x="0" y="1085"/>
                  </a:lnTo>
                  <a:lnTo>
                    <a:pt x="158" y="1330"/>
                  </a:lnTo>
                  <a:lnTo>
                    <a:pt x="1766" y="246"/>
                  </a:lnTo>
                  <a:lnTo>
                    <a:pt x="1609" y="1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" name="Google Shape;862;p36"/>
            <p:cNvSpPr/>
            <p:nvPr/>
          </p:nvSpPr>
          <p:spPr>
            <a:xfrm rot="-3120564">
              <a:off x="6882950" y="1558058"/>
              <a:ext cx="396818" cy="590604"/>
            </a:xfrm>
            <a:custGeom>
              <a:avLst/>
              <a:gdLst/>
              <a:ahLst/>
              <a:cxnLst/>
              <a:rect l="l" t="t" r="r" b="b"/>
              <a:pathLst>
                <a:path w="9843" h="14650" extrusionOk="0">
                  <a:moveTo>
                    <a:pt x="630" y="0"/>
                  </a:moveTo>
                  <a:lnTo>
                    <a:pt x="0" y="455"/>
                  </a:lnTo>
                  <a:lnTo>
                    <a:pt x="9213" y="14650"/>
                  </a:lnTo>
                  <a:lnTo>
                    <a:pt x="9842" y="14248"/>
                  </a:lnTo>
                  <a:lnTo>
                    <a:pt x="630" y="0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" name="Google Shape;863;p36"/>
            <p:cNvSpPr/>
            <p:nvPr/>
          </p:nvSpPr>
          <p:spPr>
            <a:xfrm rot="-3120564">
              <a:off x="6876131" y="1552372"/>
              <a:ext cx="410202" cy="602698"/>
            </a:xfrm>
            <a:custGeom>
              <a:avLst/>
              <a:gdLst/>
              <a:ahLst/>
              <a:cxnLst/>
              <a:rect l="l" t="t" r="r" b="b"/>
              <a:pathLst>
                <a:path w="10175" h="14950" extrusionOk="0">
                  <a:moveTo>
                    <a:pt x="770" y="357"/>
                  </a:moveTo>
                  <a:lnTo>
                    <a:pt x="9808" y="14342"/>
                  </a:lnTo>
                  <a:lnTo>
                    <a:pt x="9424" y="14593"/>
                  </a:lnTo>
                  <a:lnTo>
                    <a:pt x="9424" y="14593"/>
                  </a:lnTo>
                  <a:lnTo>
                    <a:pt x="368" y="637"/>
                  </a:lnTo>
                  <a:lnTo>
                    <a:pt x="770" y="357"/>
                  </a:lnTo>
                  <a:close/>
                  <a:moveTo>
                    <a:pt x="805" y="0"/>
                  </a:moveTo>
                  <a:cubicBezTo>
                    <a:pt x="776" y="0"/>
                    <a:pt x="742" y="13"/>
                    <a:pt x="717" y="25"/>
                  </a:cubicBezTo>
                  <a:lnTo>
                    <a:pt x="88" y="479"/>
                  </a:lnTo>
                  <a:cubicBezTo>
                    <a:pt x="18" y="514"/>
                    <a:pt x="1" y="602"/>
                    <a:pt x="53" y="672"/>
                  </a:cubicBezTo>
                  <a:lnTo>
                    <a:pt x="9266" y="14884"/>
                  </a:lnTo>
                  <a:cubicBezTo>
                    <a:pt x="9287" y="14926"/>
                    <a:pt x="9327" y="14949"/>
                    <a:pt x="9371" y="14949"/>
                  </a:cubicBezTo>
                  <a:cubicBezTo>
                    <a:pt x="9400" y="14949"/>
                    <a:pt x="9430" y="14940"/>
                    <a:pt x="9458" y="14919"/>
                  </a:cubicBezTo>
                  <a:lnTo>
                    <a:pt x="10087" y="14517"/>
                  </a:lnTo>
                  <a:cubicBezTo>
                    <a:pt x="10157" y="14464"/>
                    <a:pt x="10175" y="14377"/>
                    <a:pt x="10140" y="14307"/>
                  </a:cubicBezTo>
                  <a:lnTo>
                    <a:pt x="927" y="60"/>
                  </a:lnTo>
                  <a:cubicBezTo>
                    <a:pt x="910" y="25"/>
                    <a:pt x="875" y="7"/>
                    <a:pt x="840" y="7"/>
                  </a:cubicBezTo>
                  <a:cubicBezTo>
                    <a:pt x="829" y="2"/>
                    <a:pt x="818" y="0"/>
                    <a:pt x="805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" name="Google Shape;864;p36"/>
            <p:cNvSpPr/>
            <p:nvPr/>
          </p:nvSpPr>
          <p:spPr>
            <a:xfrm rot="-3120564">
              <a:off x="6685156" y="1723009"/>
              <a:ext cx="21165" cy="117032"/>
            </a:xfrm>
            <a:custGeom>
              <a:avLst/>
              <a:gdLst/>
              <a:ahLst/>
              <a:cxnLst/>
              <a:rect l="l" t="t" r="r" b="b"/>
              <a:pathLst>
                <a:path w="525" h="2903" extrusionOk="0">
                  <a:moveTo>
                    <a:pt x="472" y="0"/>
                  </a:moveTo>
                  <a:lnTo>
                    <a:pt x="227" y="158"/>
                  </a:lnTo>
                  <a:lnTo>
                    <a:pt x="0" y="2902"/>
                  </a:lnTo>
                  <a:lnTo>
                    <a:pt x="367" y="2640"/>
                  </a:lnTo>
                  <a:cubicBezTo>
                    <a:pt x="402" y="2622"/>
                    <a:pt x="420" y="2605"/>
                    <a:pt x="455" y="2605"/>
                  </a:cubicBezTo>
                  <a:lnTo>
                    <a:pt x="525" y="2570"/>
                  </a:lnTo>
                  <a:lnTo>
                    <a:pt x="472" y="0"/>
                  </a:lnTo>
                  <a:close/>
                </a:path>
              </a:pathLst>
            </a:custGeom>
            <a:solidFill>
              <a:srgbClr val="6CA5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" name="Google Shape;865;p36"/>
            <p:cNvSpPr/>
            <p:nvPr/>
          </p:nvSpPr>
          <p:spPr>
            <a:xfrm rot="-3120564">
              <a:off x="6669665" y="1692056"/>
              <a:ext cx="14150" cy="160007"/>
            </a:xfrm>
            <a:custGeom>
              <a:avLst/>
              <a:gdLst/>
              <a:ahLst/>
              <a:cxnLst/>
              <a:rect l="l" t="t" r="r" b="b"/>
              <a:pathLst>
                <a:path w="351" h="3969" extrusionOk="0">
                  <a:moveTo>
                    <a:pt x="350" y="0"/>
                  </a:moveTo>
                  <a:cubicBezTo>
                    <a:pt x="350" y="18"/>
                    <a:pt x="333" y="35"/>
                    <a:pt x="333" y="53"/>
                  </a:cubicBezTo>
                  <a:cubicBezTo>
                    <a:pt x="350" y="35"/>
                    <a:pt x="350" y="35"/>
                    <a:pt x="350" y="35"/>
                  </a:cubicBezTo>
                  <a:cubicBezTo>
                    <a:pt x="350" y="18"/>
                    <a:pt x="350" y="18"/>
                    <a:pt x="350" y="0"/>
                  </a:cubicBezTo>
                  <a:close/>
                  <a:moveTo>
                    <a:pt x="245" y="1207"/>
                  </a:moveTo>
                  <a:lnTo>
                    <a:pt x="225" y="1451"/>
                  </a:lnTo>
                  <a:lnTo>
                    <a:pt x="245" y="1224"/>
                  </a:lnTo>
                  <a:lnTo>
                    <a:pt x="245" y="1207"/>
                  </a:lnTo>
                  <a:close/>
                  <a:moveTo>
                    <a:pt x="225" y="1451"/>
                  </a:moveTo>
                  <a:lnTo>
                    <a:pt x="1" y="3969"/>
                  </a:lnTo>
                  <a:lnTo>
                    <a:pt x="1" y="3969"/>
                  </a:lnTo>
                  <a:lnTo>
                    <a:pt x="18" y="3951"/>
                  </a:lnTo>
                  <a:lnTo>
                    <a:pt x="225" y="145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" name="Google Shape;866;p36"/>
            <p:cNvSpPr/>
            <p:nvPr/>
          </p:nvSpPr>
          <p:spPr>
            <a:xfrm rot="-3120564">
              <a:off x="6626464" y="1706495"/>
              <a:ext cx="7781" cy="38097"/>
            </a:xfrm>
            <a:custGeom>
              <a:avLst/>
              <a:gdLst/>
              <a:ahLst/>
              <a:cxnLst/>
              <a:rect l="l" t="t" r="r" b="b"/>
              <a:pathLst>
                <a:path w="193" h="945" extrusionOk="0">
                  <a:moveTo>
                    <a:pt x="175" y="1"/>
                  </a:moveTo>
                  <a:cubicBezTo>
                    <a:pt x="158" y="1"/>
                    <a:pt x="140" y="18"/>
                    <a:pt x="123" y="18"/>
                  </a:cubicBezTo>
                  <a:cubicBezTo>
                    <a:pt x="123" y="35"/>
                    <a:pt x="105" y="35"/>
                    <a:pt x="105" y="53"/>
                  </a:cubicBezTo>
                  <a:cubicBezTo>
                    <a:pt x="88" y="70"/>
                    <a:pt x="70" y="88"/>
                    <a:pt x="70" y="105"/>
                  </a:cubicBezTo>
                  <a:cubicBezTo>
                    <a:pt x="70" y="123"/>
                    <a:pt x="70" y="123"/>
                    <a:pt x="70" y="140"/>
                  </a:cubicBezTo>
                  <a:cubicBezTo>
                    <a:pt x="70" y="140"/>
                    <a:pt x="70" y="140"/>
                    <a:pt x="53" y="158"/>
                  </a:cubicBezTo>
                  <a:cubicBezTo>
                    <a:pt x="53" y="175"/>
                    <a:pt x="53" y="228"/>
                    <a:pt x="53" y="280"/>
                  </a:cubicBezTo>
                  <a:lnTo>
                    <a:pt x="0" y="945"/>
                  </a:lnTo>
                  <a:lnTo>
                    <a:pt x="193" y="805"/>
                  </a:lnTo>
                  <a:lnTo>
                    <a:pt x="175" y="1"/>
                  </a:lnTo>
                  <a:close/>
                </a:path>
              </a:pathLst>
            </a:custGeom>
            <a:solidFill>
              <a:srgbClr val="269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" name="Google Shape;867;p36"/>
            <p:cNvSpPr/>
            <p:nvPr/>
          </p:nvSpPr>
          <p:spPr>
            <a:xfrm rot="-3120564">
              <a:off x="6644072" y="1729962"/>
              <a:ext cx="9917" cy="21205"/>
            </a:xfrm>
            <a:custGeom>
              <a:avLst/>
              <a:gdLst/>
              <a:ahLst/>
              <a:cxnLst/>
              <a:rect l="l" t="t" r="r" b="b"/>
              <a:pathLst>
                <a:path w="246" h="526" extrusionOk="0">
                  <a:moveTo>
                    <a:pt x="228" y="1"/>
                  </a:moveTo>
                  <a:lnTo>
                    <a:pt x="35" y="141"/>
                  </a:lnTo>
                  <a:lnTo>
                    <a:pt x="2" y="507"/>
                  </a:lnTo>
                  <a:lnTo>
                    <a:pt x="2" y="507"/>
                  </a:lnTo>
                  <a:lnTo>
                    <a:pt x="245" y="350"/>
                  </a:lnTo>
                  <a:lnTo>
                    <a:pt x="228" y="1"/>
                  </a:lnTo>
                  <a:close/>
                  <a:moveTo>
                    <a:pt x="2" y="507"/>
                  </a:moveTo>
                  <a:lnTo>
                    <a:pt x="0" y="508"/>
                  </a:lnTo>
                  <a:lnTo>
                    <a:pt x="0" y="525"/>
                  </a:lnTo>
                  <a:lnTo>
                    <a:pt x="2" y="507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" name="Google Shape;868;p36"/>
            <p:cNvSpPr/>
            <p:nvPr/>
          </p:nvSpPr>
          <p:spPr>
            <a:xfrm rot="-3120564">
              <a:off x="6726747" y="1809069"/>
              <a:ext cx="19069" cy="12739"/>
            </a:xfrm>
            <a:custGeom>
              <a:avLst/>
              <a:gdLst/>
              <a:ahLst/>
              <a:cxnLst/>
              <a:rect l="l" t="t" r="r" b="b"/>
              <a:pathLst>
                <a:path w="473" h="316" extrusionOk="0">
                  <a:moveTo>
                    <a:pt x="473" y="1"/>
                  </a:moveTo>
                  <a:cubicBezTo>
                    <a:pt x="438" y="1"/>
                    <a:pt x="420" y="18"/>
                    <a:pt x="385" y="36"/>
                  </a:cubicBezTo>
                  <a:lnTo>
                    <a:pt x="18" y="298"/>
                  </a:lnTo>
                  <a:lnTo>
                    <a:pt x="1" y="316"/>
                  </a:lnTo>
                  <a:lnTo>
                    <a:pt x="473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" name="Google Shape;869;p36"/>
            <p:cNvSpPr/>
            <p:nvPr/>
          </p:nvSpPr>
          <p:spPr>
            <a:xfrm rot="-3120564">
              <a:off x="7429070" y="1844701"/>
              <a:ext cx="67003" cy="69099"/>
            </a:xfrm>
            <a:custGeom>
              <a:avLst/>
              <a:gdLst/>
              <a:ahLst/>
              <a:cxnLst/>
              <a:rect l="l" t="t" r="r" b="b"/>
              <a:pathLst>
                <a:path w="1662" h="1714" extrusionOk="0">
                  <a:moveTo>
                    <a:pt x="577" y="0"/>
                  </a:moveTo>
                  <a:lnTo>
                    <a:pt x="525" y="53"/>
                  </a:lnTo>
                  <a:lnTo>
                    <a:pt x="507" y="53"/>
                  </a:lnTo>
                  <a:lnTo>
                    <a:pt x="472" y="88"/>
                  </a:lnTo>
                  <a:lnTo>
                    <a:pt x="0" y="385"/>
                  </a:lnTo>
                  <a:lnTo>
                    <a:pt x="245" y="770"/>
                  </a:lnTo>
                  <a:lnTo>
                    <a:pt x="857" y="385"/>
                  </a:lnTo>
                  <a:lnTo>
                    <a:pt x="577" y="0"/>
                  </a:lnTo>
                  <a:close/>
                  <a:moveTo>
                    <a:pt x="1014" y="630"/>
                  </a:moveTo>
                  <a:lnTo>
                    <a:pt x="402" y="1014"/>
                  </a:lnTo>
                  <a:lnTo>
                    <a:pt x="647" y="1382"/>
                  </a:lnTo>
                  <a:cubicBezTo>
                    <a:pt x="770" y="1591"/>
                    <a:pt x="997" y="1714"/>
                    <a:pt x="1224" y="1714"/>
                  </a:cubicBezTo>
                  <a:cubicBezTo>
                    <a:pt x="1346" y="1714"/>
                    <a:pt x="1451" y="1679"/>
                    <a:pt x="1556" y="1626"/>
                  </a:cubicBezTo>
                  <a:cubicBezTo>
                    <a:pt x="1574" y="1609"/>
                    <a:pt x="1591" y="1609"/>
                    <a:pt x="1591" y="1591"/>
                  </a:cubicBezTo>
                  <a:lnTo>
                    <a:pt x="1609" y="1591"/>
                  </a:lnTo>
                  <a:lnTo>
                    <a:pt x="1661" y="1556"/>
                  </a:lnTo>
                  <a:lnTo>
                    <a:pt x="1014" y="630"/>
                  </a:lnTo>
                  <a:close/>
                </a:path>
              </a:pathLst>
            </a:custGeom>
            <a:solidFill>
              <a:srgbClr val="6CA5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" name="Google Shape;870;p36"/>
            <p:cNvSpPr/>
            <p:nvPr/>
          </p:nvSpPr>
          <p:spPr>
            <a:xfrm rot="-3120564">
              <a:off x="7435185" y="1857237"/>
              <a:ext cx="67003" cy="53578"/>
            </a:xfrm>
            <a:custGeom>
              <a:avLst/>
              <a:gdLst/>
              <a:ahLst/>
              <a:cxnLst/>
              <a:rect l="l" t="t" r="r" b="b"/>
              <a:pathLst>
                <a:path w="1662" h="1329" extrusionOk="0">
                  <a:moveTo>
                    <a:pt x="0" y="0"/>
                  </a:moveTo>
                  <a:lnTo>
                    <a:pt x="0" y="18"/>
                  </a:lnTo>
                  <a:lnTo>
                    <a:pt x="245" y="385"/>
                  </a:lnTo>
                  <a:lnTo>
                    <a:pt x="245" y="385"/>
                  </a:lnTo>
                  <a:lnTo>
                    <a:pt x="0" y="0"/>
                  </a:lnTo>
                  <a:close/>
                  <a:moveTo>
                    <a:pt x="1661" y="1171"/>
                  </a:moveTo>
                  <a:lnTo>
                    <a:pt x="1638" y="1186"/>
                  </a:lnTo>
                  <a:lnTo>
                    <a:pt x="1638" y="1186"/>
                  </a:lnTo>
                  <a:cubicBezTo>
                    <a:pt x="1655" y="1178"/>
                    <a:pt x="1661" y="1171"/>
                    <a:pt x="1661" y="1171"/>
                  </a:cubicBezTo>
                  <a:close/>
                  <a:moveTo>
                    <a:pt x="1638" y="1186"/>
                  </a:moveTo>
                  <a:cubicBezTo>
                    <a:pt x="1628" y="1192"/>
                    <a:pt x="1612" y="1199"/>
                    <a:pt x="1591" y="1206"/>
                  </a:cubicBezTo>
                  <a:lnTo>
                    <a:pt x="1609" y="1206"/>
                  </a:lnTo>
                  <a:lnTo>
                    <a:pt x="1638" y="1186"/>
                  </a:lnTo>
                  <a:close/>
                  <a:moveTo>
                    <a:pt x="1556" y="1241"/>
                  </a:moveTo>
                  <a:cubicBezTo>
                    <a:pt x="1546" y="1241"/>
                    <a:pt x="1535" y="1248"/>
                    <a:pt x="1525" y="1257"/>
                  </a:cubicBezTo>
                  <a:lnTo>
                    <a:pt x="1525" y="1257"/>
                  </a:lnTo>
                  <a:cubicBezTo>
                    <a:pt x="1535" y="1252"/>
                    <a:pt x="1546" y="1247"/>
                    <a:pt x="1556" y="1241"/>
                  </a:cubicBezTo>
                  <a:close/>
                  <a:moveTo>
                    <a:pt x="402" y="629"/>
                  </a:moveTo>
                  <a:lnTo>
                    <a:pt x="665" y="1066"/>
                  </a:lnTo>
                  <a:cubicBezTo>
                    <a:pt x="665" y="1066"/>
                    <a:pt x="839" y="1276"/>
                    <a:pt x="1067" y="1311"/>
                  </a:cubicBezTo>
                  <a:cubicBezTo>
                    <a:pt x="1124" y="1325"/>
                    <a:pt x="1169" y="1328"/>
                    <a:pt x="1212" y="1329"/>
                  </a:cubicBezTo>
                  <a:lnTo>
                    <a:pt x="1212" y="1329"/>
                  </a:lnTo>
                  <a:cubicBezTo>
                    <a:pt x="989" y="1324"/>
                    <a:pt x="767" y="1203"/>
                    <a:pt x="647" y="997"/>
                  </a:cubicBezTo>
                  <a:lnTo>
                    <a:pt x="402" y="629"/>
                  </a:lnTo>
                  <a:close/>
                  <a:moveTo>
                    <a:pt x="1212" y="1329"/>
                  </a:moveTo>
                  <a:lnTo>
                    <a:pt x="1212" y="1329"/>
                  </a:lnTo>
                  <a:cubicBezTo>
                    <a:pt x="1216" y="1329"/>
                    <a:pt x="1220" y="1329"/>
                    <a:pt x="1224" y="1329"/>
                  </a:cubicBezTo>
                  <a:cubicBezTo>
                    <a:pt x="1225" y="1329"/>
                    <a:pt x="1227" y="1329"/>
                    <a:pt x="1228" y="1329"/>
                  </a:cubicBezTo>
                  <a:lnTo>
                    <a:pt x="1228" y="1329"/>
                  </a:lnTo>
                  <a:cubicBezTo>
                    <a:pt x="1223" y="1329"/>
                    <a:pt x="1217" y="1329"/>
                    <a:pt x="1212" y="1329"/>
                  </a:cubicBezTo>
                  <a:close/>
                  <a:moveTo>
                    <a:pt x="1525" y="1257"/>
                  </a:moveTo>
                  <a:cubicBezTo>
                    <a:pt x="1431" y="1300"/>
                    <a:pt x="1336" y="1328"/>
                    <a:pt x="1228" y="1329"/>
                  </a:cubicBezTo>
                  <a:lnTo>
                    <a:pt x="1228" y="1329"/>
                  </a:lnTo>
                  <a:cubicBezTo>
                    <a:pt x="1232" y="1329"/>
                    <a:pt x="1237" y="1329"/>
                    <a:pt x="1242" y="1329"/>
                  </a:cubicBezTo>
                  <a:cubicBezTo>
                    <a:pt x="1364" y="1329"/>
                    <a:pt x="1434" y="1294"/>
                    <a:pt x="1504" y="1276"/>
                  </a:cubicBezTo>
                  <a:cubicBezTo>
                    <a:pt x="1511" y="1269"/>
                    <a:pt x="1518" y="1262"/>
                    <a:pt x="1525" y="1257"/>
                  </a:cubicBez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" name="Google Shape;871;p36"/>
            <p:cNvSpPr/>
            <p:nvPr/>
          </p:nvSpPr>
          <p:spPr>
            <a:xfrm rot="-3120564">
              <a:off x="7437074" y="1869040"/>
              <a:ext cx="31042" cy="25398"/>
            </a:xfrm>
            <a:custGeom>
              <a:avLst/>
              <a:gdLst/>
              <a:ahLst/>
              <a:cxnLst/>
              <a:rect l="l" t="t" r="r" b="b"/>
              <a:pathLst>
                <a:path w="770" h="630" extrusionOk="0">
                  <a:moveTo>
                    <a:pt x="612" y="0"/>
                  </a:moveTo>
                  <a:lnTo>
                    <a:pt x="0" y="385"/>
                  </a:lnTo>
                  <a:lnTo>
                    <a:pt x="157" y="629"/>
                  </a:lnTo>
                  <a:lnTo>
                    <a:pt x="769" y="245"/>
                  </a:lnTo>
                  <a:lnTo>
                    <a:pt x="612" y="0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" name="Google Shape;872;p36"/>
            <p:cNvSpPr/>
            <p:nvPr/>
          </p:nvSpPr>
          <p:spPr>
            <a:xfrm rot="-3120564">
              <a:off x="7428148" y="1866467"/>
              <a:ext cx="2177" cy="2137"/>
            </a:xfrm>
            <a:custGeom>
              <a:avLst/>
              <a:gdLst/>
              <a:ahLst/>
              <a:cxnLst/>
              <a:rect l="l" t="t" r="r" b="b"/>
              <a:pathLst>
                <a:path w="54" h="53" extrusionOk="0">
                  <a:moveTo>
                    <a:pt x="1" y="53"/>
                  </a:moveTo>
                  <a:cubicBezTo>
                    <a:pt x="1" y="53"/>
                    <a:pt x="1" y="53"/>
                    <a:pt x="1" y="53"/>
                  </a:cubicBezTo>
                  <a:lnTo>
                    <a:pt x="53" y="0"/>
                  </a:lnTo>
                  <a:lnTo>
                    <a:pt x="53" y="0"/>
                  </a:lnTo>
                  <a:lnTo>
                    <a:pt x="1" y="53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" name="Google Shape;873;p36"/>
            <p:cNvSpPr/>
            <p:nvPr/>
          </p:nvSpPr>
          <p:spPr>
            <a:xfrm rot="-3120564">
              <a:off x="7428247" y="1869557"/>
              <a:ext cx="2137" cy="1451"/>
            </a:xfrm>
            <a:custGeom>
              <a:avLst/>
              <a:gdLst/>
              <a:ahLst/>
              <a:cxnLst/>
              <a:rect l="l" t="t" r="r" b="b"/>
              <a:pathLst>
                <a:path w="53" h="36" extrusionOk="0">
                  <a:moveTo>
                    <a:pt x="35" y="1"/>
                  </a:moveTo>
                  <a:lnTo>
                    <a:pt x="0" y="36"/>
                  </a:lnTo>
                  <a:lnTo>
                    <a:pt x="53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" name="Google Shape;874;p36"/>
            <p:cNvSpPr/>
            <p:nvPr/>
          </p:nvSpPr>
          <p:spPr>
            <a:xfrm rot="-3120564">
              <a:off x="7561840" y="1709045"/>
              <a:ext cx="55312" cy="109010"/>
            </a:xfrm>
            <a:custGeom>
              <a:avLst/>
              <a:gdLst/>
              <a:ahLst/>
              <a:cxnLst/>
              <a:rect l="l" t="t" r="r" b="b"/>
              <a:pathLst>
                <a:path w="1372" h="2704" extrusionOk="0">
                  <a:moveTo>
                    <a:pt x="778" y="1"/>
                  </a:moveTo>
                  <a:cubicBezTo>
                    <a:pt x="606" y="1"/>
                    <a:pt x="450" y="112"/>
                    <a:pt x="498" y="322"/>
                  </a:cubicBezTo>
                  <a:cubicBezTo>
                    <a:pt x="673" y="1022"/>
                    <a:pt x="463" y="1529"/>
                    <a:pt x="113" y="2123"/>
                  </a:cubicBezTo>
                  <a:cubicBezTo>
                    <a:pt x="1" y="2334"/>
                    <a:pt x="182" y="2703"/>
                    <a:pt x="412" y="2703"/>
                  </a:cubicBezTo>
                  <a:cubicBezTo>
                    <a:pt x="468" y="2703"/>
                    <a:pt x="527" y="2681"/>
                    <a:pt x="585" y="2630"/>
                  </a:cubicBezTo>
                  <a:cubicBezTo>
                    <a:pt x="1267" y="2053"/>
                    <a:pt x="1372" y="1039"/>
                    <a:pt x="1127" y="235"/>
                  </a:cubicBezTo>
                  <a:cubicBezTo>
                    <a:pt x="1072" y="77"/>
                    <a:pt x="920" y="1"/>
                    <a:pt x="77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" name="Google Shape;875;p36"/>
            <p:cNvSpPr/>
            <p:nvPr/>
          </p:nvSpPr>
          <p:spPr>
            <a:xfrm rot="-3120564">
              <a:off x="7128940" y="1547148"/>
              <a:ext cx="194760" cy="278128"/>
            </a:xfrm>
            <a:custGeom>
              <a:avLst/>
              <a:gdLst/>
              <a:ahLst/>
              <a:cxnLst/>
              <a:rect l="l" t="t" r="r" b="b"/>
              <a:pathLst>
                <a:path w="4831" h="6899" extrusionOk="0">
                  <a:moveTo>
                    <a:pt x="435" y="0"/>
                  </a:moveTo>
                  <a:cubicBezTo>
                    <a:pt x="219" y="0"/>
                    <a:pt x="0" y="209"/>
                    <a:pt x="142" y="457"/>
                  </a:cubicBezTo>
                  <a:cubicBezTo>
                    <a:pt x="859" y="1751"/>
                    <a:pt x="1576" y="3045"/>
                    <a:pt x="2345" y="4321"/>
                  </a:cubicBezTo>
                  <a:cubicBezTo>
                    <a:pt x="2869" y="5195"/>
                    <a:pt x="3359" y="6174"/>
                    <a:pt x="4198" y="6803"/>
                  </a:cubicBezTo>
                  <a:cubicBezTo>
                    <a:pt x="4283" y="6870"/>
                    <a:pt x="4364" y="6898"/>
                    <a:pt x="4435" y="6898"/>
                  </a:cubicBezTo>
                  <a:cubicBezTo>
                    <a:pt x="4699" y="6898"/>
                    <a:pt x="4830" y="6509"/>
                    <a:pt x="4582" y="6261"/>
                  </a:cubicBezTo>
                  <a:cubicBezTo>
                    <a:pt x="3883" y="5562"/>
                    <a:pt x="3411" y="4670"/>
                    <a:pt x="2904" y="3831"/>
                  </a:cubicBezTo>
                  <a:cubicBezTo>
                    <a:pt x="2170" y="2608"/>
                    <a:pt x="1418" y="1384"/>
                    <a:pt x="702" y="160"/>
                  </a:cubicBezTo>
                  <a:cubicBezTo>
                    <a:pt x="640" y="47"/>
                    <a:pt x="538" y="0"/>
                    <a:pt x="43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" name="Google Shape;876;p36"/>
            <p:cNvSpPr/>
            <p:nvPr/>
          </p:nvSpPr>
          <p:spPr>
            <a:xfrm rot="-3120564">
              <a:off x="6676687" y="1661222"/>
              <a:ext cx="59948" cy="42209"/>
            </a:xfrm>
            <a:custGeom>
              <a:avLst/>
              <a:gdLst/>
              <a:ahLst/>
              <a:cxnLst/>
              <a:rect l="l" t="t" r="r" b="b"/>
              <a:pathLst>
                <a:path w="1487" h="1047" extrusionOk="0">
                  <a:moveTo>
                    <a:pt x="320" y="0"/>
                  </a:moveTo>
                  <a:cubicBezTo>
                    <a:pt x="159" y="0"/>
                    <a:pt x="34" y="114"/>
                    <a:pt x="18" y="268"/>
                  </a:cubicBezTo>
                  <a:cubicBezTo>
                    <a:pt x="1" y="478"/>
                    <a:pt x="141" y="635"/>
                    <a:pt x="316" y="705"/>
                  </a:cubicBezTo>
                  <a:cubicBezTo>
                    <a:pt x="508" y="758"/>
                    <a:pt x="700" y="845"/>
                    <a:pt x="858" y="968"/>
                  </a:cubicBezTo>
                  <a:cubicBezTo>
                    <a:pt x="931" y="1017"/>
                    <a:pt x="1020" y="1047"/>
                    <a:pt x="1107" y="1047"/>
                  </a:cubicBezTo>
                  <a:cubicBezTo>
                    <a:pt x="1205" y="1047"/>
                    <a:pt x="1299" y="1008"/>
                    <a:pt x="1365" y="915"/>
                  </a:cubicBezTo>
                  <a:cubicBezTo>
                    <a:pt x="1487" y="758"/>
                    <a:pt x="1417" y="478"/>
                    <a:pt x="1260" y="373"/>
                  </a:cubicBezTo>
                  <a:cubicBezTo>
                    <a:pt x="980" y="198"/>
                    <a:pt x="700" y="76"/>
                    <a:pt x="386" y="6"/>
                  </a:cubicBezTo>
                  <a:cubicBezTo>
                    <a:pt x="363" y="2"/>
                    <a:pt x="342" y="0"/>
                    <a:pt x="32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" name="Google Shape;877;p36"/>
            <p:cNvSpPr/>
            <p:nvPr/>
          </p:nvSpPr>
          <p:spPr>
            <a:xfrm rot="-3120564">
              <a:off x="6961859" y="555424"/>
              <a:ext cx="1407427" cy="1498321"/>
            </a:xfrm>
            <a:custGeom>
              <a:avLst/>
              <a:gdLst/>
              <a:ahLst/>
              <a:cxnLst/>
              <a:rect l="l" t="t" r="r" b="b"/>
              <a:pathLst>
                <a:path w="34911" h="37166" extrusionOk="0">
                  <a:moveTo>
                    <a:pt x="5857" y="0"/>
                  </a:moveTo>
                  <a:cubicBezTo>
                    <a:pt x="5647" y="0"/>
                    <a:pt x="5454" y="70"/>
                    <a:pt x="5280" y="227"/>
                  </a:cubicBezTo>
                  <a:lnTo>
                    <a:pt x="280" y="4790"/>
                  </a:lnTo>
                  <a:cubicBezTo>
                    <a:pt x="105" y="4947"/>
                    <a:pt x="0" y="5175"/>
                    <a:pt x="0" y="5419"/>
                  </a:cubicBezTo>
                  <a:cubicBezTo>
                    <a:pt x="0" y="5629"/>
                    <a:pt x="88" y="5821"/>
                    <a:pt x="228" y="5996"/>
                  </a:cubicBezTo>
                  <a:lnTo>
                    <a:pt x="28425" y="36886"/>
                  </a:lnTo>
                  <a:cubicBezTo>
                    <a:pt x="28582" y="37078"/>
                    <a:pt x="28827" y="37165"/>
                    <a:pt x="29054" y="37165"/>
                  </a:cubicBezTo>
                  <a:cubicBezTo>
                    <a:pt x="29264" y="37165"/>
                    <a:pt x="29474" y="37095"/>
                    <a:pt x="29631" y="36938"/>
                  </a:cubicBezTo>
                  <a:lnTo>
                    <a:pt x="34631" y="32375"/>
                  </a:lnTo>
                  <a:cubicBezTo>
                    <a:pt x="34806" y="32218"/>
                    <a:pt x="34911" y="31973"/>
                    <a:pt x="34911" y="31746"/>
                  </a:cubicBezTo>
                  <a:cubicBezTo>
                    <a:pt x="34911" y="31536"/>
                    <a:pt x="34841" y="31327"/>
                    <a:pt x="34683" y="31169"/>
                  </a:cubicBezTo>
                  <a:lnTo>
                    <a:pt x="6503" y="280"/>
                  </a:lnTo>
                  <a:cubicBezTo>
                    <a:pt x="6329" y="88"/>
                    <a:pt x="6101" y="0"/>
                    <a:pt x="5857" y="0"/>
                  </a:cubicBez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" name="Google Shape;878;p36"/>
            <p:cNvSpPr/>
            <p:nvPr/>
          </p:nvSpPr>
          <p:spPr>
            <a:xfrm rot="-3120564">
              <a:off x="6950424" y="543149"/>
              <a:ext cx="1430688" cy="1522308"/>
            </a:xfrm>
            <a:custGeom>
              <a:avLst/>
              <a:gdLst/>
              <a:ahLst/>
              <a:cxnLst/>
              <a:rect l="l" t="t" r="r" b="b"/>
              <a:pathLst>
                <a:path w="35488" h="37761" extrusionOk="0">
                  <a:moveTo>
                    <a:pt x="6137" y="298"/>
                  </a:moveTo>
                  <a:cubicBezTo>
                    <a:pt x="6381" y="298"/>
                    <a:pt x="6609" y="386"/>
                    <a:pt x="6783" y="578"/>
                  </a:cubicBezTo>
                  <a:lnTo>
                    <a:pt x="34963" y="31467"/>
                  </a:lnTo>
                  <a:cubicBezTo>
                    <a:pt x="35121" y="31625"/>
                    <a:pt x="35191" y="31834"/>
                    <a:pt x="35191" y="32044"/>
                  </a:cubicBezTo>
                  <a:cubicBezTo>
                    <a:pt x="35191" y="32271"/>
                    <a:pt x="35086" y="32516"/>
                    <a:pt x="34911" y="32673"/>
                  </a:cubicBezTo>
                  <a:lnTo>
                    <a:pt x="29911" y="37236"/>
                  </a:lnTo>
                  <a:cubicBezTo>
                    <a:pt x="29754" y="37393"/>
                    <a:pt x="29544" y="37463"/>
                    <a:pt x="29334" y="37463"/>
                  </a:cubicBezTo>
                  <a:cubicBezTo>
                    <a:pt x="29107" y="37463"/>
                    <a:pt x="28862" y="37376"/>
                    <a:pt x="28705" y="37184"/>
                  </a:cubicBezTo>
                  <a:lnTo>
                    <a:pt x="508" y="6294"/>
                  </a:lnTo>
                  <a:cubicBezTo>
                    <a:pt x="368" y="6119"/>
                    <a:pt x="280" y="5927"/>
                    <a:pt x="280" y="5717"/>
                  </a:cubicBezTo>
                  <a:cubicBezTo>
                    <a:pt x="280" y="5473"/>
                    <a:pt x="385" y="5245"/>
                    <a:pt x="560" y="5088"/>
                  </a:cubicBezTo>
                  <a:lnTo>
                    <a:pt x="5560" y="525"/>
                  </a:lnTo>
                  <a:cubicBezTo>
                    <a:pt x="5734" y="368"/>
                    <a:pt x="5927" y="298"/>
                    <a:pt x="6137" y="298"/>
                  </a:cubicBezTo>
                  <a:close/>
                  <a:moveTo>
                    <a:pt x="6137" y="1"/>
                  </a:moveTo>
                  <a:cubicBezTo>
                    <a:pt x="5857" y="1"/>
                    <a:pt x="5595" y="106"/>
                    <a:pt x="5367" y="298"/>
                  </a:cubicBezTo>
                  <a:lnTo>
                    <a:pt x="368" y="4861"/>
                  </a:lnTo>
                  <a:cubicBezTo>
                    <a:pt x="123" y="5088"/>
                    <a:pt x="1" y="5403"/>
                    <a:pt x="1" y="5717"/>
                  </a:cubicBezTo>
                  <a:cubicBezTo>
                    <a:pt x="1" y="5997"/>
                    <a:pt x="88" y="6277"/>
                    <a:pt x="298" y="6486"/>
                  </a:cubicBezTo>
                  <a:lnTo>
                    <a:pt x="28478" y="37376"/>
                  </a:lnTo>
                  <a:cubicBezTo>
                    <a:pt x="28705" y="37621"/>
                    <a:pt x="29020" y="37761"/>
                    <a:pt x="29334" y="37761"/>
                  </a:cubicBezTo>
                  <a:cubicBezTo>
                    <a:pt x="29614" y="37761"/>
                    <a:pt x="29894" y="37656"/>
                    <a:pt x="30103" y="37446"/>
                  </a:cubicBezTo>
                  <a:lnTo>
                    <a:pt x="35103" y="32901"/>
                  </a:lnTo>
                  <a:cubicBezTo>
                    <a:pt x="35348" y="32673"/>
                    <a:pt x="35488" y="32359"/>
                    <a:pt x="35470" y="32044"/>
                  </a:cubicBezTo>
                  <a:cubicBezTo>
                    <a:pt x="35488" y="31764"/>
                    <a:pt x="35383" y="31485"/>
                    <a:pt x="35173" y="31275"/>
                  </a:cubicBezTo>
                  <a:lnTo>
                    <a:pt x="6993" y="386"/>
                  </a:lnTo>
                  <a:cubicBezTo>
                    <a:pt x="6766" y="123"/>
                    <a:pt x="6451" y="1"/>
                    <a:pt x="6137" y="1"/>
                  </a:cubicBez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" name="Google Shape;879;p36"/>
            <p:cNvSpPr/>
            <p:nvPr/>
          </p:nvSpPr>
          <p:spPr>
            <a:xfrm rot="-3120564">
              <a:off x="6921961" y="521524"/>
              <a:ext cx="1427907" cy="1509971"/>
            </a:xfrm>
            <a:custGeom>
              <a:avLst/>
              <a:gdLst/>
              <a:ahLst/>
              <a:cxnLst/>
              <a:rect l="l" t="t" r="r" b="b"/>
              <a:pathLst>
                <a:path w="35419" h="37455" extrusionOk="0">
                  <a:moveTo>
                    <a:pt x="6116" y="1"/>
                  </a:moveTo>
                  <a:cubicBezTo>
                    <a:pt x="5872" y="1"/>
                    <a:pt x="5628" y="88"/>
                    <a:pt x="5438" y="262"/>
                  </a:cubicBezTo>
                  <a:lnTo>
                    <a:pt x="438" y="4824"/>
                  </a:lnTo>
                  <a:cubicBezTo>
                    <a:pt x="36" y="5191"/>
                    <a:pt x="1" y="5821"/>
                    <a:pt x="368" y="6240"/>
                  </a:cubicBezTo>
                  <a:lnTo>
                    <a:pt x="28565" y="37130"/>
                  </a:lnTo>
                  <a:cubicBezTo>
                    <a:pt x="28762" y="37344"/>
                    <a:pt x="29032" y="37454"/>
                    <a:pt x="29306" y="37454"/>
                  </a:cubicBezTo>
                  <a:cubicBezTo>
                    <a:pt x="29545" y="37454"/>
                    <a:pt x="29786" y="37371"/>
                    <a:pt x="29981" y="37200"/>
                  </a:cubicBezTo>
                  <a:lnTo>
                    <a:pt x="34981" y="32637"/>
                  </a:lnTo>
                  <a:cubicBezTo>
                    <a:pt x="35383" y="32270"/>
                    <a:pt x="35418" y="31623"/>
                    <a:pt x="35034" y="31221"/>
                  </a:cubicBezTo>
                  <a:lnTo>
                    <a:pt x="6854" y="331"/>
                  </a:lnTo>
                  <a:cubicBezTo>
                    <a:pt x="6660" y="110"/>
                    <a:pt x="6388" y="1"/>
                    <a:pt x="6116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" name="Google Shape;880;p36"/>
            <p:cNvSpPr/>
            <p:nvPr/>
          </p:nvSpPr>
          <p:spPr>
            <a:xfrm rot="-3120564">
              <a:off x="6928254" y="520558"/>
              <a:ext cx="1396139" cy="1479937"/>
            </a:xfrm>
            <a:custGeom>
              <a:avLst/>
              <a:gdLst/>
              <a:ahLst/>
              <a:cxnLst/>
              <a:rect l="l" t="t" r="r" b="b"/>
              <a:pathLst>
                <a:path w="34631" h="36710" extrusionOk="0">
                  <a:moveTo>
                    <a:pt x="5555" y="0"/>
                  </a:moveTo>
                  <a:cubicBezTo>
                    <a:pt x="5316" y="0"/>
                    <a:pt x="5074" y="88"/>
                    <a:pt x="4878" y="268"/>
                  </a:cubicBezTo>
                  <a:lnTo>
                    <a:pt x="437" y="4324"/>
                  </a:lnTo>
                  <a:cubicBezTo>
                    <a:pt x="18" y="4691"/>
                    <a:pt x="0" y="5338"/>
                    <a:pt x="367" y="5740"/>
                  </a:cubicBezTo>
                  <a:lnTo>
                    <a:pt x="28320" y="36384"/>
                  </a:lnTo>
                  <a:cubicBezTo>
                    <a:pt x="28526" y="36599"/>
                    <a:pt x="28801" y="36709"/>
                    <a:pt x="29076" y="36709"/>
                  </a:cubicBezTo>
                  <a:cubicBezTo>
                    <a:pt x="29317" y="36709"/>
                    <a:pt x="29558" y="36625"/>
                    <a:pt x="29754" y="36454"/>
                  </a:cubicBezTo>
                  <a:lnTo>
                    <a:pt x="34194" y="32399"/>
                  </a:lnTo>
                  <a:cubicBezTo>
                    <a:pt x="34596" y="32014"/>
                    <a:pt x="34631" y="31385"/>
                    <a:pt x="34264" y="30965"/>
                  </a:cubicBezTo>
                  <a:lnTo>
                    <a:pt x="6294" y="338"/>
                  </a:lnTo>
                  <a:cubicBezTo>
                    <a:pt x="6098" y="115"/>
                    <a:pt x="5828" y="0"/>
                    <a:pt x="5555" y="0"/>
                  </a:cubicBezTo>
                  <a:close/>
                </a:path>
              </a:pathLst>
            </a:custGeom>
            <a:solidFill>
              <a:srgbClr val="F89A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" name="Google Shape;881;p36"/>
            <p:cNvSpPr/>
            <p:nvPr/>
          </p:nvSpPr>
          <p:spPr>
            <a:xfrm rot="-3120564">
              <a:off x="6926764" y="514470"/>
              <a:ext cx="1398961" cy="1491991"/>
            </a:xfrm>
            <a:custGeom>
              <a:avLst/>
              <a:gdLst/>
              <a:ahLst/>
              <a:cxnLst/>
              <a:rect l="l" t="t" r="r" b="b"/>
              <a:pathLst>
                <a:path w="34701" h="37009" extrusionOk="0">
                  <a:moveTo>
                    <a:pt x="5594" y="298"/>
                  </a:moveTo>
                  <a:cubicBezTo>
                    <a:pt x="5822" y="298"/>
                    <a:pt x="6049" y="403"/>
                    <a:pt x="6224" y="577"/>
                  </a:cubicBezTo>
                  <a:lnTo>
                    <a:pt x="34194" y="31222"/>
                  </a:lnTo>
                  <a:cubicBezTo>
                    <a:pt x="34334" y="31379"/>
                    <a:pt x="34404" y="31589"/>
                    <a:pt x="34404" y="31799"/>
                  </a:cubicBezTo>
                  <a:cubicBezTo>
                    <a:pt x="34404" y="32026"/>
                    <a:pt x="34316" y="32271"/>
                    <a:pt x="34124" y="32428"/>
                  </a:cubicBezTo>
                  <a:lnTo>
                    <a:pt x="29684" y="36501"/>
                  </a:lnTo>
                  <a:cubicBezTo>
                    <a:pt x="29526" y="36641"/>
                    <a:pt x="29317" y="36711"/>
                    <a:pt x="29107" y="36711"/>
                  </a:cubicBezTo>
                  <a:cubicBezTo>
                    <a:pt x="28880" y="36711"/>
                    <a:pt x="28635" y="36624"/>
                    <a:pt x="28478" y="36432"/>
                  </a:cubicBezTo>
                  <a:lnTo>
                    <a:pt x="507" y="5804"/>
                  </a:lnTo>
                  <a:cubicBezTo>
                    <a:pt x="368" y="5630"/>
                    <a:pt x="280" y="5420"/>
                    <a:pt x="280" y="5210"/>
                  </a:cubicBezTo>
                  <a:cubicBezTo>
                    <a:pt x="280" y="4983"/>
                    <a:pt x="385" y="4755"/>
                    <a:pt x="560" y="4581"/>
                  </a:cubicBezTo>
                  <a:lnTo>
                    <a:pt x="5018" y="525"/>
                  </a:lnTo>
                  <a:cubicBezTo>
                    <a:pt x="5175" y="368"/>
                    <a:pt x="5385" y="298"/>
                    <a:pt x="5594" y="298"/>
                  </a:cubicBezTo>
                  <a:close/>
                  <a:moveTo>
                    <a:pt x="5594" y="1"/>
                  </a:moveTo>
                  <a:cubicBezTo>
                    <a:pt x="5315" y="1"/>
                    <a:pt x="5035" y="105"/>
                    <a:pt x="4825" y="315"/>
                  </a:cubicBezTo>
                  <a:lnTo>
                    <a:pt x="368" y="4371"/>
                  </a:lnTo>
                  <a:cubicBezTo>
                    <a:pt x="123" y="4598"/>
                    <a:pt x="0" y="4913"/>
                    <a:pt x="0" y="5210"/>
                  </a:cubicBezTo>
                  <a:cubicBezTo>
                    <a:pt x="0" y="5490"/>
                    <a:pt x="88" y="5769"/>
                    <a:pt x="298" y="5997"/>
                  </a:cubicBezTo>
                  <a:lnTo>
                    <a:pt x="28250" y="36641"/>
                  </a:lnTo>
                  <a:cubicBezTo>
                    <a:pt x="28478" y="36886"/>
                    <a:pt x="28792" y="37008"/>
                    <a:pt x="29107" y="37008"/>
                  </a:cubicBezTo>
                  <a:cubicBezTo>
                    <a:pt x="29387" y="37008"/>
                    <a:pt x="29666" y="36904"/>
                    <a:pt x="29876" y="36711"/>
                  </a:cubicBezTo>
                  <a:lnTo>
                    <a:pt x="34334" y="32656"/>
                  </a:lnTo>
                  <a:cubicBezTo>
                    <a:pt x="34579" y="32428"/>
                    <a:pt x="34701" y="32114"/>
                    <a:pt x="34701" y="31799"/>
                  </a:cubicBezTo>
                  <a:cubicBezTo>
                    <a:pt x="34701" y="31519"/>
                    <a:pt x="34596" y="31240"/>
                    <a:pt x="34404" y="31030"/>
                  </a:cubicBezTo>
                  <a:lnTo>
                    <a:pt x="6434" y="385"/>
                  </a:lnTo>
                  <a:cubicBezTo>
                    <a:pt x="6206" y="140"/>
                    <a:pt x="5909" y="1"/>
                    <a:pt x="5594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" name="Google Shape;882;p36"/>
            <p:cNvSpPr/>
            <p:nvPr/>
          </p:nvSpPr>
          <p:spPr>
            <a:xfrm rot="-3120564">
              <a:off x="6802217" y="1192772"/>
              <a:ext cx="81799" cy="73574"/>
            </a:xfrm>
            <a:custGeom>
              <a:avLst/>
              <a:gdLst/>
              <a:ahLst/>
              <a:cxnLst/>
              <a:rect l="l" t="t" r="r" b="b"/>
              <a:pathLst>
                <a:path w="2029" h="1825" extrusionOk="0">
                  <a:moveTo>
                    <a:pt x="1011" y="0"/>
                  </a:moveTo>
                  <a:cubicBezTo>
                    <a:pt x="794" y="0"/>
                    <a:pt x="575" y="79"/>
                    <a:pt x="403" y="235"/>
                  </a:cubicBezTo>
                  <a:cubicBezTo>
                    <a:pt x="18" y="585"/>
                    <a:pt x="1" y="1161"/>
                    <a:pt x="333" y="1529"/>
                  </a:cubicBezTo>
                  <a:cubicBezTo>
                    <a:pt x="518" y="1723"/>
                    <a:pt x="768" y="1824"/>
                    <a:pt x="1016" y="1824"/>
                  </a:cubicBezTo>
                  <a:cubicBezTo>
                    <a:pt x="1235" y="1824"/>
                    <a:pt x="1454" y="1745"/>
                    <a:pt x="1626" y="1581"/>
                  </a:cubicBezTo>
                  <a:cubicBezTo>
                    <a:pt x="1993" y="1249"/>
                    <a:pt x="2028" y="672"/>
                    <a:pt x="1679" y="305"/>
                  </a:cubicBezTo>
                  <a:cubicBezTo>
                    <a:pt x="1503" y="101"/>
                    <a:pt x="1258" y="0"/>
                    <a:pt x="1011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" name="Google Shape;883;p36"/>
            <p:cNvSpPr/>
            <p:nvPr/>
          </p:nvSpPr>
          <p:spPr>
            <a:xfrm rot="-3120564">
              <a:off x="7073032" y="645417"/>
              <a:ext cx="1110066" cy="1215032"/>
            </a:xfrm>
            <a:custGeom>
              <a:avLst/>
              <a:gdLst/>
              <a:ahLst/>
              <a:cxnLst/>
              <a:rect l="l" t="t" r="r" b="b"/>
              <a:pathLst>
                <a:path w="27535" h="30139" extrusionOk="0">
                  <a:moveTo>
                    <a:pt x="176" y="1"/>
                  </a:moveTo>
                  <a:lnTo>
                    <a:pt x="1" y="176"/>
                  </a:lnTo>
                  <a:lnTo>
                    <a:pt x="27342" y="30139"/>
                  </a:lnTo>
                  <a:lnTo>
                    <a:pt x="27534" y="29981"/>
                  </a:lnTo>
                  <a:lnTo>
                    <a:pt x="176" y="1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" name="Google Shape;884;p36"/>
            <p:cNvSpPr/>
            <p:nvPr/>
          </p:nvSpPr>
          <p:spPr>
            <a:xfrm rot="-3120564">
              <a:off x="6801444" y="1413817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79" y="0"/>
                  </a:moveTo>
                  <a:lnTo>
                    <a:pt x="0" y="909"/>
                  </a:lnTo>
                  <a:lnTo>
                    <a:pt x="140" y="1067"/>
                  </a:lnTo>
                  <a:lnTo>
                    <a:pt x="1137" y="175"/>
                  </a:lnTo>
                  <a:lnTo>
                    <a:pt x="979" y="0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" name="Google Shape;885;p36"/>
            <p:cNvSpPr/>
            <p:nvPr/>
          </p:nvSpPr>
          <p:spPr>
            <a:xfrm rot="-3120564">
              <a:off x="6838849" y="1411026"/>
              <a:ext cx="45152" cy="43015"/>
            </a:xfrm>
            <a:custGeom>
              <a:avLst/>
              <a:gdLst/>
              <a:ahLst/>
              <a:cxnLst/>
              <a:rect l="l" t="t" r="r" b="b"/>
              <a:pathLst>
                <a:path w="1120" h="1067" extrusionOk="0">
                  <a:moveTo>
                    <a:pt x="980" y="0"/>
                  </a:moveTo>
                  <a:lnTo>
                    <a:pt x="1" y="909"/>
                  </a:lnTo>
                  <a:lnTo>
                    <a:pt x="140" y="1066"/>
                  </a:lnTo>
                  <a:lnTo>
                    <a:pt x="1119" y="175"/>
                  </a:lnTo>
                  <a:lnTo>
                    <a:pt x="980" y="0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" name="Google Shape;886;p36"/>
            <p:cNvSpPr/>
            <p:nvPr/>
          </p:nvSpPr>
          <p:spPr>
            <a:xfrm rot="-3120564">
              <a:off x="6875553" y="1408202"/>
              <a:ext cx="45838" cy="43056"/>
            </a:xfrm>
            <a:custGeom>
              <a:avLst/>
              <a:gdLst/>
              <a:ahLst/>
              <a:cxnLst/>
              <a:rect l="l" t="t" r="r" b="b"/>
              <a:pathLst>
                <a:path w="1137" h="1068" extrusionOk="0">
                  <a:moveTo>
                    <a:pt x="997" y="1"/>
                  </a:moveTo>
                  <a:lnTo>
                    <a:pt x="0" y="910"/>
                  </a:lnTo>
                  <a:lnTo>
                    <a:pt x="158" y="1067"/>
                  </a:lnTo>
                  <a:lnTo>
                    <a:pt x="1137" y="176"/>
                  </a:lnTo>
                  <a:lnTo>
                    <a:pt x="997" y="1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" name="Google Shape;887;p36"/>
            <p:cNvSpPr/>
            <p:nvPr/>
          </p:nvSpPr>
          <p:spPr>
            <a:xfrm rot="-3120564">
              <a:off x="6912804" y="1405132"/>
              <a:ext cx="45878" cy="43015"/>
            </a:xfrm>
            <a:custGeom>
              <a:avLst/>
              <a:gdLst/>
              <a:ahLst/>
              <a:cxnLst/>
              <a:rect l="l" t="t" r="r" b="b"/>
              <a:pathLst>
                <a:path w="1138" h="1067" extrusionOk="0">
                  <a:moveTo>
                    <a:pt x="980" y="1"/>
                  </a:moveTo>
                  <a:lnTo>
                    <a:pt x="1" y="910"/>
                  </a:lnTo>
                  <a:lnTo>
                    <a:pt x="141" y="1067"/>
                  </a:lnTo>
                  <a:lnTo>
                    <a:pt x="1137" y="175"/>
                  </a:lnTo>
                  <a:lnTo>
                    <a:pt x="980" y="1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" name="Google Shape;888;p36"/>
            <p:cNvSpPr/>
            <p:nvPr/>
          </p:nvSpPr>
          <p:spPr>
            <a:xfrm rot="-3120564">
              <a:off x="6926670" y="1355493"/>
              <a:ext cx="87443" cy="81072"/>
            </a:xfrm>
            <a:custGeom>
              <a:avLst/>
              <a:gdLst/>
              <a:ahLst/>
              <a:cxnLst/>
              <a:rect l="l" t="t" r="r" b="b"/>
              <a:pathLst>
                <a:path w="2169" h="2011" extrusionOk="0">
                  <a:moveTo>
                    <a:pt x="2028" y="0"/>
                  </a:moveTo>
                  <a:lnTo>
                    <a:pt x="1" y="1853"/>
                  </a:lnTo>
                  <a:lnTo>
                    <a:pt x="158" y="2011"/>
                  </a:lnTo>
                  <a:lnTo>
                    <a:pt x="2168" y="175"/>
                  </a:lnTo>
                  <a:lnTo>
                    <a:pt x="2028" y="0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" name="Google Shape;889;p36"/>
            <p:cNvSpPr/>
            <p:nvPr/>
          </p:nvSpPr>
          <p:spPr>
            <a:xfrm rot="-3120564">
              <a:off x="6985943" y="1399658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79" y="1"/>
                  </a:moveTo>
                  <a:lnTo>
                    <a:pt x="0" y="910"/>
                  </a:lnTo>
                  <a:lnTo>
                    <a:pt x="140" y="1067"/>
                  </a:lnTo>
                  <a:lnTo>
                    <a:pt x="1137" y="158"/>
                  </a:lnTo>
                  <a:lnTo>
                    <a:pt x="979" y="1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" name="Google Shape;890;p36"/>
            <p:cNvSpPr/>
            <p:nvPr/>
          </p:nvSpPr>
          <p:spPr>
            <a:xfrm rot="-3120564">
              <a:off x="7023349" y="1396867"/>
              <a:ext cx="45152" cy="43015"/>
            </a:xfrm>
            <a:custGeom>
              <a:avLst/>
              <a:gdLst/>
              <a:ahLst/>
              <a:cxnLst/>
              <a:rect l="l" t="t" r="r" b="b"/>
              <a:pathLst>
                <a:path w="1120" h="1067" extrusionOk="0">
                  <a:moveTo>
                    <a:pt x="980" y="0"/>
                  </a:moveTo>
                  <a:lnTo>
                    <a:pt x="1" y="909"/>
                  </a:lnTo>
                  <a:lnTo>
                    <a:pt x="141" y="1067"/>
                  </a:lnTo>
                  <a:lnTo>
                    <a:pt x="1120" y="158"/>
                  </a:lnTo>
                  <a:lnTo>
                    <a:pt x="980" y="0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" name="Google Shape;891;p36"/>
            <p:cNvSpPr/>
            <p:nvPr/>
          </p:nvSpPr>
          <p:spPr>
            <a:xfrm rot="-3120564">
              <a:off x="7060069" y="1394075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97" y="0"/>
                  </a:moveTo>
                  <a:lnTo>
                    <a:pt x="1" y="909"/>
                  </a:lnTo>
                  <a:lnTo>
                    <a:pt x="158" y="1067"/>
                  </a:lnTo>
                  <a:lnTo>
                    <a:pt x="1137" y="158"/>
                  </a:lnTo>
                  <a:lnTo>
                    <a:pt x="997" y="0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" name="Google Shape;892;p36"/>
            <p:cNvSpPr/>
            <p:nvPr/>
          </p:nvSpPr>
          <p:spPr>
            <a:xfrm rot="-3120564">
              <a:off x="7097319" y="1390965"/>
              <a:ext cx="45878" cy="43056"/>
            </a:xfrm>
            <a:custGeom>
              <a:avLst/>
              <a:gdLst/>
              <a:ahLst/>
              <a:cxnLst/>
              <a:rect l="l" t="t" r="r" b="b"/>
              <a:pathLst>
                <a:path w="1138" h="1068" extrusionOk="0">
                  <a:moveTo>
                    <a:pt x="980" y="1"/>
                  </a:moveTo>
                  <a:lnTo>
                    <a:pt x="1" y="910"/>
                  </a:lnTo>
                  <a:lnTo>
                    <a:pt x="141" y="1067"/>
                  </a:lnTo>
                  <a:lnTo>
                    <a:pt x="1137" y="158"/>
                  </a:lnTo>
                  <a:lnTo>
                    <a:pt x="980" y="1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" name="Google Shape;893;p36"/>
            <p:cNvSpPr/>
            <p:nvPr/>
          </p:nvSpPr>
          <p:spPr>
            <a:xfrm rot="-3120564">
              <a:off x="7111186" y="1341326"/>
              <a:ext cx="87443" cy="81112"/>
            </a:xfrm>
            <a:custGeom>
              <a:avLst/>
              <a:gdLst/>
              <a:ahLst/>
              <a:cxnLst/>
              <a:rect l="l" t="t" r="r" b="b"/>
              <a:pathLst>
                <a:path w="2169" h="2012" extrusionOk="0">
                  <a:moveTo>
                    <a:pt x="2029" y="1"/>
                  </a:moveTo>
                  <a:lnTo>
                    <a:pt x="1" y="1854"/>
                  </a:lnTo>
                  <a:lnTo>
                    <a:pt x="158" y="2011"/>
                  </a:lnTo>
                  <a:lnTo>
                    <a:pt x="2168" y="176"/>
                  </a:lnTo>
                  <a:lnTo>
                    <a:pt x="2029" y="1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" name="Google Shape;894;p36"/>
            <p:cNvSpPr/>
            <p:nvPr/>
          </p:nvSpPr>
          <p:spPr>
            <a:xfrm rot="-3120564">
              <a:off x="7170459" y="1385491"/>
              <a:ext cx="45838" cy="43056"/>
            </a:xfrm>
            <a:custGeom>
              <a:avLst/>
              <a:gdLst/>
              <a:ahLst/>
              <a:cxnLst/>
              <a:rect l="l" t="t" r="r" b="b"/>
              <a:pathLst>
                <a:path w="1137" h="1068" extrusionOk="0">
                  <a:moveTo>
                    <a:pt x="980" y="1"/>
                  </a:moveTo>
                  <a:lnTo>
                    <a:pt x="1" y="910"/>
                  </a:lnTo>
                  <a:lnTo>
                    <a:pt x="140" y="1067"/>
                  </a:lnTo>
                  <a:lnTo>
                    <a:pt x="1137" y="158"/>
                  </a:lnTo>
                  <a:lnTo>
                    <a:pt x="980" y="1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" name="Google Shape;895;p36"/>
            <p:cNvSpPr/>
            <p:nvPr/>
          </p:nvSpPr>
          <p:spPr>
            <a:xfrm rot="-3120564">
              <a:off x="7207865" y="1382700"/>
              <a:ext cx="45152" cy="43056"/>
            </a:xfrm>
            <a:custGeom>
              <a:avLst/>
              <a:gdLst/>
              <a:ahLst/>
              <a:cxnLst/>
              <a:rect l="l" t="t" r="r" b="b"/>
              <a:pathLst>
                <a:path w="1120" h="1068" extrusionOk="0">
                  <a:moveTo>
                    <a:pt x="980" y="1"/>
                  </a:moveTo>
                  <a:lnTo>
                    <a:pt x="1" y="910"/>
                  </a:lnTo>
                  <a:lnTo>
                    <a:pt x="141" y="1067"/>
                  </a:lnTo>
                  <a:lnTo>
                    <a:pt x="1120" y="158"/>
                  </a:lnTo>
                  <a:lnTo>
                    <a:pt x="980" y="1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" name="Google Shape;896;p36"/>
            <p:cNvSpPr/>
            <p:nvPr/>
          </p:nvSpPr>
          <p:spPr>
            <a:xfrm rot="-3120564">
              <a:off x="7244561" y="1379900"/>
              <a:ext cx="45878" cy="43015"/>
            </a:xfrm>
            <a:custGeom>
              <a:avLst/>
              <a:gdLst/>
              <a:ahLst/>
              <a:cxnLst/>
              <a:rect l="l" t="t" r="r" b="b"/>
              <a:pathLst>
                <a:path w="1138" h="1067" extrusionOk="0">
                  <a:moveTo>
                    <a:pt x="997" y="1"/>
                  </a:moveTo>
                  <a:lnTo>
                    <a:pt x="1" y="910"/>
                  </a:lnTo>
                  <a:lnTo>
                    <a:pt x="158" y="1067"/>
                  </a:lnTo>
                  <a:lnTo>
                    <a:pt x="1137" y="158"/>
                  </a:lnTo>
                  <a:lnTo>
                    <a:pt x="997" y="1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" name="Google Shape;897;p36"/>
            <p:cNvSpPr/>
            <p:nvPr/>
          </p:nvSpPr>
          <p:spPr>
            <a:xfrm rot="-3120564">
              <a:off x="7281868" y="1376822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79" y="0"/>
                  </a:moveTo>
                  <a:lnTo>
                    <a:pt x="0" y="909"/>
                  </a:lnTo>
                  <a:lnTo>
                    <a:pt x="140" y="1067"/>
                  </a:lnTo>
                  <a:lnTo>
                    <a:pt x="1136" y="158"/>
                  </a:lnTo>
                  <a:lnTo>
                    <a:pt x="979" y="0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" name="Google Shape;898;p36"/>
            <p:cNvSpPr/>
            <p:nvPr/>
          </p:nvSpPr>
          <p:spPr>
            <a:xfrm rot="-3120564">
              <a:off x="7295702" y="1327199"/>
              <a:ext cx="87443" cy="81072"/>
            </a:xfrm>
            <a:custGeom>
              <a:avLst/>
              <a:gdLst/>
              <a:ahLst/>
              <a:cxnLst/>
              <a:rect l="l" t="t" r="r" b="b"/>
              <a:pathLst>
                <a:path w="2169" h="2011" extrusionOk="0">
                  <a:moveTo>
                    <a:pt x="2029" y="0"/>
                  </a:moveTo>
                  <a:lnTo>
                    <a:pt x="1" y="1853"/>
                  </a:lnTo>
                  <a:lnTo>
                    <a:pt x="158" y="2010"/>
                  </a:lnTo>
                  <a:lnTo>
                    <a:pt x="2169" y="157"/>
                  </a:lnTo>
                  <a:lnTo>
                    <a:pt x="2029" y="0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" name="Google Shape;899;p36"/>
            <p:cNvSpPr/>
            <p:nvPr/>
          </p:nvSpPr>
          <p:spPr>
            <a:xfrm rot="-3120564">
              <a:off x="7354967" y="1371349"/>
              <a:ext cx="45878" cy="43015"/>
            </a:xfrm>
            <a:custGeom>
              <a:avLst/>
              <a:gdLst/>
              <a:ahLst/>
              <a:cxnLst/>
              <a:rect l="l" t="t" r="r" b="b"/>
              <a:pathLst>
                <a:path w="1138" h="1067" extrusionOk="0">
                  <a:moveTo>
                    <a:pt x="980" y="0"/>
                  </a:moveTo>
                  <a:lnTo>
                    <a:pt x="1" y="909"/>
                  </a:lnTo>
                  <a:lnTo>
                    <a:pt x="141" y="1067"/>
                  </a:lnTo>
                  <a:lnTo>
                    <a:pt x="1137" y="158"/>
                  </a:lnTo>
                  <a:lnTo>
                    <a:pt x="980" y="0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" name="Google Shape;900;p36"/>
            <p:cNvSpPr/>
            <p:nvPr/>
          </p:nvSpPr>
          <p:spPr>
            <a:xfrm rot="-3120564">
              <a:off x="7391827" y="1368843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97" y="0"/>
                  </a:moveTo>
                  <a:lnTo>
                    <a:pt x="1" y="909"/>
                  </a:lnTo>
                  <a:lnTo>
                    <a:pt x="158" y="1066"/>
                  </a:lnTo>
                  <a:lnTo>
                    <a:pt x="1137" y="157"/>
                  </a:lnTo>
                  <a:lnTo>
                    <a:pt x="997" y="0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" name="Google Shape;901;p36"/>
            <p:cNvSpPr/>
            <p:nvPr/>
          </p:nvSpPr>
          <p:spPr>
            <a:xfrm rot="-3120564">
              <a:off x="7429077" y="1365733"/>
              <a:ext cx="45878" cy="43056"/>
            </a:xfrm>
            <a:custGeom>
              <a:avLst/>
              <a:gdLst/>
              <a:ahLst/>
              <a:cxnLst/>
              <a:rect l="l" t="t" r="r" b="b"/>
              <a:pathLst>
                <a:path w="1138" h="1068" extrusionOk="0">
                  <a:moveTo>
                    <a:pt x="980" y="1"/>
                  </a:moveTo>
                  <a:lnTo>
                    <a:pt x="1" y="910"/>
                  </a:lnTo>
                  <a:lnTo>
                    <a:pt x="141" y="1067"/>
                  </a:lnTo>
                  <a:lnTo>
                    <a:pt x="1137" y="158"/>
                  </a:lnTo>
                  <a:lnTo>
                    <a:pt x="980" y="1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" name="Google Shape;902;p36"/>
            <p:cNvSpPr/>
            <p:nvPr/>
          </p:nvSpPr>
          <p:spPr>
            <a:xfrm rot="-3120564">
              <a:off x="7466515" y="1362925"/>
              <a:ext cx="45152" cy="43056"/>
            </a:xfrm>
            <a:custGeom>
              <a:avLst/>
              <a:gdLst/>
              <a:ahLst/>
              <a:cxnLst/>
              <a:rect l="l" t="t" r="r" b="b"/>
              <a:pathLst>
                <a:path w="1120" h="1068" extrusionOk="0">
                  <a:moveTo>
                    <a:pt x="979" y="1"/>
                  </a:moveTo>
                  <a:lnTo>
                    <a:pt x="0" y="892"/>
                  </a:lnTo>
                  <a:lnTo>
                    <a:pt x="140" y="1067"/>
                  </a:lnTo>
                  <a:lnTo>
                    <a:pt x="1119" y="158"/>
                  </a:lnTo>
                  <a:lnTo>
                    <a:pt x="979" y="1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" name="Google Shape;903;p36"/>
            <p:cNvSpPr/>
            <p:nvPr/>
          </p:nvSpPr>
          <p:spPr>
            <a:xfrm rot="-3120564">
              <a:off x="7480234" y="1313024"/>
              <a:ext cx="87402" cy="81072"/>
            </a:xfrm>
            <a:custGeom>
              <a:avLst/>
              <a:gdLst/>
              <a:ahLst/>
              <a:cxnLst/>
              <a:rect l="l" t="t" r="r" b="b"/>
              <a:pathLst>
                <a:path w="2168" h="2011" extrusionOk="0">
                  <a:moveTo>
                    <a:pt x="2028" y="0"/>
                  </a:moveTo>
                  <a:lnTo>
                    <a:pt x="0" y="1836"/>
                  </a:lnTo>
                  <a:lnTo>
                    <a:pt x="158" y="2011"/>
                  </a:lnTo>
                  <a:lnTo>
                    <a:pt x="2168" y="158"/>
                  </a:lnTo>
                  <a:lnTo>
                    <a:pt x="2028" y="0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" name="Google Shape;904;p36"/>
            <p:cNvSpPr/>
            <p:nvPr/>
          </p:nvSpPr>
          <p:spPr>
            <a:xfrm rot="-3120564">
              <a:off x="7539515" y="1357166"/>
              <a:ext cx="45838" cy="43056"/>
            </a:xfrm>
            <a:custGeom>
              <a:avLst/>
              <a:gdLst/>
              <a:ahLst/>
              <a:cxnLst/>
              <a:rect l="l" t="t" r="r" b="b"/>
              <a:pathLst>
                <a:path w="1137" h="1068" extrusionOk="0">
                  <a:moveTo>
                    <a:pt x="979" y="1"/>
                  </a:moveTo>
                  <a:lnTo>
                    <a:pt x="0" y="892"/>
                  </a:lnTo>
                  <a:lnTo>
                    <a:pt x="140" y="1067"/>
                  </a:lnTo>
                  <a:lnTo>
                    <a:pt x="1136" y="158"/>
                  </a:lnTo>
                  <a:lnTo>
                    <a:pt x="979" y="1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" name="Google Shape;905;p36"/>
            <p:cNvSpPr/>
            <p:nvPr/>
          </p:nvSpPr>
          <p:spPr>
            <a:xfrm rot="-3120564">
              <a:off x="7576319" y="1354668"/>
              <a:ext cx="45878" cy="43015"/>
            </a:xfrm>
            <a:custGeom>
              <a:avLst/>
              <a:gdLst/>
              <a:ahLst/>
              <a:cxnLst/>
              <a:rect l="l" t="t" r="r" b="b"/>
              <a:pathLst>
                <a:path w="1138" h="1067" extrusionOk="0">
                  <a:moveTo>
                    <a:pt x="997" y="1"/>
                  </a:moveTo>
                  <a:lnTo>
                    <a:pt x="1" y="892"/>
                  </a:lnTo>
                  <a:lnTo>
                    <a:pt x="158" y="1067"/>
                  </a:lnTo>
                  <a:lnTo>
                    <a:pt x="1137" y="158"/>
                  </a:lnTo>
                  <a:lnTo>
                    <a:pt x="997" y="1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" name="Google Shape;906;p36"/>
            <p:cNvSpPr/>
            <p:nvPr/>
          </p:nvSpPr>
          <p:spPr>
            <a:xfrm rot="-3120564">
              <a:off x="7613625" y="1351590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79" y="0"/>
                  </a:moveTo>
                  <a:lnTo>
                    <a:pt x="0" y="892"/>
                  </a:lnTo>
                  <a:lnTo>
                    <a:pt x="140" y="1067"/>
                  </a:lnTo>
                  <a:lnTo>
                    <a:pt x="1136" y="158"/>
                  </a:lnTo>
                  <a:lnTo>
                    <a:pt x="979" y="0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" name="Google Shape;907;p36"/>
            <p:cNvSpPr/>
            <p:nvPr/>
          </p:nvSpPr>
          <p:spPr>
            <a:xfrm rot="-3120564">
              <a:off x="7651031" y="1348799"/>
              <a:ext cx="45152" cy="43015"/>
            </a:xfrm>
            <a:custGeom>
              <a:avLst/>
              <a:gdLst/>
              <a:ahLst/>
              <a:cxnLst/>
              <a:rect l="l" t="t" r="r" b="b"/>
              <a:pathLst>
                <a:path w="1120" h="1067" extrusionOk="0">
                  <a:moveTo>
                    <a:pt x="979" y="0"/>
                  </a:moveTo>
                  <a:lnTo>
                    <a:pt x="1" y="892"/>
                  </a:lnTo>
                  <a:lnTo>
                    <a:pt x="140" y="1066"/>
                  </a:lnTo>
                  <a:lnTo>
                    <a:pt x="1119" y="157"/>
                  </a:lnTo>
                  <a:lnTo>
                    <a:pt x="979" y="0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" name="Google Shape;908;p36"/>
            <p:cNvSpPr/>
            <p:nvPr/>
          </p:nvSpPr>
          <p:spPr>
            <a:xfrm rot="-3120564">
              <a:off x="7664742" y="1298841"/>
              <a:ext cx="87443" cy="81112"/>
            </a:xfrm>
            <a:custGeom>
              <a:avLst/>
              <a:gdLst/>
              <a:ahLst/>
              <a:cxnLst/>
              <a:rect l="l" t="t" r="r" b="b"/>
              <a:pathLst>
                <a:path w="2169" h="2012" extrusionOk="0">
                  <a:moveTo>
                    <a:pt x="2028" y="1"/>
                  </a:moveTo>
                  <a:lnTo>
                    <a:pt x="0" y="1836"/>
                  </a:lnTo>
                  <a:lnTo>
                    <a:pt x="158" y="2011"/>
                  </a:lnTo>
                  <a:lnTo>
                    <a:pt x="2168" y="158"/>
                  </a:lnTo>
                  <a:lnTo>
                    <a:pt x="2028" y="1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" name="Google Shape;909;p36"/>
            <p:cNvSpPr/>
            <p:nvPr/>
          </p:nvSpPr>
          <p:spPr>
            <a:xfrm rot="-3120564">
              <a:off x="7724031" y="1343039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79" y="0"/>
                  </a:moveTo>
                  <a:lnTo>
                    <a:pt x="0" y="892"/>
                  </a:lnTo>
                  <a:lnTo>
                    <a:pt x="140" y="1066"/>
                  </a:lnTo>
                  <a:lnTo>
                    <a:pt x="1137" y="157"/>
                  </a:lnTo>
                  <a:lnTo>
                    <a:pt x="979" y="0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" name="Google Shape;910;p36"/>
            <p:cNvSpPr/>
            <p:nvPr/>
          </p:nvSpPr>
          <p:spPr>
            <a:xfrm rot="-3120564">
              <a:off x="7760867" y="1340485"/>
              <a:ext cx="45838" cy="43056"/>
            </a:xfrm>
            <a:custGeom>
              <a:avLst/>
              <a:gdLst/>
              <a:ahLst/>
              <a:cxnLst/>
              <a:rect l="l" t="t" r="r" b="b"/>
              <a:pathLst>
                <a:path w="1137" h="1068" extrusionOk="0">
                  <a:moveTo>
                    <a:pt x="997" y="1"/>
                  </a:moveTo>
                  <a:lnTo>
                    <a:pt x="0" y="892"/>
                  </a:lnTo>
                  <a:lnTo>
                    <a:pt x="157" y="1067"/>
                  </a:lnTo>
                  <a:lnTo>
                    <a:pt x="1136" y="158"/>
                  </a:lnTo>
                  <a:lnTo>
                    <a:pt x="997" y="1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" name="Google Shape;911;p36"/>
            <p:cNvSpPr/>
            <p:nvPr/>
          </p:nvSpPr>
          <p:spPr>
            <a:xfrm rot="-3120564">
              <a:off x="7798125" y="1337431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79" y="1"/>
                  </a:moveTo>
                  <a:lnTo>
                    <a:pt x="0" y="892"/>
                  </a:lnTo>
                  <a:lnTo>
                    <a:pt x="140" y="1067"/>
                  </a:lnTo>
                  <a:lnTo>
                    <a:pt x="1137" y="158"/>
                  </a:lnTo>
                  <a:lnTo>
                    <a:pt x="979" y="1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" name="Google Shape;912;p36"/>
            <p:cNvSpPr/>
            <p:nvPr/>
          </p:nvSpPr>
          <p:spPr>
            <a:xfrm rot="-3120564">
              <a:off x="7834977" y="1334910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97" y="0"/>
                  </a:moveTo>
                  <a:lnTo>
                    <a:pt x="0" y="892"/>
                  </a:lnTo>
                  <a:lnTo>
                    <a:pt x="158" y="1067"/>
                  </a:lnTo>
                  <a:lnTo>
                    <a:pt x="1137" y="158"/>
                  </a:lnTo>
                  <a:lnTo>
                    <a:pt x="997" y="0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" name="Google Shape;913;p36"/>
            <p:cNvSpPr/>
            <p:nvPr/>
          </p:nvSpPr>
          <p:spPr>
            <a:xfrm rot="-3120564">
              <a:off x="7849258" y="1284714"/>
              <a:ext cx="87443" cy="81072"/>
            </a:xfrm>
            <a:custGeom>
              <a:avLst/>
              <a:gdLst/>
              <a:ahLst/>
              <a:cxnLst/>
              <a:rect l="l" t="t" r="r" b="b"/>
              <a:pathLst>
                <a:path w="2169" h="2011" extrusionOk="0">
                  <a:moveTo>
                    <a:pt x="2011" y="0"/>
                  </a:moveTo>
                  <a:lnTo>
                    <a:pt x="1" y="1836"/>
                  </a:lnTo>
                  <a:lnTo>
                    <a:pt x="140" y="2011"/>
                  </a:lnTo>
                  <a:lnTo>
                    <a:pt x="2168" y="158"/>
                  </a:lnTo>
                  <a:lnTo>
                    <a:pt x="2011" y="0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" name="Google Shape;914;p36"/>
            <p:cNvSpPr/>
            <p:nvPr/>
          </p:nvSpPr>
          <p:spPr>
            <a:xfrm rot="-3120564">
              <a:off x="7908261" y="1329012"/>
              <a:ext cx="45838" cy="42330"/>
            </a:xfrm>
            <a:custGeom>
              <a:avLst/>
              <a:gdLst/>
              <a:ahLst/>
              <a:cxnLst/>
              <a:rect l="l" t="t" r="r" b="b"/>
              <a:pathLst>
                <a:path w="1137" h="1050" extrusionOk="0">
                  <a:moveTo>
                    <a:pt x="979" y="0"/>
                  </a:moveTo>
                  <a:lnTo>
                    <a:pt x="0" y="892"/>
                  </a:lnTo>
                  <a:lnTo>
                    <a:pt x="140" y="1049"/>
                  </a:lnTo>
                  <a:lnTo>
                    <a:pt x="1137" y="158"/>
                  </a:lnTo>
                  <a:lnTo>
                    <a:pt x="979" y="0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" name="Google Shape;915;p36"/>
            <p:cNvSpPr/>
            <p:nvPr/>
          </p:nvSpPr>
          <p:spPr>
            <a:xfrm rot="-3120564">
              <a:off x="7945113" y="1326490"/>
              <a:ext cx="45838" cy="42330"/>
            </a:xfrm>
            <a:custGeom>
              <a:avLst/>
              <a:gdLst/>
              <a:ahLst/>
              <a:cxnLst/>
              <a:rect l="l" t="t" r="r" b="b"/>
              <a:pathLst>
                <a:path w="1137" h="1050" extrusionOk="0">
                  <a:moveTo>
                    <a:pt x="997" y="0"/>
                  </a:moveTo>
                  <a:lnTo>
                    <a:pt x="0" y="892"/>
                  </a:lnTo>
                  <a:lnTo>
                    <a:pt x="158" y="1049"/>
                  </a:lnTo>
                  <a:lnTo>
                    <a:pt x="1137" y="158"/>
                  </a:lnTo>
                  <a:lnTo>
                    <a:pt x="997" y="0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" name="Google Shape;916;p36"/>
            <p:cNvSpPr/>
            <p:nvPr/>
          </p:nvSpPr>
          <p:spPr>
            <a:xfrm rot="-3120564">
              <a:off x="7982371" y="1323436"/>
              <a:ext cx="45838" cy="42290"/>
            </a:xfrm>
            <a:custGeom>
              <a:avLst/>
              <a:gdLst/>
              <a:ahLst/>
              <a:cxnLst/>
              <a:rect l="l" t="t" r="r" b="b"/>
              <a:pathLst>
                <a:path w="1137" h="1049" extrusionOk="0">
                  <a:moveTo>
                    <a:pt x="980" y="0"/>
                  </a:moveTo>
                  <a:lnTo>
                    <a:pt x="1" y="892"/>
                  </a:lnTo>
                  <a:lnTo>
                    <a:pt x="140" y="1049"/>
                  </a:lnTo>
                  <a:lnTo>
                    <a:pt x="1137" y="157"/>
                  </a:lnTo>
                  <a:lnTo>
                    <a:pt x="980" y="0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" name="Google Shape;917;p36"/>
            <p:cNvSpPr/>
            <p:nvPr/>
          </p:nvSpPr>
          <p:spPr>
            <a:xfrm rot="-3120564">
              <a:off x="8054766" y="938665"/>
              <a:ext cx="314374" cy="321506"/>
            </a:xfrm>
            <a:custGeom>
              <a:avLst/>
              <a:gdLst/>
              <a:ahLst/>
              <a:cxnLst/>
              <a:rect l="l" t="t" r="r" b="b"/>
              <a:pathLst>
                <a:path w="7798" h="7975" extrusionOk="0">
                  <a:moveTo>
                    <a:pt x="446" y="0"/>
                  </a:moveTo>
                  <a:cubicBezTo>
                    <a:pt x="204" y="0"/>
                    <a:pt x="0" y="259"/>
                    <a:pt x="225" y="509"/>
                  </a:cubicBezTo>
                  <a:cubicBezTo>
                    <a:pt x="2393" y="3079"/>
                    <a:pt x="4683" y="5613"/>
                    <a:pt x="7182" y="7868"/>
                  </a:cubicBezTo>
                  <a:cubicBezTo>
                    <a:pt x="7265" y="7943"/>
                    <a:pt x="7345" y="7975"/>
                    <a:pt x="7416" y="7975"/>
                  </a:cubicBezTo>
                  <a:cubicBezTo>
                    <a:pt x="7660" y="7975"/>
                    <a:pt x="7797" y="7605"/>
                    <a:pt x="7567" y="7362"/>
                  </a:cubicBezTo>
                  <a:cubicBezTo>
                    <a:pt x="5225" y="5002"/>
                    <a:pt x="2900" y="2659"/>
                    <a:pt x="732" y="142"/>
                  </a:cubicBezTo>
                  <a:cubicBezTo>
                    <a:pt x="647" y="42"/>
                    <a:pt x="544" y="0"/>
                    <a:pt x="44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18" name="Google Shape;918;p36"/>
          <p:cNvGrpSpPr/>
          <p:nvPr/>
        </p:nvGrpSpPr>
        <p:grpSpPr>
          <a:xfrm rot="253399">
            <a:off x="6322907" y="2725871"/>
            <a:ext cx="2638636" cy="1914461"/>
            <a:chOff x="5009338" y="1123137"/>
            <a:chExt cx="3623041" cy="2628476"/>
          </a:xfrm>
        </p:grpSpPr>
        <p:sp>
          <p:nvSpPr>
            <p:cNvPr id="919" name="Google Shape;919;p36"/>
            <p:cNvSpPr/>
            <p:nvPr/>
          </p:nvSpPr>
          <p:spPr>
            <a:xfrm rot="554399">
              <a:off x="5152822" y="1435119"/>
              <a:ext cx="3336073" cy="2056774"/>
            </a:xfrm>
            <a:custGeom>
              <a:avLst/>
              <a:gdLst/>
              <a:ahLst/>
              <a:cxnLst/>
              <a:rect l="l" t="t" r="r" b="b"/>
              <a:pathLst>
                <a:path w="91568" h="56454" extrusionOk="0">
                  <a:moveTo>
                    <a:pt x="8340" y="0"/>
                  </a:moveTo>
                  <a:cubicBezTo>
                    <a:pt x="6210" y="0"/>
                    <a:pt x="4409" y="1611"/>
                    <a:pt x="4196" y="3762"/>
                  </a:cubicBezTo>
                  <a:lnTo>
                    <a:pt x="227" y="44126"/>
                  </a:lnTo>
                  <a:cubicBezTo>
                    <a:pt x="0" y="46434"/>
                    <a:pt x="1678" y="48479"/>
                    <a:pt x="3968" y="48706"/>
                  </a:cubicBezTo>
                  <a:lnTo>
                    <a:pt x="82809" y="56433"/>
                  </a:lnTo>
                  <a:cubicBezTo>
                    <a:pt x="82950" y="56447"/>
                    <a:pt x="83089" y="56453"/>
                    <a:pt x="83227" y="56453"/>
                  </a:cubicBezTo>
                  <a:cubicBezTo>
                    <a:pt x="85357" y="56453"/>
                    <a:pt x="87158" y="54842"/>
                    <a:pt x="87372" y="52692"/>
                  </a:cubicBezTo>
                  <a:lnTo>
                    <a:pt x="91340" y="12328"/>
                  </a:lnTo>
                  <a:cubicBezTo>
                    <a:pt x="91567" y="10020"/>
                    <a:pt x="89889" y="7992"/>
                    <a:pt x="87582" y="7765"/>
                  </a:cubicBezTo>
                  <a:lnTo>
                    <a:pt x="8758" y="21"/>
                  </a:lnTo>
                  <a:cubicBezTo>
                    <a:pt x="8618" y="7"/>
                    <a:pt x="8478" y="0"/>
                    <a:pt x="8340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6"/>
            <p:cNvSpPr/>
            <p:nvPr/>
          </p:nvSpPr>
          <p:spPr>
            <a:xfrm rot="554399">
              <a:off x="5154720" y="1429469"/>
              <a:ext cx="3332247" cy="2068031"/>
            </a:xfrm>
            <a:custGeom>
              <a:avLst/>
              <a:gdLst/>
              <a:ahLst/>
              <a:cxnLst/>
              <a:rect l="l" t="t" r="r" b="b"/>
              <a:pathLst>
                <a:path w="91463" h="56763" extrusionOk="0">
                  <a:moveTo>
                    <a:pt x="8287" y="316"/>
                  </a:moveTo>
                  <a:cubicBezTo>
                    <a:pt x="8426" y="316"/>
                    <a:pt x="8549" y="316"/>
                    <a:pt x="8689" y="333"/>
                  </a:cubicBezTo>
                  <a:lnTo>
                    <a:pt x="87530" y="8060"/>
                  </a:lnTo>
                  <a:cubicBezTo>
                    <a:pt x="89610" y="8270"/>
                    <a:pt x="91148" y="10018"/>
                    <a:pt x="91148" y="12063"/>
                  </a:cubicBezTo>
                  <a:cubicBezTo>
                    <a:pt x="91148" y="12203"/>
                    <a:pt x="91148" y="12325"/>
                    <a:pt x="91131" y="12465"/>
                  </a:cubicBezTo>
                  <a:lnTo>
                    <a:pt x="87180" y="52829"/>
                  </a:lnTo>
                  <a:cubicBezTo>
                    <a:pt x="86970" y="54910"/>
                    <a:pt x="85222" y="56465"/>
                    <a:pt x="83177" y="56465"/>
                  </a:cubicBezTo>
                  <a:cubicBezTo>
                    <a:pt x="83037" y="56465"/>
                    <a:pt x="82914" y="56448"/>
                    <a:pt x="82775" y="56431"/>
                  </a:cubicBezTo>
                  <a:lnTo>
                    <a:pt x="3934" y="48704"/>
                  </a:lnTo>
                  <a:cubicBezTo>
                    <a:pt x="1853" y="48494"/>
                    <a:pt x="315" y="46746"/>
                    <a:pt x="315" y="44701"/>
                  </a:cubicBezTo>
                  <a:cubicBezTo>
                    <a:pt x="315" y="44578"/>
                    <a:pt x="315" y="44438"/>
                    <a:pt x="333" y="44299"/>
                  </a:cubicBezTo>
                  <a:lnTo>
                    <a:pt x="4283" y="3934"/>
                  </a:lnTo>
                  <a:cubicBezTo>
                    <a:pt x="4493" y="1854"/>
                    <a:pt x="6241" y="316"/>
                    <a:pt x="8287" y="316"/>
                  </a:cubicBezTo>
                  <a:close/>
                  <a:moveTo>
                    <a:pt x="8287" y="1"/>
                  </a:moveTo>
                  <a:cubicBezTo>
                    <a:pt x="6084" y="1"/>
                    <a:pt x="4196" y="1679"/>
                    <a:pt x="3986" y="3917"/>
                  </a:cubicBezTo>
                  <a:lnTo>
                    <a:pt x="18" y="44281"/>
                  </a:lnTo>
                  <a:cubicBezTo>
                    <a:pt x="18" y="44421"/>
                    <a:pt x="0" y="44561"/>
                    <a:pt x="0" y="44701"/>
                  </a:cubicBezTo>
                  <a:cubicBezTo>
                    <a:pt x="0" y="46903"/>
                    <a:pt x="1679" y="48791"/>
                    <a:pt x="3916" y="49001"/>
                  </a:cubicBezTo>
                  <a:lnTo>
                    <a:pt x="82740" y="56745"/>
                  </a:lnTo>
                  <a:cubicBezTo>
                    <a:pt x="82897" y="56763"/>
                    <a:pt x="83037" y="56763"/>
                    <a:pt x="83177" y="56763"/>
                  </a:cubicBezTo>
                  <a:cubicBezTo>
                    <a:pt x="85379" y="56763"/>
                    <a:pt x="87250" y="55084"/>
                    <a:pt x="87477" y="52864"/>
                  </a:cubicBezTo>
                  <a:lnTo>
                    <a:pt x="91445" y="12500"/>
                  </a:lnTo>
                  <a:cubicBezTo>
                    <a:pt x="91445" y="12343"/>
                    <a:pt x="91463" y="12203"/>
                    <a:pt x="91463" y="12063"/>
                  </a:cubicBezTo>
                  <a:cubicBezTo>
                    <a:pt x="91463" y="9860"/>
                    <a:pt x="89785" y="7972"/>
                    <a:pt x="87547" y="7763"/>
                  </a:cubicBezTo>
                  <a:lnTo>
                    <a:pt x="8724" y="18"/>
                  </a:lnTo>
                  <a:cubicBezTo>
                    <a:pt x="8566" y="18"/>
                    <a:pt x="8426" y="1"/>
                    <a:pt x="8287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6"/>
            <p:cNvSpPr/>
            <p:nvPr/>
          </p:nvSpPr>
          <p:spPr>
            <a:xfrm rot="554399">
              <a:off x="5176145" y="1431183"/>
              <a:ext cx="3314395" cy="1974472"/>
            </a:xfrm>
            <a:custGeom>
              <a:avLst/>
              <a:gdLst/>
              <a:ahLst/>
              <a:cxnLst/>
              <a:rect l="l" t="t" r="r" b="b"/>
              <a:pathLst>
                <a:path w="90973" h="54195" extrusionOk="0">
                  <a:moveTo>
                    <a:pt x="6123" y="1"/>
                  </a:moveTo>
                  <a:cubicBezTo>
                    <a:pt x="5169" y="1"/>
                    <a:pt x="4346" y="739"/>
                    <a:pt x="4248" y="1724"/>
                  </a:cubicBezTo>
                  <a:lnTo>
                    <a:pt x="87" y="43976"/>
                  </a:lnTo>
                  <a:cubicBezTo>
                    <a:pt x="0" y="45025"/>
                    <a:pt x="752" y="45951"/>
                    <a:pt x="1801" y="46056"/>
                  </a:cubicBezTo>
                  <a:lnTo>
                    <a:pt x="84645" y="54185"/>
                  </a:lnTo>
                  <a:cubicBezTo>
                    <a:pt x="84709" y="54191"/>
                    <a:pt x="84773" y="54194"/>
                    <a:pt x="84836" y="54194"/>
                  </a:cubicBezTo>
                  <a:cubicBezTo>
                    <a:pt x="85804" y="54194"/>
                    <a:pt x="86627" y="53457"/>
                    <a:pt x="86725" y="52489"/>
                  </a:cubicBezTo>
                  <a:lnTo>
                    <a:pt x="90868" y="10219"/>
                  </a:lnTo>
                  <a:cubicBezTo>
                    <a:pt x="90973" y="9171"/>
                    <a:pt x="90204" y="8244"/>
                    <a:pt x="89172" y="8139"/>
                  </a:cubicBezTo>
                  <a:lnTo>
                    <a:pt x="6311" y="10"/>
                  </a:lnTo>
                  <a:cubicBezTo>
                    <a:pt x="6248" y="4"/>
                    <a:pt x="6185" y="1"/>
                    <a:pt x="6123" y="1"/>
                  </a:cubicBezTo>
                  <a:close/>
                </a:path>
              </a:pathLst>
            </a:custGeom>
            <a:solidFill>
              <a:srgbClr val="3DBD9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" name="Google Shape;922;p36"/>
            <p:cNvSpPr/>
            <p:nvPr/>
          </p:nvSpPr>
          <p:spPr>
            <a:xfrm rot="554399">
              <a:off x="5173596" y="1425777"/>
              <a:ext cx="3318876" cy="1985220"/>
            </a:xfrm>
            <a:custGeom>
              <a:avLst/>
              <a:gdLst/>
              <a:ahLst/>
              <a:cxnLst/>
              <a:rect l="l" t="t" r="r" b="b"/>
              <a:pathLst>
                <a:path w="91096" h="54490" extrusionOk="0">
                  <a:moveTo>
                    <a:pt x="6189" y="297"/>
                  </a:moveTo>
                  <a:cubicBezTo>
                    <a:pt x="6258" y="297"/>
                    <a:pt x="6311" y="297"/>
                    <a:pt x="6363" y="315"/>
                  </a:cubicBezTo>
                  <a:lnTo>
                    <a:pt x="89225" y="8444"/>
                  </a:lnTo>
                  <a:cubicBezTo>
                    <a:pt x="90116" y="8531"/>
                    <a:pt x="90798" y="9283"/>
                    <a:pt x="90798" y="10174"/>
                  </a:cubicBezTo>
                  <a:cubicBezTo>
                    <a:pt x="90798" y="10227"/>
                    <a:pt x="90798" y="10297"/>
                    <a:pt x="90781" y="10349"/>
                  </a:cubicBezTo>
                  <a:lnTo>
                    <a:pt x="86638" y="52619"/>
                  </a:lnTo>
                  <a:cubicBezTo>
                    <a:pt x="86550" y="53510"/>
                    <a:pt x="85799" y="54192"/>
                    <a:pt x="84907" y="54192"/>
                  </a:cubicBezTo>
                  <a:cubicBezTo>
                    <a:pt x="84855" y="54192"/>
                    <a:pt x="84785" y="54192"/>
                    <a:pt x="84732" y="54175"/>
                  </a:cubicBezTo>
                  <a:lnTo>
                    <a:pt x="1871" y="46046"/>
                  </a:lnTo>
                  <a:cubicBezTo>
                    <a:pt x="979" y="45958"/>
                    <a:pt x="297" y="45207"/>
                    <a:pt x="297" y="44315"/>
                  </a:cubicBezTo>
                  <a:cubicBezTo>
                    <a:pt x="297" y="44263"/>
                    <a:pt x="297" y="44193"/>
                    <a:pt x="315" y="44140"/>
                  </a:cubicBezTo>
                  <a:lnTo>
                    <a:pt x="4458" y="1871"/>
                  </a:lnTo>
                  <a:cubicBezTo>
                    <a:pt x="4545" y="979"/>
                    <a:pt x="5314" y="297"/>
                    <a:pt x="6189" y="297"/>
                  </a:cubicBezTo>
                  <a:close/>
                  <a:moveTo>
                    <a:pt x="6189" y="0"/>
                  </a:moveTo>
                  <a:cubicBezTo>
                    <a:pt x="5157" y="0"/>
                    <a:pt x="4266" y="787"/>
                    <a:pt x="4161" y="1853"/>
                  </a:cubicBezTo>
                  <a:lnTo>
                    <a:pt x="18" y="44105"/>
                  </a:lnTo>
                  <a:cubicBezTo>
                    <a:pt x="18" y="44175"/>
                    <a:pt x="0" y="44245"/>
                    <a:pt x="0" y="44315"/>
                  </a:cubicBezTo>
                  <a:cubicBezTo>
                    <a:pt x="0" y="45347"/>
                    <a:pt x="787" y="46238"/>
                    <a:pt x="1853" y="46343"/>
                  </a:cubicBezTo>
                  <a:lnTo>
                    <a:pt x="84697" y="54472"/>
                  </a:lnTo>
                  <a:cubicBezTo>
                    <a:pt x="84767" y="54489"/>
                    <a:pt x="84837" y="54489"/>
                    <a:pt x="84907" y="54489"/>
                  </a:cubicBezTo>
                  <a:cubicBezTo>
                    <a:pt x="85938" y="54489"/>
                    <a:pt x="86830" y="53703"/>
                    <a:pt x="86935" y="52636"/>
                  </a:cubicBezTo>
                  <a:lnTo>
                    <a:pt x="91078" y="10384"/>
                  </a:lnTo>
                  <a:cubicBezTo>
                    <a:pt x="91095" y="10314"/>
                    <a:pt x="91095" y="10244"/>
                    <a:pt x="91095" y="10174"/>
                  </a:cubicBezTo>
                  <a:cubicBezTo>
                    <a:pt x="91095" y="9143"/>
                    <a:pt x="90309" y="8251"/>
                    <a:pt x="89242" y="8146"/>
                  </a:cubicBezTo>
                  <a:lnTo>
                    <a:pt x="6398" y="18"/>
                  </a:lnTo>
                  <a:cubicBezTo>
                    <a:pt x="6328" y="0"/>
                    <a:pt x="6258" y="0"/>
                    <a:pt x="6189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" name="Google Shape;923;p36"/>
            <p:cNvSpPr/>
            <p:nvPr/>
          </p:nvSpPr>
          <p:spPr>
            <a:xfrm rot="554399">
              <a:off x="5933276" y="1171064"/>
              <a:ext cx="208286" cy="305124"/>
            </a:xfrm>
            <a:custGeom>
              <a:avLst/>
              <a:gdLst/>
              <a:ahLst/>
              <a:cxnLst/>
              <a:rect l="l" t="t" r="r" b="b"/>
              <a:pathLst>
                <a:path w="5717" h="8375" extrusionOk="0">
                  <a:moveTo>
                    <a:pt x="769" y="1"/>
                  </a:moveTo>
                  <a:lnTo>
                    <a:pt x="0" y="7885"/>
                  </a:lnTo>
                  <a:lnTo>
                    <a:pt x="4947" y="8374"/>
                  </a:lnTo>
                  <a:lnTo>
                    <a:pt x="5717" y="473"/>
                  </a:lnTo>
                  <a:lnTo>
                    <a:pt x="769" y="1"/>
                  </a:lnTo>
                  <a:close/>
                </a:path>
              </a:pathLst>
            </a:custGeom>
            <a:solidFill>
              <a:srgbClr val="E2EE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36"/>
            <p:cNvSpPr/>
            <p:nvPr/>
          </p:nvSpPr>
          <p:spPr>
            <a:xfrm rot="554399">
              <a:off x="5927561" y="1165344"/>
              <a:ext cx="219762" cy="316054"/>
            </a:xfrm>
            <a:custGeom>
              <a:avLst/>
              <a:gdLst/>
              <a:ahLst/>
              <a:cxnLst/>
              <a:rect l="l" t="t" r="r" b="b"/>
              <a:pathLst>
                <a:path w="6032" h="8675" extrusionOk="0">
                  <a:moveTo>
                    <a:pt x="1067" y="315"/>
                  </a:moveTo>
                  <a:lnTo>
                    <a:pt x="5721" y="772"/>
                  </a:lnTo>
                  <a:lnTo>
                    <a:pt x="5721" y="772"/>
                  </a:lnTo>
                  <a:lnTo>
                    <a:pt x="4983" y="8374"/>
                  </a:lnTo>
                  <a:lnTo>
                    <a:pt x="316" y="7920"/>
                  </a:lnTo>
                  <a:lnTo>
                    <a:pt x="1067" y="315"/>
                  </a:lnTo>
                  <a:close/>
                  <a:moveTo>
                    <a:pt x="945" y="1"/>
                  </a:moveTo>
                  <a:cubicBezTo>
                    <a:pt x="875" y="1"/>
                    <a:pt x="788" y="53"/>
                    <a:pt x="788" y="140"/>
                  </a:cubicBezTo>
                  <a:lnTo>
                    <a:pt x="18" y="8042"/>
                  </a:lnTo>
                  <a:cubicBezTo>
                    <a:pt x="1" y="8077"/>
                    <a:pt x="18" y="8112"/>
                    <a:pt x="53" y="8147"/>
                  </a:cubicBezTo>
                  <a:cubicBezTo>
                    <a:pt x="71" y="8164"/>
                    <a:pt x="106" y="8182"/>
                    <a:pt x="141" y="8199"/>
                  </a:cubicBezTo>
                  <a:lnTo>
                    <a:pt x="5088" y="8671"/>
                  </a:lnTo>
                  <a:cubicBezTo>
                    <a:pt x="5097" y="8673"/>
                    <a:pt x="5106" y="8674"/>
                    <a:pt x="5115" y="8674"/>
                  </a:cubicBezTo>
                  <a:cubicBezTo>
                    <a:pt x="5189" y="8674"/>
                    <a:pt x="5245" y="8611"/>
                    <a:pt x="5245" y="8549"/>
                  </a:cubicBezTo>
                  <a:lnTo>
                    <a:pt x="6032" y="647"/>
                  </a:lnTo>
                  <a:cubicBezTo>
                    <a:pt x="6032" y="612"/>
                    <a:pt x="6014" y="577"/>
                    <a:pt x="5997" y="542"/>
                  </a:cubicBezTo>
                  <a:cubicBezTo>
                    <a:pt x="5980" y="508"/>
                    <a:pt x="5927" y="490"/>
                    <a:pt x="5892" y="490"/>
                  </a:cubicBezTo>
                  <a:lnTo>
                    <a:pt x="945" y="1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6"/>
            <p:cNvSpPr/>
            <p:nvPr/>
          </p:nvSpPr>
          <p:spPr>
            <a:xfrm rot="554399">
              <a:off x="5936621" y="1251293"/>
              <a:ext cx="133817" cy="192365"/>
            </a:xfrm>
            <a:custGeom>
              <a:avLst/>
              <a:gdLst/>
              <a:ahLst/>
              <a:cxnLst/>
              <a:rect l="l" t="t" r="r" b="b"/>
              <a:pathLst>
                <a:path w="3673" h="5280" extrusionOk="0">
                  <a:moveTo>
                    <a:pt x="473" y="0"/>
                  </a:moveTo>
                  <a:lnTo>
                    <a:pt x="1" y="4965"/>
                  </a:lnTo>
                  <a:lnTo>
                    <a:pt x="3008" y="5262"/>
                  </a:lnTo>
                  <a:lnTo>
                    <a:pt x="3183" y="5280"/>
                  </a:lnTo>
                  <a:lnTo>
                    <a:pt x="3672" y="315"/>
                  </a:lnTo>
                  <a:lnTo>
                    <a:pt x="473" y="0"/>
                  </a:lnTo>
                  <a:close/>
                </a:path>
              </a:pathLst>
            </a:custGeom>
            <a:solidFill>
              <a:srgbClr val="80A3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" name="Google Shape;926;p36"/>
            <p:cNvSpPr/>
            <p:nvPr/>
          </p:nvSpPr>
          <p:spPr>
            <a:xfrm rot="554399">
              <a:off x="5938295" y="1242008"/>
              <a:ext cx="17233" cy="180925"/>
            </a:xfrm>
            <a:custGeom>
              <a:avLst/>
              <a:gdLst/>
              <a:ahLst/>
              <a:cxnLst/>
              <a:rect l="l" t="t" r="r" b="b"/>
              <a:pathLst>
                <a:path w="473" h="4966" extrusionOk="0">
                  <a:moveTo>
                    <a:pt x="1" y="4965"/>
                  </a:moveTo>
                  <a:lnTo>
                    <a:pt x="1" y="4965"/>
                  </a:lnTo>
                  <a:lnTo>
                    <a:pt x="473" y="0"/>
                  </a:lnTo>
                  <a:lnTo>
                    <a:pt x="473" y="0"/>
                  </a:lnTo>
                  <a:lnTo>
                    <a:pt x="1" y="4965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" name="Google Shape;927;p36"/>
            <p:cNvSpPr/>
            <p:nvPr/>
          </p:nvSpPr>
          <p:spPr>
            <a:xfrm rot="554399">
              <a:off x="5949033" y="1235728"/>
              <a:ext cx="7032" cy="68821"/>
            </a:xfrm>
            <a:custGeom>
              <a:avLst/>
              <a:gdLst/>
              <a:ahLst/>
              <a:cxnLst/>
              <a:rect l="l" t="t" r="r" b="b"/>
              <a:pathLst>
                <a:path w="193" h="1889" extrusionOk="0">
                  <a:moveTo>
                    <a:pt x="0" y="1889"/>
                  </a:moveTo>
                  <a:lnTo>
                    <a:pt x="0" y="1889"/>
                  </a:lnTo>
                  <a:lnTo>
                    <a:pt x="193" y="1"/>
                  </a:lnTo>
                  <a:cubicBezTo>
                    <a:pt x="193" y="1"/>
                    <a:pt x="193" y="1"/>
                    <a:pt x="193" y="1"/>
                  </a:cubicBezTo>
                  <a:lnTo>
                    <a:pt x="0" y="1889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6"/>
            <p:cNvSpPr/>
            <p:nvPr/>
          </p:nvSpPr>
          <p:spPr>
            <a:xfrm rot="554399">
              <a:off x="5943401" y="1303493"/>
              <a:ext cx="36" cy="1967"/>
            </a:xfrm>
            <a:custGeom>
              <a:avLst/>
              <a:gdLst/>
              <a:ahLst/>
              <a:cxnLst/>
              <a:rect l="l" t="t" r="r" b="b"/>
              <a:pathLst>
                <a:path w="1" h="54" extrusionOk="0">
                  <a:moveTo>
                    <a:pt x="0" y="53"/>
                  </a:moveTo>
                  <a:lnTo>
                    <a:pt x="0" y="53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6"/>
            <p:cNvSpPr/>
            <p:nvPr/>
          </p:nvSpPr>
          <p:spPr>
            <a:xfrm rot="554399">
              <a:off x="5921679" y="1314386"/>
              <a:ext cx="10238" cy="105108"/>
            </a:xfrm>
            <a:custGeom>
              <a:avLst/>
              <a:gdLst/>
              <a:ahLst/>
              <a:cxnLst/>
              <a:rect l="l" t="t" r="r" b="b"/>
              <a:pathLst>
                <a:path w="281" h="2885" extrusionOk="0">
                  <a:moveTo>
                    <a:pt x="1" y="2885"/>
                  </a:moveTo>
                  <a:lnTo>
                    <a:pt x="1" y="2885"/>
                  </a:lnTo>
                  <a:lnTo>
                    <a:pt x="281" y="0"/>
                  </a:lnTo>
                  <a:lnTo>
                    <a:pt x="281" y="0"/>
                  </a:lnTo>
                  <a:lnTo>
                    <a:pt x="1" y="2885"/>
                  </a:lnTo>
                  <a:close/>
                </a:path>
              </a:pathLst>
            </a:custGeom>
            <a:solidFill>
              <a:srgbClr val="269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" name="Google Shape;930;p36"/>
            <p:cNvSpPr/>
            <p:nvPr/>
          </p:nvSpPr>
          <p:spPr>
            <a:xfrm rot="554399">
              <a:off x="5941110" y="1305239"/>
              <a:ext cx="1312" cy="10857"/>
            </a:xfrm>
            <a:custGeom>
              <a:avLst/>
              <a:gdLst/>
              <a:ahLst/>
              <a:cxnLst/>
              <a:rect l="l" t="t" r="r" b="b"/>
              <a:pathLst>
                <a:path w="36" h="298" extrusionOk="0">
                  <a:moveTo>
                    <a:pt x="1" y="297"/>
                  </a:moveTo>
                  <a:lnTo>
                    <a:pt x="1" y="297"/>
                  </a:lnTo>
                  <a:lnTo>
                    <a:pt x="35" y="0"/>
                  </a:lnTo>
                  <a:lnTo>
                    <a:pt x="35" y="0"/>
                  </a:lnTo>
                  <a:lnTo>
                    <a:pt x="1" y="297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" name="Google Shape;931;p36"/>
            <p:cNvSpPr/>
            <p:nvPr/>
          </p:nvSpPr>
          <p:spPr>
            <a:xfrm rot="554399">
              <a:off x="5954352" y="1243399"/>
              <a:ext cx="127442" cy="203841"/>
            </a:xfrm>
            <a:custGeom>
              <a:avLst/>
              <a:gdLst/>
              <a:ahLst/>
              <a:cxnLst/>
              <a:rect l="l" t="t" r="r" b="b"/>
              <a:pathLst>
                <a:path w="3498" h="5595" extrusionOk="0">
                  <a:moveTo>
                    <a:pt x="36" y="1"/>
                  </a:moveTo>
                  <a:lnTo>
                    <a:pt x="1" y="280"/>
                  </a:lnTo>
                  <a:lnTo>
                    <a:pt x="3200" y="595"/>
                  </a:lnTo>
                  <a:lnTo>
                    <a:pt x="2711" y="5560"/>
                  </a:lnTo>
                  <a:lnTo>
                    <a:pt x="2781" y="5560"/>
                  </a:lnTo>
                  <a:lnTo>
                    <a:pt x="2781" y="5577"/>
                  </a:lnTo>
                  <a:lnTo>
                    <a:pt x="2990" y="5595"/>
                  </a:lnTo>
                  <a:lnTo>
                    <a:pt x="3497" y="490"/>
                  </a:lnTo>
                  <a:cubicBezTo>
                    <a:pt x="3497" y="438"/>
                    <a:pt x="3497" y="403"/>
                    <a:pt x="3462" y="385"/>
                  </a:cubicBezTo>
                  <a:cubicBezTo>
                    <a:pt x="3445" y="350"/>
                    <a:pt x="3410" y="333"/>
                    <a:pt x="3375" y="333"/>
                  </a:cubicBezTo>
                  <a:lnTo>
                    <a:pt x="36" y="1"/>
                  </a:lnTo>
                  <a:close/>
                </a:path>
              </a:pathLst>
            </a:custGeom>
            <a:solidFill>
              <a:srgbClr val="80A3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" name="Google Shape;932;p36"/>
            <p:cNvSpPr/>
            <p:nvPr/>
          </p:nvSpPr>
          <p:spPr>
            <a:xfrm rot="554399">
              <a:off x="5928406" y="1230491"/>
              <a:ext cx="29328" cy="191745"/>
            </a:xfrm>
            <a:custGeom>
              <a:avLst/>
              <a:gdLst/>
              <a:ahLst/>
              <a:cxnLst/>
              <a:rect l="l" t="t" r="r" b="b"/>
              <a:pathLst>
                <a:path w="805" h="5263" extrusionOk="0">
                  <a:moveTo>
                    <a:pt x="648" y="0"/>
                  </a:moveTo>
                  <a:cubicBezTo>
                    <a:pt x="578" y="0"/>
                    <a:pt x="508" y="53"/>
                    <a:pt x="508" y="123"/>
                  </a:cubicBezTo>
                  <a:lnTo>
                    <a:pt x="315" y="2011"/>
                  </a:lnTo>
                  <a:lnTo>
                    <a:pt x="315" y="2063"/>
                  </a:lnTo>
                  <a:lnTo>
                    <a:pt x="281" y="2360"/>
                  </a:lnTo>
                  <a:lnTo>
                    <a:pt x="1" y="5245"/>
                  </a:lnTo>
                  <a:lnTo>
                    <a:pt x="298" y="5262"/>
                  </a:lnTo>
                  <a:lnTo>
                    <a:pt x="770" y="297"/>
                  </a:lnTo>
                  <a:lnTo>
                    <a:pt x="805" y="18"/>
                  </a:lnTo>
                  <a:lnTo>
                    <a:pt x="665" y="0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" name="Google Shape;933;p36"/>
            <p:cNvSpPr/>
            <p:nvPr/>
          </p:nvSpPr>
          <p:spPr>
            <a:xfrm rot="554399">
              <a:off x="5292740" y="1434357"/>
              <a:ext cx="1638781" cy="1612731"/>
            </a:xfrm>
            <a:custGeom>
              <a:avLst/>
              <a:gdLst/>
              <a:ahLst/>
              <a:cxnLst/>
              <a:rect l="l" t="t" r="r" b="b"/>
              <a:pathLst>
                <a:path w="44981" h="44266" extrusionOk="0">
                  <a:moveTo>
                    <a:pt x="4601" y="0"/>
                  </a:moveTo>
                  <a:cubicBezTo>
                    <a:pt x="4210" y="0"/>
                    <a:pt x="3880" y="287"/>
                    <a:pt x="3847" y="667"/>
                  </a:cubicBezTo>
                  <a:lnTo>
                    <a:pt x="36" y="39476"/>
                  </a:lnTo>
                  <a:cubicBezTo>
                    <a:pt x="1" y="39895"/>
                    <a:pt x="298" y="40262"/>
                    <a:pt x="717" y="40297"/>
                  </a:cubicBezTo>
                  <a:lnTo>
                    <a:pt x="41029" y="44265"/>
                  </a:lnTo>
                  <a:lnTo>
                    <a:pt x="44980" y="3954"/>
                  </a:lnTo>
                  <a:lnTo>
                    <a:pt x="4668" y="3"/>
                  </a:lnTo>
                  <a:cubicBezTo>
                    <a:pt x="4646" y="1"/>
                    <a:pt x="4623" y="0"/>
                    <a:pt x="4601" y="0"/>
                  </a:cubicBezTo>
                  <a:close/>
                </a:path>
              </a:pathLst>
            </a:custGeom>
            <a:solidFill>
              <a:srgbClr val="F2F4C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" name="Google Shape;934;p36"/>
            <p:cNvSpPr/>
            <p:nvPr/>
          </p:nvSpPr>
          <p:spPr>
            <a:xfrm rot="554399">
              <a:off x="5288331" y="1428816"/>
              <a:ext cx="1648946" cy="1623479"/>
            </a:xfrm>
            <a:custGeom>
              <a:avLst/>
              <a:gdLst/>
              <a:ahLst/>
              <a:cxnLst/>
              <a:rect l="l" t="t" r="r" b="b"/>
              <a:pathLst>
                <a:path w="45260" h="44561" extrusionOk="0">
                  <a:moveTo>
                    <a:pt x="4773" y="298"/>
                  </a:moveTo>
                  <a:lnTo>
                    <a:pt x="44945" y="4248"/>
                  </a:lnTo>
                  <a:lnTo>
                    <a:pt x="41027" y="44249"/>
                  </a:lnTo>
                  <a:lnTo>
                    <a:pt x="41027" y="44249"/>
                  </a:lnTo>
                  <a:lnTo>
                    <a:pt x="839" y="40312"/>
                  </a:lnTo>
                  <a:cubicBezTo>
                    <a:pt x="542" y="40277"/>
                    <a:pt x="298" y="40015"/>
                    <a:pt x="298" y="39701"/>
                  </a:cubicBezTo>
                  <a:lnTo>
                    <a:pt x="298" y="39648"/>
                  </a:lnTo>
                  <a:lnTo>
                    <a:pt x="4108" y="840"/>
                  </a:lnTo>
                  <a:cubicBezTo>
                    <a:pt x="4143" y="542"/>
                    <a:pt x="4406" y="298"/>
                    <a:pt x="4720" y="298"/>
                  </a:cubicBezTo>
                  <a:close/>
                  <a:moveTo>
                    <a:pt x="4720" y="1"/>
                  </a:moveTo>
                  <a:cubicBezTo>
                    <a:pt x="4248" y="1"/>
                    <a:pt x="3864" y="350"/>
                    <a:pt x="3811" y="822"/>
                  </a:cubicBezTo>
                  <a:lnTo>
                    <a:pt x="0" y="39613"/>
                  </a:lnTo>
                  <a:cubicBezTo>
                    <a:pt x="0" y="39648"/>
                    <a:pt x="0" y="39683"/>
                    <a:pt x="0" y="39701"/>
                  </a:cubicBezTo>
                  <a:cubicBezTo>
                    <a:pt x="0" y="40173"/>
                    <a:pt x="350" y="40557"/>
                    <a:pt x="822" y="40610"/>
                  </a:cubicBezTo>
                  <a:lnTo>
                    <a:pt x="41134" y="44560"/>
                  </a:lnTo>
                  <a:cubicBezTo>
                    <a:pt x="41186" y="44560"/>
                    <a:pt x="41221" y="44560"/>
                    <a:pt x="41256" y="44525"/>
                  </a:cubicBezTo>
                  <a:cubicBezTo>
                    <a:pt x="41274" y="44508"/>
                    <a:pt x="41291" y="44473"/>
                    <a:pt x="41309" y="44420"/>
                  </a:cubicBezTo>
                  <a:lnTo>
                    <a:pt x="45260" y="4126"/>
                  </a:lnTo>
                  <a:cubicBezTo>
                    <a:pt x="45260" y="4091"/>
                    <a:pt x="45242" y="4039"/>
                    <a:pt x="45225" y="4021"/>
                  </a:cubicBezTo>
                  <a:cubicBezTo>
                    <a:pt x="45207" y="3986"/>
                    <a:pt x="45155" y="3969"/>
                    <a:pt x="45120" y="3969"/>
                  </a:cubicBezTo>
                  <a:lnTo>
                    <a:pt x="4808" y="1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" name="Google Shape;935;p36"/>
            <p:cNvSpPr/>
            <p:nvPr/>
          </p:nvSpPr>
          <p:spPr>
            <a:xfrm rot="554399">
              <a:off x="6743001" y="1816317"/>
              <a:ext cx="1640056" cy="1613970"/>
            </a:xfrm>
            <a:custGeom>
              <a:avLst/>
              <a:gdLst/>
              <a:ahLst/>
              <a:cxnLst/>
              <a:rect l="l" t="t" r="r" b="b"/>
              <a:pathLst>
                <a:path w="45016" h="44300" extrusionOk="0">
                  <a:moveTo>
                    <a:pt x="3952" y="1"/>
                  </a:moveTo>
                  <a:lnTo>
                    <a:pt x="1" y="40295"/>
                  </a:lnTo>
                  <a:lnTo>
                    <a:pt x="40715" y="44298"/>
                  </a:lnTo>
                  <a:cubicBezTo>
                    <a:pt x="40725" y="44299"/>
                    <a:pt x="40735" y="44300"/>
                    <a:pt x="40744" y="44300"/>
                  </a:cubicBezTo>
                  <a:cubicBezTo>
                    <a:pt x="40925" y="44300"/>
                    <a:pt x="41083" y="44149"/>
                    <a:pt x="41100" y="43966"/>
                  </a:cubicBezTo>
                  <a:lnTo>
                    <a:pt x="44980" y="4388"/>
                  </a:lnTo>
                  <a:cubicBezTo>
                    <a:pt x="45015" y="4196"/>
                    <a:pt x="44858" y="4021"/>
                    <a:pt x="44666" y="3986"/>
                  </a:cubicBezTo>
                  <a:lnTo>
                    <a:pt x="3952" y="1"/>
                  </a:lnTo>
                  <a:close/>
                </a:path>
              </a:pathLst>
            </a:custGeom>
            <a:solidFill>
              <a:srgbClr val="F2F4C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6" name="Google Shape;936;p36"/>
            <p:cNvSpPr/>
            <p:nvPr/>
          </p:nvSpPr>
          <p:spPr>
            <a:xfrm rot="554399">
              <a:off x="6737342" y="1810499"/>
              <a:ext cx="1650221" cy="1624754"/>
            </a:xfrm>
            <a:custGeom>
              <a:avLst/>
              <a:gdLst/>
              <a:ahLst/>
              <a:cxnLst/>
              <a:rect l="l" t="t" r="r" b="b"/>
              <a:pathLst>
                <a:path w="45295" h="44596" extrusionOk="0">
                  <a:moveTo>
                    <a:pt x="4249" y="315"/>
                  </a:moveTo>
                  <a:lnTo>
                    <a:pt x="44805" y="4301"/>
                  </a:lnTo>
                  <a:cubicBezTo>
                    <a:pt x="44910" y="4318"/>
                    <a:pt x="44998" y="4406"/>
                    <a:pt x="44998" y="4510"/>
                  </a:cubicBezTo>
                  <a:lnTo>
                    <a:pt x="44998" y="4528"/>
                  </a:lnTo>
                  <a:lnTo>
                    <a:pt x="41117" y="44106"/>
                  </a:lnTo>
                  <a:cubicBezTo>
                    <a:pt x="41099" y="44228"/>
                    <a:pt x="41012" y="44298"/>
                    <a:pt x="40907" y="44298"/>
                  </a:cubicBezTo>
                  <a:lnTo>
                    <a:pt x="40872" y="44298"/>
                  </a:lnTo>
                  <a:lnTo>
                    <a:pt x="315" y="40312"/>
                  </a:lnTo>
                  <a:lnTo>
                    <a:pt x="4249" y="315"/>
                  </a:lnTo>
                  <a:close/>
                  <a:moveTo>
                    <a:pt x="4126" y="0"/>
                  </a:moveTo>
                  <a:cubicBezTo>
                    <a:pt x="4039" y="0"/>
                    <a:pt x="3969" y="53"/>
                    <a:pt x="3969" y="140"/>
                  </a:cubicBezTo>
                  <a:lnTo>
                    <a:pt x="1" y="40435"/>
                  </a:lnTo>
                  <a:cubicBezTo>
                    <a:pt x="1" y="40522"/>
                    <a:pt x="53" y="40592"/>
                    <a:pt x="140" y="40609"/>
                  </a:cubicBezTo>
                  <a:lnTo>
                    <a:pt x="40855" y="44595"/>
                  </a:lnTo>
                  <a:lnTo>
                    <a:pt x="40907" y="44595"/>
                  </a:lnTo>
                  <a:cubicBezTo>
                    <a:pt x="41169" y="44595"/>
                    <a:pt x="41379" y="44403"/>
                    <a:pt x="41414" y="44141"/>
                  </a:cubicBezTo>
                  <a:lnTo>
                    <a:pt x="45295" y="4563"/>
                  </a:lnTo>
                  <a:lnTo>
                    <a:pt x="45295" y="4510"/>
                  </a:lnTo>
                  <a:cubicBezTo>
                    <a:pt x="45295" y="4248"/>
                    <a:pt x="45102" y="4021"/>
                    <a:pt x="44840" y="4004"/>
                  </a:cubicBezTo>
                  <a:lnTo>
                    <a:pt x="4126" y="0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7" name="Google Shape;937;p36"/>
            <p:cNvSpPr/>
            <p:nvPr/>
          </p:nvSpPr>
          <p:spPr>
            <a:xfrm rot="554399">
              <a:off x="5306888" y="1435501"/>
              <a:ext cx="1631130" cy="1531195"/>
            </a:xfrm>
            <a:custGeom>
              <a:avLst/>
              <a:gdLst/>
              <a:ahLst/>
              <a:cxnLst/>
              <a:rect l="l" t="t" r="r" b="b"/>
              <a:pathLst>
                <a:path w="44771" h="42028" extrusionOk="0">
                  <a:moveTo>
                    <a:pt x="4391" y="0"/>
                  </a:moveTo>
                  <a:cubicBezTo>
                    <a:pt x="4000" y="0"/>
                    <a:pt x="3670" y="287"/>
                    <a:pt x="3637" y="667"/>
                  </a:cubicBezTo>
                  <a:lnTo>
                    <a:pt x="35" y="37255"/>
                  </a:lnTo>
                  <a:cubicBezTo>
                    <a:pt x="0" y="37658"/>
                    <a:pt x="298" y="38025"/>
                    <a:pt x="717" y="38077"/>
                  </a:cubicBezTo>
                  <a:lnTo>
                    <a:pt x="41047" y="42028"/>
                  </a:lnTo>
                  <a:lnTo>
                    <a:pt x="44770" y="3954"/>
                  </a:lnTo>
                  <a:lnTo>
                    <a:pt x="4458" y="3"/>
                  </a:lnTo>
                  <a:cubicBezTo>
                    <a:pt x="4436" y="1"/>
                    <a:pt x="4413" y="0"/>
                    <a:pt x="439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8" name="Google Shape;938;p36"/>
            <p:cNvSpPr/>
            <p:nvPr/>
          </p:nvSpPr>
          <p:spPr>
            <a:xfrm rot="554399">
              <a:off x="5303094" y="1430009"/>
              <a:ext cx="1640675" cy="1541943"/>
            </a:xfrm>
            <a:custGeom>
              <a:avLst/>
              <a:gdLst/>
              <a:ahLst/>
              <a:cxnLst/>
              <a:rect l="l" t="t" r="r" b="b"/>
              <a:pathLst>
                <a:path w="45033" h="42323" extrusionOk="0">
                  <a:moveTo>
                    <a:pt x="4546" y="298"/>
                  </a:moveTo>
                  <a:lnTo>
                    <a:pt x="44718" y="4248"/>
                  </a:lnTo>
                  <a:lnTo>
                    <a:pt x="41008" y="42029"/>
                  </a:lnTo>
                  <a:lnTo>
                    <a:pt x="41008" y="42029"/>
                  </a:lnTo>
                  <a:lnTo>
                    <a:pt x="840" y="38075"/>
                  </a:lnTo>
                  <a:cubicBezTo>
                    <a:pt x="525" y="38057"/>
                    <a:pt x="298" y="37778"/>
                    <a:pt x="298" y="37480"/>
                  </a:cubicBezTo>
                  <a:lnTo>
                    <a:pt x="298" y="37410"/>
                  </a:lnTo>
                  <a:lnTo>
                    <a:pt x="3881" y="840"/>
                  </a:lnTo>
                  <a:cubicBezTo>
                    <a:pt x="3916" y="525"/>
                    <a:pt x="4179" y="298"/>
                    <a:pt x="4493" y="298"/>
                  </a:cubicBezTo>
                  <a:close/>
                  <a:moveTo>
                    <a:pt x="4493" y="1"/>
                  </a:moveTo>
                  <a:cubicBezTo>
                    <a:pt x="4021" y="1"/>
                    <a:pt x="3637" y="350"/>
                    <a:pt x="3584" y="822"/>
                  </a:cubicBezTo>
                  <a:lnTo>
                    <a:pt x="1" y="37393"/>
                  </a:lnTo>
                  <a:cubicBezTo>
                    <a:pt x="1" y="37410"/>
                    <a:pt x="1" y="37445"/>
                    <a:pt x="1" y="37480"/>
                  </a:cubicBezTo>
                  <a:cubicBezTo>
                    <a:pt x="1" y="37935"/>
                    <a:pt x="350" y="38320"/>
                    <a:pt x="805" y="38372"/>
                  </a:cubicBezTo>
                  <a:lnTo>
                    <a:pt x="41134" y="42323"/>
                  </a:lnTo>
                  <a:cubicBezTo>
                    <a:pt x="41169" y="42323"/>
                    <a:pt x="41204" y="42323"/>
                    <a:pt x="41239" y="42288"/>
                  </a:cubicBezTo>
                  <a:cubicBezTo>
                    <a:pt x="41274" y="42270"/>
                    <a:pt x="41292" y="42235"/>
                    <a:pt x="41292" y="42200"/>
                  </a:cubicBezTo>
                  <a:lnTo>
                    <a:pt x="45033" y="4126"/>
                  </a:lnTo>
                  <a:cubicBezTo>
                    <a:pt x="45033" y="4091"/>
                    <a:pt x="45015" y="4056"/>
                    <a:pt x="44998" y="4021"/>
                  </a:cubicBezTo>
                  <a:cubicBezTo>
                    <a:pt x="44963" y="3986"/>
                    <a:pt x="44928" y="3969"/>
                    <a:pt x="44893" y="3969"/>
                  </a:cubicBezTo>
                  <a:lnTo>
                    <a:pt x="4581" y="18"/>
                  </a:lnTo>
                  <a:cubicBezTo>
                    <a:pt x="4546" y="1"/>
                    <a:pt x="4511" y="1"/>
                    <a:pt x="4493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9" name="Google Shape;939;p36"/>
            <p:cNvSpPr/>
            <p:nvPr/>
          </p:nvSpPr>
          <p:spPr>
            <a:xfrm rot="554399">
              <a:off x="6757145" y="1817460"/>
              <a:ext cx="1632405" cy="1532470"/>
            </a:xfrm>
            <a:custGeom>
              <a:avLst/>
              <a:gdLst/>
              <a:ahLst/>
              <a:cxnLst/>
              <a:rect l="l" t="t" r="r" b="b"/>
              <a:pathLst>
                <a:path w="44806" h="42063" extrusionOk="0">
                  <a:moveTo>
                    <a:pt x="3742" y="1"/>
                  </a:moveTo>
                  <a:lnTo>
                    <a:pt x="1" y="38075"/>
                  </a:lnTo>
                  <a:lnTo>
                    <a:pt x="40715" y="42061"/>
                  </a:lnTo>
                  <a:cubicBezTo>
                    <a:pt x="40727" y="42062"/>
                    <a:pt x="40738" y="42062"/>
                    <a:pt x="40750" y="42062"/>
                  </a:cubicBezTo>
                  <a:cubicBezTo>
                    <a:pt x="40944" y="42062"/>
                    <a:pt x="41100" y="41926"/>
                    <a:pt x="41117" y="41728"/>
                  </a:cubicBezTo>
                  <a:lnTo>
                    <a:pt x="44770" y="4388"/>
                  </a:lnTo>
                  <a:cubicBezTo>
                    <a:pt x="44805" y="4196"/>
                    <a:pt x="44648" y="4021"/>
                    <a:pt x="44456" y="3986"/>
                  </a:cubicBezTo>
                  <a:lnTo>
                    <a:pt x="3742" y="1"/>
                  </a:lnTo>
                  <a:close/>
                </a:path>
              </a:pathLst>
            </a:custGeom>
            <a:solidFill>
              <a:srgbClr val="F2F4C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0" name="Google Shape;940;p36"/>
            <p:cNvSpPr/>
            <p:nvPr/>
          </p:nvSpPr>
          <p:spPr>
            <a:xfrm rot="554399">
              <a:off x="6752014" y="1812194"/>
              <a:ext cx="1641950" cy="1543327"/>
            </a:xfrm>
            <a:custGeom>
              <a:avLst/>
              <a:gdLst/>
              <a:ahLst/>
              <a:cxnLst/>
              <a:rect l="l" t="t" r="r" b="b"/>
              <a:pathLst>
                <a:path w="45068" h="42361" extrusionOk="0">
                  <a:moveTo>
                    <a:pt x="4022" y="301"/>
                  </a:moveTo>
                  <a:lnTo>
                    <a:pt x="44578" y="4287"/>
                  </a:lnTo>
                  <a:cubicBezTo>
                    <a:pt x="44683" y="4287"/>
                    <a:pt x="44771" y="4392"/>
                    <a:pt x="44771" y="4496"/>
                  </a:cubicBezTo>
                  <a:lnTo>
                    <a:pt x="44771" y="4514"/>
                  </a:lnTo>
                  <a:lnTo>
                    <a:pt x="41117" y="41871"/>
                  </a:lnTo>
                  <a:cubicBezTo>
                    <a:pt x="41100" y="41976"/>
                    <a:pt x="40995" y="42064"/>
                    <a:pt x="40890" y="42064"/>
                  </a:cubicBezTo>
                  <a:lnTo>
                    <a:pt x="40872" y="42064"/>
                  </a:lnTo>
                  <a:lnTo>
                    <a:pt x="298" y="38078"/>
                  </a:lnTo>
                  <a:lnTo>
                    <a:pt x="4022" y="301"/>
                  </a:lnTo>
                  <a:close/>
                  <a:moveTo>
                    <a:pt x="3866" y="0"/>
                  </a:moveTo>
                  <a:cubicBezTo>
                    <a:pt x="3795" y="0"/>
                    <a:pt x="3742" y="50"/>
                    <a:pt x="3742" y="126"/>
                  </a:cubicBezTo>
                  <a:lnTo>
                    <a:pt x="1" y="38200"/>
                  </a:lnTo>
                  <a:cubicBezTo>
                    <a:pt x="1" y="38270"/>
                    <a:pt x="53" y="38340"/>
                    <a:pt x="141" y="38358"/>
                  </a:cubicBezTo>
                  <a:lnTo>
                    <a:pt x="40837" y="42343"/>
                  </a:lnTo>
                  <a:lnTo>
                    <a:pt x="40890" y="42361"/>
                  </a:lnTo>
                  <a:cubicBezTo>
                    <a:pt x="41152" y="42361"/>
                    <a:pt x="41379" y="42151"/>
                    <a:pt x="41397" y="41889"/>
                  </a:cubicBezTo>
                  <a:lnTo>
                    <a:pt x="45068" y="4549"/>
                  </a:lnTo>
                  <a:lnTo>
                    <a:pt x="45068" y="4496"/>
                  </a:lnTo>
                  <a:cubicBezTo>
                    <a:pt x="45068" y="4234"/>
                    <a:pt x="44875" y="4024"/>
                    <a:pt x="44613" y="3990"/>
                  </a:cubicBezTo>
                  <a:lnTo>
                    <a:pt x="3899" y="4"/>
                  </a:lnTo>
                  <a:cubicBezTo>
                    <a:pt x="3888" y="2"/>
                    <a:pt x="3877" y="0"/>
                    <a:pt x="3866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1" name="Google Shape;941;p36"/>
            <p:cNvSpPr/>
            <p:nvPr/>
          </p:nvSpPr>
          <p:spPr>
            <a:xfrm rot="554399">
              <a:off x="6761356" y="1839363"/>
              <a:ext cx="1589742" cy="1481100"/>
            </a:xfrm>
            <a:custGeom>
              <a:avLst/>
              <a:gdLst/>
              <a:ahLst/>
              <a:cxnLst/>
              <a:rect l="l" t="t" r="r" b="b"/>
              <a:pathLst>
                <a:path w="43635" h="40653" extrusionOk="0">
                  <a:moveTo>
                    <a:pt x="4586" y="0"/>
                  </a:moveTo>
                  <a:cubicBezTo>
                    <a:pt x="4016" y="0"/>
                    <a:pt x="3528" y="422"/>
                    <a:pt x="3462" y="1001"/>
                  </a:cubicBezTo>
                  <a:lnTo>
                    <a:pt x="53" y="35719"/>
                  </a:lnTo>
                  <a:cubicBezTo>
                    <a:pt x="1" y="36331"/>
                    <a:pt x="438" y="36872"/>
                    <a:pt x="1050" y="36925"/>
                  </a:cubicBezTo>
                  <a:lnTo>
                    <a:pt x="38949" y="40648"/>
                  </a:lnTo>
                  <a:cubicBezTo>
                    <a:pt x="38982" y="40651"/>
                    <a:pt x="39016" y="40653"/>
                    <a:pt x="39048" y="40653"/>
                  </a:cubicBezTo>
                  <a:cubicBezTo>
                    <a:pt x="39619" y="40653"/>
                    <a:pt x="40107" y="40230"/>
                    <a:pt x="40173" y="39652"/>
                  </a:cubicBezTo>
                  <a:lnTo>
                    <a:pt x="43582" y="4934"/>
                  </a:lnTo>
                  <a:cubicBezTo>
                    <a:pt x="43634" y="4322"/>
                    <a:pt x="43180" y="3780"/>
                    <a:pt x="42568" y="3728"/>
                  </a:cubicBezTo>
                  <a:lnTo>
                    <a:pt x="4686" y="4"/>
                  </a:lnTo>
                  <a:cubicBezTo>
                    <a:pt x="4652" y="2"/>
                    <a:pt x="4619" y="0"/>
                    <a:pt x="458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2" name="Google Shape;942;p36"/>
            <p:cNvSpPr/>
            <p:nvPr/>
          </p:nvSpPr>
          <p:spPr>
            <a:xfrm rot="554399">
              <a:off x="6758186" y="1833789"/>
              <a:ext cx="1596082" cy="1492248"/>
            </a:xfrm>
            <a:custGeom>
              <a:avLst/>
              <a:gdLst/>
              <a:ahLst/>
              <a:cxnLst/>
              <a:rect l="l" t="t" r="r" b="b"/>
              <a:pathLst>
                <a:path w="43809" h="40959" extrusionOk="0">
                  <a:moveTo>
                    <a:pt x="4755" y="297"/>
                  </a:moveTo>
                  <a:lnTo>
                    <a:pt x="42655" y="4021"/>
                  </a:lnTo>
                  <a:cubicBezTo>
                    <a:pt x="43144" y="4073"/>
                    <a:pt x="43529" y="4493"/>
                    <a:pt x="43529" y="4982"/>
                  </a:cubicBezTo>
                  <a:cubicBezTo>
                    <a:pt x="43529" y="5017"/>
                    <a:pt x="43529" y="5052"/>
                    <a:pt x="43511" y="5087"/>
                  </a:cubicBezTo>
                  <a:lnTo>
                    <a:pt x="40102" y="39787"/>
                  </a:lnTo>
                  <a:cubicBezTo>
                    <a:pt x="40067" y="40294"/>
                    <a:pt x="39648" y="40662"/>
                    <a:pt x="39141" y="40662"/>
                  </a:cubicBezTo>
                  <a:lnTo>
                    <a:pt x="39054" y="40662"/>
                  </a:lnTo>
                  <a:lnTo>
                    <a:pt x="1154" y="36938"/>
                  </a:lnTo>
                  <a:cubicBezTo>
                    <a:pt x="665" y="36886"/>
                    <a:pt x="280" y="36466"/>
                    <a:pt x="280" y="35977"/>
                  </a:cubicBezTo>
                  <a:cubicBezTo>
                    <a:pt x="280" y="35942"/>
                    <a:pt x="280" y="35907"/>
                    <a:pt x="297" y="35872"/>
                  </a:cubicBezTo>
                  <a:lnTo>
                    <a:pt x="3689" y="1171"/>
                  </a:lnTo>
                  <a:cubicBezTo>
                    <a:pt x="3741" y="682"/>
                    <a:pt x="4161" y="297"/>
                    <a:pt x="4650" y="297"/>
                  </a:cubicBezTo>
                  <a:close/>
                  <a:moveTo>
                    <a:pt x="4650" y="0"/>
                  </a:moveTo>
                  <a:cubicBezTo>
                    <a:pt x="4021" y="0"/>
                    <a:pt x="3462" y="490"/>
                    <a:pt x="3409" y="1136"/>
                  </a:cubicBezTo>
                  <a:lnTo>
                    <a:pt x="0" y="35854"/>
                  </a:lnTo>
                  <a:cubicBezTo>
                    <a:pt x="0" y="35889"/>
                    <a:pt x="0" y="35942"/>
                    <a:pt x="0" y="35977"/>
                  </a:cubicBezTo>
                  <a:cubicBezTo>
                    <a:pt x="0" y="36623"/>
                    <a:pt x="472" y="37165"/>
                    <a:pt x="1137" y="37235"/>
                  </a:cubicBezTo>
                  <a:lnTo>
                    <a:pt x="39019" y="40941"/>
                  </a:lnTo>
                  <a:cubicBezTo>
                    <a:pt x="39071" y="40959"/>
                    <a:pt x="39106" y="40959"/>
                    <a:pt x="39141" y="40959"/>
                  </a:cubicBezTo>
                  <a:cubicBezTo>
                    <a:pt x="39788" y="40959"/>
                    <a:pt x="40330" y="40469"/>
                    <a:pt x="40400" y="39822"/>
                  </a:cubicBezTo>
                  <a:lnTo>
                    <a:pt x="43808" y="5105"/>
                  </a:lnTo>
                  <a:cubicBezTo>
                    <a:pt x="43808" y="5070"/>
                    <a:pt x="43808" y="5035"/>
                    <a:pt x="43808" y="4982"/>
                  </a:cubicBezTo>
                  <a:cubicBezTo>
                    <a:pt x="43808" y="4353"/>
                    <a:pt x="43319" y="3794"/>
                    <a:pt x="42672" y="3741"/>
                  </a:cubicBezTo>
                  <a:lnTo>
                    <a:pt x="4773" y="18"/>
                  </a:lnTo>
                  <a:cubicBezTo>
                    <a:pt x="4738" y="18"/>
                    <a:pt x="4703" y="0"/>
                    <a:pt x="4650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3" name="Google Shape;943;p36"/>
            <p:cNvSpPr/>
            <p:nvPr/>
          </p:nvSpPr>
          <p:spPr>
            <a:xfrm rot="554399">
              <a:off x="7920590" y="1882405"/>
              <a:ext cx="305088" cy="121030"/>
            </a:xfrm>
            <a:custGeom>
              <a:avLst/>
              <a:gdLst/>
              <a:ahLst/>
              <a:cxnLst/>
              <a:rect l="l" t="t" r="r" b="b"/>
              <a:pathLst>
                <a:path w="8374" h="3322" extrusionOk="0">
                  <a:moveTo>
                    <a:pt x="1679" y="0"/>
                  </a:moveTo>
                  <a:cubicBezTo>
                    <a:pt x="874" y="0"/>
                    <a:pt x="193" y="612"/>
                    <a:pt x="123" y="1416"/>
                  </a:cubicBezTo>
                  <a:lnTo>
                    <a:pt x="0" y="2518"/>
                  </a:lnTo>
                  <a:lnTo>
                    <a:pt x="8252" y="3322"/>
                  </a:lnTo>
                  <a:lnTo>
                    <a:pt x="8374" y="2238"/>
                  </a:lnTo>
                  <a:cubicBezTo>
                    <a:pt x="8374" y="2186"/>
                    <a:pt x="8374" y="2133"/>
                    <a:pt x="8374" y="2081"/>
                  </a:cubicBezTo>
                  <a:cubicBezTo>
                    <a:pt x="8374" y="1276"/>
                    <a:pt x="7762" y="595"/>
                    <a:pt x="6958" y="525"/>
                  </a:cubicBezTo>
                  <a:lnTo>
                    <a:pt x="1836" y="18"/>
                  </a:lnTo>
                  <a:cubicBezTo>
                    <a:pt x="1783" y="0"/>
                    <a:pt x="1731" y="0"/>
                    <a:pt x="1679" y="0"/>
                  </a:cubicBezTo>
                  <a:close/>
                </a:path>
              </a:pathLst>
            </a:custGeom>
            <a:solidFill>
              <a:srgbClr val="269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4" name="Google Shape;944;p36"/>
            <p:cNvSpPr/>
            <p:nvPr/>
          </p:nvSpPr>
          <p:spPr>
            <a:xfrm rot="554399">
              <a:off x="7913257" y="1973154"/>
              <a:ext cx="300643" cy="29328"/>
            </a:xfrm>
            <a:custGeom>
              <a:avLst/>
              <a:gdLst/>
              <a:ahLst/>
              <a:cxnLst/>
              <a:rect l="l" t="t" r="r" b="b"/>
              <a:pathLst>
                <a:path w="8252" h="805" extrusionOk="0">
                  <a:moveTo>
                    <a:pt x="8252" y="805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8252" y="805"/>
                  </a:lnTo>
                  <a:lnTo>
                    <a:pt x="8252" y="805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5" name="Google Shape;945;p36"/>
            <p:cNvSpPr/>
            <p:nvPr/>
          </p:nvSpPr>
          <p:spPr>
            <a:xfrm rot="554399">
              <a:off x="7908786" y="1983564"/>
              <a:ext cx="301954" cy="39530"/>
            </a:xfrm>
            <a:custGeom>
              <a:avLst/>
              <a:gdLst/>
              <a:ahLst/>
              <a:cxnLst/>
              <a:rect l="l" t="t" r="r" b="b"/>
              <a:pathLst>
                <a:path w="8288" h="1085" extrusionOk="0">
                  <a:moveTo>
                    <a:pt x="36" y="1"/>
                  </a:moveTo>
                  <a:lnTo>
                    <a:pt x="1" y="281"/>
                  </a:lnTo>
                  <a:lnTo>
                    <a:pt x="8252" y="1085"/>
                  </a:lnTo>
                  <a:lnTo>
                    <a:pt x="8287" y="805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6" name="Google Shape;946;p36"/>
            <p:cNvSpPr/>
            <p:nvPr/>
          </p:nvSpPr>
          <p:spPr>
            <a:xfrm rot="554399">
              <a:off x="7911736" y="1973032"/>
              <a:ext cx="301299" cy="40149"/>
            </a:xfrm>
            <a:custGeom>
              <a:avLst/>
              <a:gdLst/>
              <a:ahLst/>
              <a:cxnLst/>
              <a:rect l="l" t="t" r="r" b="b"/>
              <a:pathLst>
                <a:path w="8270" h="1102" extrusionOk="0">
                  <a:moveTo>
                    <a:pt x="18" y="1"/>
                  </a:moveTo>
                  <a:lnTo>
                    <a:pt x="1" y="298"/>
                  </a:lnTo>
                  <a:lnTo>
                    <a:pt x="8252" y="1102"/>
                  </a:lnTo>
                  <a:lnTo>
                    <a:pt x="8270" y="805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7" name="Google Shape;947;p36"/>
            <p:cNvSpPr/>
            <p:nvPr/>
          </p:nvSpPr>
          <p:spPr>
            <a:xfrm rot="554399">
              <a:off x="7877259" y="2001882"/>
              <a:ext cx="313394" cy="224863"/>
            </a:xfrm>
            <a:custGeom>
              <a:avLst/>
              <a:gdLst/>
              <a:ahLst/>
              <a:cxnLst/>
              <a:rect l="l" t="t" r="r" b="b"/>
              <a:pathLst>
                <a:path w="8602" h="6172" extrusionOk="0">
                  <a:moveTo>
                    <a:pt x="350" y="1"/>
                  </a:moveTo>
                  <a:lnTo>
                    <a:pt x="18" y="3305"/>
                  </a:lnTo>
                  <a:cubicBezTo>
                    <a:pt x="18" y="3357"/>
                    <a:pt x="1" y="3410"/>
                    <a:pt x="1" y="3462"/>
                  </a:cubicBezTo>
                  <a:cubicBezTo>
                    <a:pt x="1" y="4091"/>
                    <a:pt x="385" y="4651"/>
                    <a:pt x="962" y="4913"/>
                  </a:cubicBezTo>
                  <a:lnTo>
                    <a:pt x="3672" y="6049"/>
                  </a:lnTo>
                  <a:cubicBezTo>
                    <a:pt x="3864" y="6119"/>
                    <a:pt x="4074" y="6172"/>
                    <a:pt x="4284" y="6172"/>
                  </a:cubicBezTo>
                  <a:cubicBezTo>
                    <a:pt x="4406" y="6172"/>
                    <a:pt x="4528" y="6154"/>
                    <a:pt x="4651" y="6119"/>
                  </a:cubicBezTo>
                  <a:lnTo>
                    <a:pt x="7081" y="5525"/>
                  </a:lnTo>
                  <a:cubicBezTo>
                    <a:pt x="7728" y="5367"/>
                    <a:pt x="8200" y="4826"/>
                    <a:pt x="8269" y="4161"/>
                  </a:cubicBezTo>
                  <a:lnTo>
                    <a:pt x="8602" y="805"/>
                  </a:lnTo>
                  <a:lnTo>
                    <a:pt x="350" y="1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8" name="Google Shape;948;p36"/>
            <p:cNvSpPr/>
            <p:nvPr/>
          </p:nvSpPr>
          <p:spPr>
            <a:xfrm rot="554399">
              <a:off x="7906491" y="1993476"/>
              <a:ext cx="301299" cy="40149"/>
            </a:xfrm>
            <a:custGeom>
              <a:avLst/>
              <a:gdLst/>
              <a:ahLst/>
              <a:cxnLst/>
              <a:rect l="l" t="t" r="r" b="b"/>
              <a:pathLst>
                <a:path w="8270" h="1102" extrusionOk="0">
                  <a:moveTo>
                    <a:pt x="18" y="1"/>
                  </a:moveTo>
                  <a:lnTo>
                    <a:pt x="0" y="298"/>
                  </a:lnTo>
                  <a:lnTo>
                    <a:pt x="8252" y="1102"/>
                  </a:lnTo>
                  <a:lnTo>
                    <a:pt x="8269" y="805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9" name="Google Shape;949;p36"/>
            <p:cNvSpPr/>
            <p:nvPr/>
          </p:nvSpPr>
          <p:spPr>
            <a:xfrm rot="554399">
              <a:off x="7911049" y="1872966"/>
              <a:ext cx="326146" cy="131850"/>
            </a:xfrm>
            <a:custGeom>
              <a:avLst/>
              <a:gdLst/>
              <a:ahLst/>
              <a:cxnLst/>
              <a:rect l="l" t="t" r="r" b="b"/>
              <a:pathLst>
                <a:path w="8952" h="3619" extrusionOk="0">
                  <a:moveTo>
                    <a:pt x="1679" y="0"/>
                  </a:moveTo>
                  <a:cubicBezTo>
                    <a:pt x="857" y="122"/>
                    <a:pt x="193" y="787"/>
                    <a:pt x="106" y="1661"/>
                  </a:cubicBezTo>
                  <a:lnTo>
                    <a:pt x="1" y="2745"/>
                  </a:lnTo>
                  <a:lnTo>
                    <a:pt x="280" y="2780"/>
                  </a:lnTo>
                  <a:lnTo>
                    <a:pt x="403" y="1678"/>
                  </a:lnTo>
                  <a:cubicBezTo>
                    <a:pt x="473" y="874"/>
                    <a:pt x="1154" y="262"/>
                    <a:pt x="1959" y="262"/>
                  </a:cubicBezTo>
                  <a:cubicBezTo>
                    <a:pt x="2011" y="262"/>
                    <a:pt x="2063" y="262"/>
                    <a:pt x="2116" y="280"/>
                  </a:cubicBezTo>
                  <a:lnTo>
                    <a:pt x="7238" y="787"/>
                  </a:lnTo>
                  <a:cubicBezTo>
                    <a:pt x="8042" y="857"/>
                    <a:pt x="8654" y="1538"/>
                    <a:pt x="8654" y="2343"/>
                  </a:cubicBezTo>
                  <a:cubicBezTo>
                    <a:pt x="8654" y="2395"/>
                    <a:pt x="8654" y="2448"/>
                    <a:pt x="8654" y="2500"/>
                  </a:cubicBezTo>
                  <a:lnTo>
                    <a:pt x="8532" y="3584"/>
                  </a:lnTo>
                  <a:lnTo>
                    <a:pt x="8829" y="3619"/>
                  </a:lnTo>
                  <a:lnTo>
                    <a:pt x="8934" y="2517"/>
                  </a:lnTo>
                  <a:cubicBezTo>
                    <a:pt x="8951" y="2465"/>
                    <a:pt x="8951" y="2395"/>
                    <a:pt x="8951" y="2343"/>
                  </a:cubicBezTo>
                  <a:cubicBezTo>
                    <a:pt x="8951" y="1538"/>
                    <a:pt x="8444" y="857"/>
                    <a:pt x="7727" y="594"/>
                  </a:cubicBezTo>
                  <a:lnTo>
                    <a:pt x="1679" y="0"/>
                  </a:lnTo>
                  <a:close/>
                </a:path>
              </a:pathLst>
            </a:custGeom>
            <a:solidFill>
              <a:srgbClr val="26939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0" name="Google Shape;950;p36"/>
            <p:cNvSpPr/>
            <p:nvPr/>
          </p:nvSpPr>
          <p:spPr>
            <a:xfrm rot="554399">
              <a:off x="7980973" y="1874357"/>
              <a:ext cx="220418" cy="22333"/>
            </a:xfrm>
            <a:custGeom>
              <a:avLst/>
              <a:gdLst/>
              <a:ahLst/>
              <a:cxnLst/>
              <a:rect l="l" t="t" r="r" b="b"/>
              <a:pathLst>
                <a:path w="6050" h="613" extrusionOk="0">
                  <a:moveTo>
                    <a:pt x="281" y="1"/>
                  </a:moveTo>
                  <a:cubicBezTo>
                    <a:pt x="176" y="1"/>
                    <a:pt x="88" y="1"/>
                    <a:pt x="1" y="18"/>
                  </a:cubicBezTo>
                  <a:lnTo>
                    <a:pt x="6049" y="612"/>
                  </a:lnTo>
                  <a:cubicBezTo>
                    <a:pt x="5892" y="560"/>
                    <a:pt x="5752" y="525"/>
                    <a:pt x="5595" y="508"/>
                  </a:cubicBezTo>
                  <a:lnTo>
                    <a:pt x="455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1" name="Google Shape;951;p36"/>
            <p:cNvSpPr/>
            <p:nvPr/>
          </p:nvSpPr>
          <p:spPr>
            <a:xfrm rot="554399">
              <a:off x="7903051" y="1971929"/>
              <a:ext cx="321665" cy="31879"/>
            </a:xfrm>
            <a:custGeom>
              <a:avLst/>
              <a:gdLst/>
              <a:ahLst/>
              <a:cxnLst/>
              <a:rect l="l" t="t" r="r" b="b"/>
              <a:pathLst>
                <a:path w="8829" h="875" extrusionOk="0">
                  <a:moveTo>
                    <a:pt x="8829" y="875"/>
                  </a:moveTo>
                  <a:lnTo>
                    <a:pt x="8532" y="840"/>
                  </a:lnTo>
                  <a:lnTo>
                    <a:pt x="8532" y="840"/>
                  </a:lnTo>
                  <a:lnTo>
                    <a:pt x="8829" y="875"/>
                  </a:lnTo>
                  <a:lnTo>
                    <a:pt x="8829" y="875"/>
                  </a:lnTo>
                  <a:close/>
                  <a:moveTo>
                    <a:pt x="280" y="36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280" y="36"/>
                  </a:lnTo>
                  <a:lnTo>
                    <a:pt x="280" y="36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2" name="Google Shape;952;p36"/>
            <p:cNvSpPr/>
            <p:nvPr/>
          </p:nvSpPr>
          <p:spPr>
            <a:xfrm rot="554399">
              <a:off x="7898621" y="1982288"/>
              <a:ext cx="322284" cy="42080"/>
            </a:xfrm>
            <a:custGeom>
              <a:avLst/>
              <a:gdLst/>
              <a:ahLst/>
              <a:cxnLst/>
              <a:rect l="l" t="t" r="r" b="b"/>
              <a:pathLst>
                <a:path w="8846" h="1155" extrusionOk="0">
                  <a:moveTo>
                    <a:pt x="18" y="1"/>
                  </a:moveTo>
                  <a:lnTo>
                    <a:pt x="0" y="281"/>
                  </a:lnTo>
                  <a:lnTo>
                    <a:pt x="280" y="316"/>
                  </a:lnTo>
                  <a:lnTo>
                    <a:pt x="315" y="36"/>
                  </a:lnTo>
                  <a:lnTo>
                    <a:pt x="18" y="1"/>
                  </a:lnTo>
                  <a:close/>
                  <a:moveTo>
                    <a:pt x="8566" y="840"/>
                  </a:moveTo>
                  <a:lnTo>
                    <a:pt x="8531" y="1120"/>
                  </a:lnTo>
                  <a:lnTo>
                    <a:pt x="8828" y="1155"/>
                  </a:lnTo>
                  <a:lnTo>
                    <a:pt x="8846" y="857"/>
                  </a:lnTo>
                  <a:lnTo>
                    <a:pt x="8566" y="840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3" name="Google Shape;953;p36"/>
            <p:cNvSpPr/>
            <p:nvPr/>
          </p:nvSpPr>
          <p:spPr>
            <a:xfrm rot="554399">
              <a:off x="7900965" y="1971760"/>
              <a:ext cx="322940" cy="42080"/>
            </a:xfrm>
            <a:custGeom>
              <a:avLst/>
              <a:gdLst/>
              <a:ahLst/>
              <a:cxnLst/>
              <a:rect l="l" t="t" r="r" b="b"/>
              <a:pathLst>
                <a:path w="8864" h="1155" extrusionOk="0">
                  <a:moveTo>
                    <a:pt x="36" y="1"/>
                  </a:moveTo>
                  <a:lnTo>
                    <a:pt x="1" y="298"/>
                  </a:lnTo>
                  <a:lnTo>
                    <a:pt x="298" y="333"/>
                  </a:lnTo>
                  <a:lnTo>
                    <a:pt x="315" y="36"/>
                  </a:lnTo>
                  <a:lnTo>
                    <a:pt x="36" y="1"/>
                  </a:lnTo>
                  <a:close/>
                  <a:moveTo>
                    <a:pt x="8567" y="840"/>
                  </a:moveTo>
                  <a:lnTo>
                    <a:pt x="8549" y="1137"/>
                  </a:lnTo>
                  <a:lnTo>
                    <a:pt x="8829" y="1154"/>
                  </a:lnTo>
                  <a:lnTo>
                    <a:pt x="8864" y="875"/>
                  </a:lnTo>
                  <a:lnTo>
                    <a:pt x="8567" y="840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4" name="Google Shape;954;p36"/>
            <p:cNvSpPr/>
            <p:nvPr/>
          </p:nvSpPr>
          <p:spPr>
            <a:xfrm rot="554399">
              <a:off x="7866328" y="2000547"/>
              <a:ext cx="333760" cy="236959"/>
            </a:xfrm>
            <a:custGeom>
              <a:avLst/>
              <a:gdLst/>
              <a:ahLst/>
              <a:cxnLst/>
              <a:rect l="l" t="t" r="r" b="b"/>
              <a:pathLst>
                <a:path w="9161" h="6504" extrusionOk="0">
                  <a:moveTo>
                    <a:pt x="332" y="1"/>
                  </a:moveTo>
                  <a:lnTo>
                    <a:pt x="0" y="3322"/>
                  </a:lnTo>
                  <a:cubicBezTo>
                    <a:pt x="0" y="3375"/>
                    <a:pt x="0" y="3445"/>
                    <a:pt x="0" y="3497"/>
                  </a:cubicBezTo>
                  <a:cubicBezTo>
                    <a:pt x="0" y="4231"/>
                    <a:pt x="437" y="4913"/>
                    <a:pt x="1136" y="5210"/>
                  </a:cubicBezTo>
                  <a:lnTo>
                    <a:pt x="3829" y="6346"/>
                  </a:lnTo>
                  <a:cubicBezTo>
                    <a:pt x="4056" y="6451"/>
                    <a:pt x="4318" y="6504"/>
                    <a:pt x="4563" y="6504"/>
                  </a:cubicBezTo>
                  <a:cubicBezTo>
                    <a:pt x="4703" y="6504"/>
                    <a:pt x="4860" y="6486"/>
                    <a:pt x="5000" y="6434"/>
                  </a:cubicBezTo>
                  <a:lnTo>
                    <a:pt x="7430" y="5857"/>
                  </a:lnTo>
                  <a:cubicBezTo>
                    <a:pt x="8199" y="5665"/>
                    <a:pt x="8758" y="5018"/>
                    <a:pt x="8828" y="4231"/>
                  </a:cubicBezTo>
                  <a:lnTo>
                    <a:pt x="9160" y="875"/>
                  </a:lnTo>
                  <a:lnTo>
                    <a:pt x="8881" y="840"/>
                  </a:lnTo>
                  <a:lnTo>
                    <a:pt x="8548" y="4196"/>
                  </a:lnTo>
                  <a:cubicBezTo>
                    <a:pt x="8479" y="4861"/>
                    <a:pt x="8007" y="5402"/>
                    <a:pt x="7360" y="5560"/>
                  </a:cubicBezTo>
                  <a:lnTo>
                    <a:pt x="4930" y="6154"/>
                  </a:lnTo>
                  <a:cubicBezTo>
                    <a:pt x="4807" y="6189"/>
                    <a:pt x="4685" y="6207"/>
                    <a:pt x="4563" y="6207"/>
                  </a:cubicBezTo>
                  <a:cubicBezTo>
                    <a:pt x="4353" y="6207"/>
                    <a:pt x="4143" y="6154"/>
                    <a:pt x="3951" y="6084"/>
                  </a:cubicBezTo>
                  <a:lnTo>
                    <a:pt x="1241" y="4948"/>
                  </a:lnTo>
                  <a:cubicBezTo>
                    <a:pt x="664" y="4686"/>
                    <a:pt x="280" y="4126"/>
                    <a:pt x="280" y="3497"/>
                  </a:cubicBezTo>
                  <a:cubicBezTo>
                    <a:pt x="280" y="3445"/>
                    <a:pt x="297" y="3392"/>
                    <a:pt x="297" y="3340"/>
                  </a:cubicBezTo>
                  <a:lnTo>
                    <a:pt x="629" y="36"/>
                  </a:lnTo>
                  <a:lnTo>
                    <a:pt x="332" y="1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5" name="Google Shape;955;p36"/>
            <p:cNvSpPr/>
            <p:nvPr/>
          </p:nvSpPr>
          <p:spPr>
            <a:xfrm rot="554399">
              <a:off x="7895670" y="1992201"/>
              <a:ext cx="322940" cy="42699"/>
            </a:xfrm>
            <a:custGeom>
              <a:avLst/>
              <a:gdLst/>
              <a:ahLst/>
              <a:cxnLst/>
              <a:rect l="l" t="t" r="r" b="b"/>
              <a:pathLst>
                <a:path w="8864" h="1172" extrusionOk="0">
                  <a:moveTo>
                    <a:pt x="35" y="1"/>
                  </a:moveTo>
                  <a:lnTo>
                    <a:pt x="0" y="298"/>
                  </a:lnTo>
                  <a:lnTo>
                    <a:pt x="297" y="333"/>
                  </a:lnTo>
                  <a:lnTo>
                    <a:pt x="315" y="36"/>
                  </a:lnTo>
                  <a:lnTo>
                    <a:pt x="35" y="1"/>
                  </a:lnTo>
                  <a:close/>
                  <a:moveTo>
                    <a:pt x="8566" y="840"/>
                  </a:moveTo>
                  <a:lnTo>
                    <a:pt x="8549" y="1137"/>
                  </a:lnTo>
                  <a:lnTo>
                    <a:pt x="8828" y="1172"/>
                  </a:lnTo>
                  <a:lnTo>
                    <a:pt x="8863" y="875"/>
                  </a:lnTo>
                  <a:lnTo>
                    <a:pt x="8566" y="840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6" name="Google Shape;956;p36"/>
            <p:cNvSpPr/>
            <p:nvPr/>
          </p:nvSpPr>
          <p:spPr>
            <a:xfrm rot="554399">
              <a:off x="7866972" y="1848476"/>
              <a:ext cx="336311" cy="358680"/>
            </a:xfrm>
            <a:custGeom>
              <a:avLst/>
              <a:gdLst/>
              <a:ahLst/>
              <a:cxnLst/>
              <a:rect l="l" t="t" r="r" b="b"/>
              <a:pathLst>
                <a:path w="9231" h="9845" extrusionOk="0">
                  <a:moveTo>
                    <a:pt x="2303" y="0"/>
                  </a:moveTo>
                  <a:cubicBezTo>
                    <a:pt x="1427" y="0"/>
                    <a:pt x="677" y="657"/>
                    <a:pt x="595" y="1546"/>
                  </a:cubicBezTo>
                  <a:lnTo>
                    <a:pt x="70" y="6825"/>
                  </a:lnTo>
                  <a:cubicBezTo>
                    <a:pt x="1" y="7577"/>
                    <a:pt x="420" y="8276"/>
                    <a:pt x="1119" y="8574"/>
                  </a:cubicBezTo>
                  <a:lnTo>
                    <a:pt x="3811" y="9710"/>
                  </a:lnTo>
                  <a:cubicBezTo>
                    <a:pt x="4033" y="9798"/>
                    <a:pt x="4261" y="9845"/>
                    <a:pt x="4492" y="9845"/>
                  </a:cubicBezTo>
                  <a:cubicBezTo>
                    <a:pt x="4626" y="9845"/>
                    <a:pt x="4761" y="9829"/>
                    <a:pt x="4895" y="9797"/>
                  </a:cubicBezTo>
                  <a:lnTo>
                    <a:pt x="7308" y="9203"/>
                  </a:lnTo>
                  <a:cubicBezTo>
                    <a:pt x="8024" y="9028"/>
                    <a:pt x="8549" y="8434"/>
                    <a:pt x="8619" y="7699"/>
                  </a:cubicBezTo>
                  <a:lnTo>
                    <a:pt x="9143" y="2385"/>
                  </a:lnTo>
                  <a:cubicBezTo>
                    <a:pt x="9231" y="1441"/>
                    <a:pt x="8531" y="602"/>
                    <a:pt x="7605" y="515"/>
                  </a:cubicBezTo>
                  <a:lnTo>
                    <a:pt x="2465" y="8"/>
                  </a:lnTo>
                  <a:cubicBezTo>
                    <a:pt x="2411" y="3"/>
                    <a:pt x="2356" y="0"/>
                    <a:pt x="230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7" name="Google Shape;957;p36"/>
            <p:cNvSpPr/>
            <p:nvPr/>
          </p:nvSpPr>
          <p:spPr>
            <a:xfrm rot="554399">
              <a:off x="7864441" y="1842963"/>
              <a:ext cx="340792" cy="369428"/>
            </a:xfrm>
            <a:custGeom>
              <a:avLst/>
              <a:gdLst/>
              <a:ahLst/>
              <a:cxnLst/>
              <a:rect l="l" t="t" r="r" b="b"/>
              <a:pathLst>
                <a:path w="9354" h="10140" extrusionOk="0">
                  <a:moveTo>
                    <a:pt x="2518" y="298"/>
                  </a:moveTo>
                  <a:lnTo>
                    <a:pt x="7657" y="804"/>
                  </a:lnTo>
                  <a:cubicBezTo>
                    <a:pt x="8462" y="874"/>
                    <a:pt x="9073" y="1574"/>
                    <a:pt x="9073" y="2360"/>
                  </a:cubicBezTo>
                  <a:cubicBezTo>
                    <a:pt x="9073" y="2413"/>
                    <a:pt x="9073" y="2465"/>
                    <a:pt x="9056" y="2518"/>
                  </a:cubicBezTo>
                  <a:lnTo>
                    <a:pt x="8531" y="7849"/>
                  </a:lnTo>
                  <a:cubicBezTo>
                    <a:pt x="8479" y="8496"/>
                    <a:pt x="7990" y="9056"/>
                    <a:pt x="7343" y="9213"/>
                  </a:cubicBezTo>
                  <a:lnTo>
                    <a:pt x="4930" y="9807"/>
                  </a:lnTo>
                  <a:cubicBezTo>
                    <a:pt x="4808" y="9825"/>
                    <a:pt x="4668" y="9842"/>
                    <a:pt x="4546" y="9842"/>
                  </a:cubicBezTo>
                  <a:cubicBezTo>
                    <a:pt x="4336" y="9842"/>
                    <a:pt x="4144" y="9807"/>
                    <a:pt x="3934" y="9720"/>
                  </a:cubicBezTo>
                  <a:lnTo>
                    <a:pt x="1242" y="8584"/>
                  </a:lnTo>
                  <a:cubicBezTo>
                    <a:pt x="665" y="8339"/>
                    <a:pt x="280" y="7762"/>
                    <a:pt x="280" y="7133"/>
                  </a:cubicBezTo>
                  <a:cubicBezTo>
                    <a:pt x="280" y="7098"/>
                    <a:pt x="280" y="7045"/>
                    <a:pt x="298" y="6993"/>
                  </a:cubicBezTo>
                  <a:lnTo>
                    <a:pt x="805" y="1714"/>
                  </a:lnTo>
                  <a:cubicBezTo>
                    <a:pt x="892" y="892"/>
                    <a:pt x="1574" y="298"/>
                    <a:pt x="2361" y="298"/>
                  </a:cubicBezTo>
                  <a:close/>
                  <a:moveTo>
                    <a:pt x="2361" y="0"/>
                  </a:moveTo>
                  <a:cubicBezTo>
                    <a:pt x="1417" y="0"/>
                    <a:pt x="612" y="717"/>
                    <a:pt x="525" y="1679"/>
                  </a:cubicBezTo>
                  <a:lnTo>
                    <a:pt x="1" y="6958"/>
                  </a:lnTo>
                  <a:cubicBezTo>
                    <a:pt x="1" y="7010"/>
                    <a:pt x="1" y="7080"/>
                    <a:pt x="1" y="7133"/>
                  </a:cubicBezTo>
                  <a:cubicBezTo>
                    <a:pt x="1" y="7884"/>
                    <a:pt x="438" y="8566"/>
                    <a:pt x="1137" y="8846"/>
                  </a:cubicBezTo>
                  <a:lnTo>
                    <a:pt x="3829" y="10000"/>
                  </a:lnTo>
                  <a:cubicBezTo>
                    <a:pt x="4056" y="10087"/>
                    <a:pt x="4301" y="10139"/>
                    <a:pt x="4546" y="10139"/>
                  </a:cubicBezTo>
                  <a:cubicBezTo>
                    <a:pt x="4703" y="10139"/>
                    <a:pt x="4843" y="10122"/>
                    <a:pt x="5000" y="10087"/>
                  </a:cubicBezTo>
                  <a:lnTo>
                    <a:pt x="7413" y="9493"/>
                  </a:lnTo>
                  <a:cubicBezTo>
                    <a:pt x="8182" y="9300"/>
                    <a:pt x="8759" y="8654"/>
                    <a:pt x="8829" y="7867"/>
                  </a:cubicBezTo>
                  <a:lnTo>
                    <a:pt x="9353" y="2553"/>
                  </a:lnTo>
                  <a:cubicBezTo>
                    <a:pt x="9353" y="2483"/>
                    <a:pt x="9353" y="2430"/>
                    <a:pt x="9353" y="2360"/>
                  </a:cubicBezTo>
                  <a:cubicBezTo>
                    <a:pt x="9353" y="1416"/>
                    <a:pt x="8636" y="612"/>
                    <a:pt x="7675" y="507"/>
                  </a:cubicBezTo>
                  <a:lnTo>
                    <a:pt x="2553" y="18"/>
                  </a:lnTo>
                  <a:cubicBezTo>
                    <a:pt x="2483" y="0"/>
                    <a:pt x="2430" y="0"/>
                    <a:pt x="2361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8" name="Google Shape;958;p36"/>
            <p:cNvSpPr/>
            <p:nvPr/>
          </p:nvSpPr>
          <p:spPr>
            <a:xfrm rot="554399">
              <a:off x="5693703" y="1144433"/>
              <a:ext cx="208942" cy="305088"/>
            </a:xfrm>
            <a:custGeom>
              <a:avLst/>
              <a:gdLst/>
              <a:ahLst/>
              <a:cxnLst/>
              <a:rect l="l" t="t" r="r" b="b"/>
              <a:pathLst>
                <a:path w="5735" h="8374" extrusionOk="0">
                  <a:moveTo>
                    <a:pt x="769" y="0"/>
                  </a:moveTo>
                  <a:lnTo>
                    <a:pt x="0" y="7884"/>
                  </a:lnTo>
                  <a:lnTo>
                    <a:pt x="4947" y="8374"/>
                  </a:lnTo>
                  <a:lnTo>
                    <a:pt x="5734" y="472"/>
                  </a:lnTo>
                  <a:lnTo>
                    <a:pt x="769" y="0"/>
                  </a:lnTo>
                  <a:close/>
                </a:path>
              </a:pathLst>
            </a:custGeom>
            <a:solidFill>
              <a:srgbClr val="C5E9B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9" name="Google Shape;959;p36"/>
            <p:cNvSpPr/>
            <p:nvPr/>
          </p:nvSpPr>
          <p:spPr>
            <a:xfrm rot="554399">
              <a:off x="5688647" y="1138678"/>
              <a:ext cx="219106" cy="316054"/>
            </a:xfrm>
            <a:custGeom>
              <a:avLst/>
              <a:gdLst/>
              <a:ahLst/>
              <a:cxnLst/>
              <a:rect l="l" t="t" r="r" b="b"/>
              <a:pathLst>
                <a:path w="6014" h="8675" extrusionOk="0">
                  <a:moveTo>
                    <a:pt x="1049" y="315"/>
                  </a:moveTo>
                  <a:lnTo>
                    <a:pt x="5703" y="772"/>
                  </a:lnTo>
                  <a:lnTo>
                    <a:pt x="5703" y="772"/>
                  </a:lnTo>
                  <a:lnTo>
                    <a:pt x="4965" y="8374"/>
                  </a:lnTo>
                  <a:lnTo>
                    <a:pt x="298" y="7920"/>
                  </a:lnTo>
                  <a:lnTo>
                    <a:pt x="1049" y="315"/>
                  </a:lnTo>
                  <a:close/>
                  <a:moveTo>
                    <a:pt x="927" y="1"/>
                  </a:moveTo>
                  <a:cubicBezTo>
                    <a:pt x="857" y="1"/>
                    <a:pt x="787" y="53"/>
                    <a:pt x="770" y="141"/>
                  </a:cubicBezTo>
                  <a:lnTo>
                    <a:pt x="0" y="8042"/>
                  </a:lnTo>
                  <a:cubicBezTo>
                    <a:pt x="0" y="8077"/>
                    <a:pt x="0" y="8112"/>
                    <a:pt x="35" y="8147"/>
                  </a:cubicBezTo>
                  <a:cubicBezTo>
                    <a:pt x="53" y="8164"/>
                    <a:pt x="88" y="8182"/>
                    <a:pt x="123" y="8199"/>
                  </a:cubicBezTo>
                  <a:lnTo>
                    <a:pt x="5070" y="8671"/>
                  </a:lnTo>
                  <a:cubicBezTo>
                    <a:pt x="5081" y="8674"/>
                    <a:pt x="5092" y="8675"/>
                    <a:pt x="5103" y="8675"/>
                  </a:cubicBezTo>
                  <a:cubicBezTo>
                    <a:pt x="5174" y="8675"/>
                    <a:pt x="5227" y="8625"/>
                    <a:pt x="5227" y="8549"/>
                  </a:cubicBezTo>
                  <a:lnTo>
                    <a:pt x="6014" y="648"/>
                  </a:lnTo>
                  <a:cubicBezTo>
                    <a:pt x="6014" y="613"/>
                    <a:pt x="5997" y="578"/>
                    <a:pt x="5979" y="543"/>
                  </a:cubicBezTo>
                  <a:cubicBezTo>
                    <a:pt x="5962" y="508"/>
                    <a:pt x="5927" y="490"/>
                    <a:pt x="5874" y="490"/>
                  </a:cubicBezTo>
                  <a:lnTo>
                    <a:pt x="927" y="1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0" name="Google Shape;960;p36"/>
            <p:cNvSpPr/>
            <p:nvPr/>
          </p:nvSpPr>
          <p:spPr>
            <a:xfrm rot="554399">
              <a:off x="5686156" y="1384562"/>
              <a:ext cx="168793" cy="25539"/>
            </a:xfrm>
            <a:custGeom>
              <a:avLst/>
              <a:gdLst/>
              <a:ahLst/>
              <a:cxnLst/>
              <a:rect l="l" t="t" r="r" b="b"/>
              <a:pathLst>
                <a:path w="4633" h="701" extrusionOk="0">
                  <a:moveTo>
                    <a:pt x="17" y="1"/>
                  </a:moveTo>
                  <a:lnTo>
                    <a:pt x="0" y="246"/>
                  </a:lnTo>
                  <a:lnTo>
                    <a:pt x="4615" y="700"/>
                  </a:lnTo>
                  <a:lnTo>
                    <a:pt x="4633" y="595"/>
                  </a:lnTo>
                  <a:lnTo>
                    <a:pt x="17" y="1"/>
                  </a:lnTo>
                  <a:close/>
                </a:path>
              </a:pathLst>
            </a:custGeom>
            <a:solidFill>
              <a:srgbClr val="6CA5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1" name="Google Shape;961;p36"/>
            <p:cNvSpPr/>
            <p:nvPr/>
          </p:nvSpPr>
          <p:spPr>
            <a:xfrm rot="554399">
              <a:off x="5686659" y="1371015"/>
              <a:ext cx="2587" cy="8962"/>
            </a:xfrm>
            <a:custGeom>
              <a:avLst/>
              <a:gdLst/>
              <a:ahLst/>
              <a:cxnLst/>
              <a:rect l="l" t="t" r="r" b="b"/>
              <a:pathLst>
                <a:path w="71" h="246" extrusionOk="0">
                  <a:moveTo>
                    <a:pt x="18" y="1"/>
                  </a:moveTo>
                  <a:lnTo>
                    <a:pt x="1" y="246"/>
                  </a:lnTo>
                  <a:lnTo>
                    <a:pt x="53" y="246"/>
                  </a:lnTo>
                  <a:lnTo>
                    <a:pt x="70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2" name="Google Shape;962;p36"/>
            <p:cNvSpPr/>
            <p:nvPr/>
          </p:nvSpPr>
          <p:spPr>
            <a:xfrm rot="554399">
              <a:off x="5676282" y="1366802"/>
              <a:ext cx="3206" cy="10238"/>
            </a:xfrm>
            <a:custGeom>
              <a:avLst/>
              <a:gdLst/>
              <a:ahLst/>
              <a:cxnLst/>
              <a:rect l="l" t="t" r="r" b="b"/>
              <a:pathLst>
                <a:path w="88" h="281" extrusionOk="0">
                  <a:moveTo>
                    <a:pt x="18" y="1"/>
                  </a:moveTo>
                  <a:lnTo>
                    <a:pt x="0" y="281"/>
                  </a:lnTo>
                  <a:lnTo>
                    <a:pt x="53" y="281"/>
                  </a:lnTo>
                  <a:lnTo>
                    <a:pt x="88" y="1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3" name="Google Shape;963;p36"/>
            <p:cNvSpPr/>
            <p:nvPr/>
          </p:nvSpPr>
          <p:spPr>
            <a:xfrm rot="554399">
              <a:off x="5678376" y="1358754"/>
              <a:ext cx="3243" cy="8307"/>
            </a:xfrm>
            <a:custGeom>
              <a:avLst/>
              <a:gdLst/>
              <a:ahLst/>
              <a:cxnLst/>
              <a:rect l="l" t="t" r="r" b="b"/>
              <a:pathLst>
                <a:path w="89" h="228" extrusionOk="0">
                  <a:moveTo>
                    <a:pt x="88" y="1"/>
                  </a:moveTo>
                  <a:cubicBezTo>
                    <a:pt x="88" y="1"/>
                    <a:pt x="71" y="18"/>
                    <a:pt x="71" y="18"/>
                  </a:cubicBezTo>
                  <a:cubicBezTo>
                    <a:pt x="36" y="36"/>
                    <a:pt x="18" y="71"/>
                    <a:pt x="18" y="123"/>
                  </a:cubicBezTo>
                  <a:lnTo>
                    <a:pt x="1" y="228"/>
                  </a:lnTo>
                  <a:lnTo>
                    <a:pt x="71" y="228"/>
                  </a:lnTo>
                  <a:lnTo>
                    <a:pt x="88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4" name="Google Shape;964;p36"/>
            <p:cNvSpPr/>
            <p:nvPr/>
          </p:nvSpPr>
          <p:spPr>
            <a:xfrm rot="554399">
              <a:off x="5676115" y="1373185"/>
              <a:ext cx="190470" cy="38254"/>
            </a:xfrm>
            <a:custGeom>
              <a:avLst/>
              <a:gdLst/>
              <a:ahLst/>
              <a:cxnLst/>
              <a:rect l="l" t="t" r="r" b="b"/>
              <a:pathLst>
                <a:path w="5228" h="1050" extrusionOk="0">
                  <a:moveTo>
                    <a:pt x="123" y="0"/>
                  </a:moveTo>
                  <a:cubicBezTo>
                    <a:pt x="106" y="0"/>
                    <a:pt x="71" y="0"/>
                    <a:pt x="53" y="18"/>
                  </a:cubicBezTo>
                  <a:lnTo>
                    <a:pt x="36" y="245"/>
                  </a:lnTo>
                  <a:lnTo>
                    <a:pt x="1" y="525"/>
                  </a:lnTo>
                  <a:lnTo>
                    <a:pt x="246" y="560"/>
                  </a:lnTo>
                  <a:lnTo>
                    <a:pt x="263" y="315"/>
                  </a:lnTo>
                  <a:lnTo>
                    <a:pt x="315" y="315"/>
                  </a:lnTo>
                  <a:lnTo>
                    <a:pt x="350" y="35"/>
                  </a:lnTo>
                  <a:lnTo>
                    <a:pt x="141" y="0"/>
                  </a:lnTo>
                  <a:close/>
                  <a:moveTo>
                    <a:pt x="5000" y="630"/>
                  </a:moveTo>
                  <a:lnTo>
                    <a:pt x="4948" y="1014"/>
                  </a:lnTo>
                  <a:lnTo>
                    <a:pt x="5210" y="1049"/>
                  </a:lnTo>
                  <a:lnTo>
                    <a:pt x="5228" y="804"/>
                  </a:lnTo>
                  <a:cubicBezTo>
                    <a:pt x="5228" y="717"/>
                    <a:pt x="5175" y="665"/>
                    <a:pt x="5088" y="647"/>
                  </a:cubicBezTo>
                  <a:lnTo>
                    <a:pt x="5000" y="630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5" name="Google Shape;965;p36"/>
            <p:cNvSpPr/>
            <p:nvPr/>
          </p:nvSpPr>
          <p:spPr>
            <a:xfrm rot="554399">
              <a:off x="5687571" y="1374717"/>
              <a:ext cx="170724" cy="35704"/>
            </a:xfrm>
            <a:custGeom>
              <a:avLst/>
              <a:gdLst/>
              <a:ahLst/>
              <a:cxnLst/>
              <a:rect l="l" t="t" r="r" b="b"/>
              <a:pathLst>
                <a:path w="4686" h="980" extrusionOk="0">
                  <a:moveTo>
                    <a:pt x="35" y="0"/>
                  </a:moveTo>
                  <a:lnTo>
                    <a:pt x="0" y="280"/>
                  </a:lnTo>
                  <a:lnTo>
                    <a:pt x="4616" y="874"/>
                  </a:lnTo>
                  <a:lnTo>
                    <a:pt x="4598" y="979"/>
                  </a:lnTo>
                  <a:lnTo>
                    <a:pt x="4633" y="979"/>
                  </a:lnTo>
                  <a:lnTo>
                    <a:pt x="4685" y="595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6CA5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6" name="Google Shape;966;p36"/>
            <p:cNvSpPr/>
            <p:nvPr/>
          </p:nvSpPr>
          <p:spPr>
            <a:xfrm rot="554399">
              <a:off x="5375799" y="1466154"/>
              <a:ext cx="1557900" cy="1481246"/>
            </a:xfrm>
            <a:custGeom>
              <a:avLst/>
              <a:gdLst/>
              <a:ahLst/>
              <a:cxnLst/>
              <a:rect l="l" t="t" r="r" b="b"/>
              <a:pathLst>
                <a:path w="42761" h="40657" extrusionOk="0">
                  <a:moveTo>
                    <a:pt x="3698" y="1"/>
                  </a:moveTo>
                  <a:cubicBezTo>
                    <a:pt x="3142" y="1"/>
                    <a:pt x="2654" y="423"/>
                    <a:pt x="2588" y="1002"/>
                  </a:cubicBezTo>
                  <a:lnTo>
                    <a:pt x="18" y="27171"/>
                  </a:lnTo>
                  <a:cubicBezTo>
                    <a:pt x="1" y="27433"/>
                    <a:pt x="71" y="27695"/>
                    <a:pt x="211" y="27905"/>
                  </a:cubicBezTo>
                  <a:cubicBezTo>
                    <a:pt x="1452" y="29688"/>
                    <a:pt x="2466" y="31699"/>
                    <a:pt x="3480" y="33604"/>
                  </a:cubicBezTo>
                  <a:cubicBezTo>
                    <a:pt x="4109" y="34775"/>
                    <a:pt x="4791" y="35912"/>
                    <a:pt x="5490" y="37030"/>
                  </a:cubicBezTo>
                  <a:cubicBezTo>
                    <a:pt x="5682" y="37310"/>
                    <a:pt x="5980" y="37502"/>
                    <a:pt x="6312" y="37537"/>
                  </a:cubicBezTo>
                  <a:lnTo>
                    <a:pt x="38093" y="40649"/>
                  </a:lnTo>
                  <a:cubicBezTo>
                    <a:pt x="38135" y="40654"/>
                    <a:pt x="38176" y="40656"/>
                    <a:pt x="38217" y="40656"/>
                  </a:cubicBezTo>
                  <a:cubicBezTo>
                    <a:pt x="38776" y="40656"/>
                    <a:pt x="39250" y="40224"/>
                    <a:pt x="39299" y="39670"/>
                  </a:cubicBezTo>
                  <a:lnTo>
                    <a:pt x="42708" y="4935"/>
                  </a:lnTo>
                  <a:cubicBezTo>
                    <a:pt x="42760" y="4323"/>
                    <a:pt x="42323" y="3799"/>
                    <a:pt x="41729" y="3729"/>
                  </a:cubicBezTo>
                  <a:lnTo>
                    <a:pt x="3794" y="5"/>
                  </a:lnTo>
                  <a:cubicBezTo>
                    <a:pt x="3762" y="2"/>
                    <a:pt x="3730" y="1"/>
                    <a:pt x="369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7" name="Google Shape;967;p36"/>
            <p:cNvSpPr/>
            <p:nvPr/>
          </p:nvSpPr>
          <p:spPr>
            <a:xfrm rot="554399">
              <a:off x="5371314" y="1461182"/>
              <a:ext cx="1566170" cy="1491629"/>
            </a:xfrm>
            <a:custGeom>
              <a:avLst/>
              <a:gdLst/>
              <a:ahLst/>
              <a:cxnLst/>
              <a:rect l="l" t="t" r="r" b="b"/>
              <a:pathLst>
                <a:path w="42988" h="40942" extrusionOk="0">
                  <a:moveTo>
                    <a:pt x="3812" y="280"/>
                  </a:moveTo>
                  <a:cubicBezTo>
                    <a:pt x="3846" y="280"/>
                    <a:pt x="3881" y="280"/>
                    <a:pt x="3899" y="297"/>
                  </a:cubicBezTo>
                  <a:lnTo>
                    <a:pt x="41833" y="4003"/>
                  </a:lnTo>
                  <a:cubicBezTo>
                    <a:pt x="42323" y="4056"/>
                    <a:pt x="42690" y="4475"/>
                    <a:pt x="42690" y="4965"/>
                  </a:cubicBezTo>
                  <a:cubicBezTo>
                    <a:pt x="42690" y="4982"/>
                    <a:pt x="42690" y="5017"/>
                    <a:pt x="42690" y="5052"/>
                  </a:cubicBezTo>
                  <a:lnTo>
                    <a:pt x="39281" y="39788"/>
                  </a:lnTo>
                  <a:cubicBezTo>
                    <a:pt x="39229" y="40277"/>
                    <a:pt x="38809" y="40644"/>
                    <a:pt x="38320" y="40644"/>
                  </a:cubicBezTo>
                  <a:lnTo>
                    <a:pt x="38232" y="40644"/>
                  </a:lnTo>
                  <a:lnTo>
                    <a:pt x="6451" y="37533"/>
                  </a:lnTo>
                  <a:cubicBezTo>
                    <a:pt x="6154" y="37498"/>
                    <a:pt x="5892" y="37340"/>
                    <a:pt x="5734" y="37078"/>
                  </a:cubicBezTo>
                  <a:cubicBezTo>
                    <a:pt x="5035" y="35959"/>
                    <a:pt x="4353" y="34840"/>
                    <a:pt x="3742" y="33669"/>
                  </a:cubicBezTo>
                  <a:cubicBezTo>
                    <a:pt x="2728" y="31764"/>
                    <a:pt x="1696" y="29753"/>
                    <a:pt x="455" y="27953"/>
                  </a:cubicBezTo>
                  <a:cubicBezTo>
                    <a:pt x="350" y="27796"/>
                    <a:pt x="298" y="27603"/>
                    <a:pt x="298" y="27411"/>
                  </a:cubicBezTo>
                  <a:cubicBezTo>
                    <a:pt x="298" y="27393"/>
                    <a:pt x="298" y="27358"/>
                    <a:pt x="298" y="27324"/>
                  </a:cubicBezTo>
                  <a:lnTo>
                    <a:pt x="2868" y="1137"/>
                  </a:lnTo>
                  <a:cubicBezTo>
                    <a:pt x="2902" y="647"/>
                    <a:pt x="3322" y="280"/>
                    <a:pt x="3812" y="280"/>
                  </a:cubicBezTo>
                  <a:close/>
                  <a:moveTo>
                    <a:pt x="3812" y="0"/>
                  </a:moveTo>
                  <a:cubicBezTo>
                    <a:pt x="3182" y="0"/>
                    <a:pt x="2640" y="472"/>
                    <a:pt x="2570" y="1119"/>
                  </a:cubicBezTo>
                  <a:lnTo>
                    <a:pt x="1" y="27289"/>
                  </a:lnTo>
                  <a:cubicBezTo>
                    <a:pt x="1" y="27341"/>
                    <a:pt x="1" y="27376"/>
                    <a:pt x="1" y="27411"/>
                  </a:cubicBezTo>
                  <a:cubicBezTo>
                    <a:pt x="1" y="27673"/>
                    <a:pt x="70" y="27918"/>
                    <a:pt x="228" y="28128"/>
                  </a:cubicBezTo>
                  <a:cubicBezTo>
                    <a:pt x="1452" y="29893"/>
                    <a:pt x="2465" y="31904"/>
                    <a:pt x="3479" y="33809"/>
                  </a:cubicBezTo>
                  <a:cubicBezTo>
                    <a:pt x="4091" y="34980"/>
                    <a:pt x="4790" y="36117"/>
                    <a:pt x="5490" y="37235"/>
                  </a:cubicBezTo>
                  <a:cubicBezTo>
                    <a:pt x="5699" y="37568"/>
                    <a:pt x="6049" y="37777"/>
                    <a:pt x="6434" y="37812"/>
                  </a:cubicBezTo>
                  <a:lnTo>
                    <a:pt x="38197" y="40941"/>
                  </a:lnTo>
                  <a:lnTo>
                    <a:pt x="38320" y="40941"/>
                  </a:lnTo>
                  <a:cubicBezTo>
                    <a:pt x="38966" y="40941"/>
                    <a:pt x="39508" y="40452"/>
                    <a:pt x="39561" y="39823"/>
                  </a:cubicBezTo>
                  <a:lnTo>
                    <a:pt x="42970" y="5087"/>
                  </a:lnTo>
                  <a:cubicBezTo>
                    <a:pt x="42987" y="5035"/>
                    <a:pt x="42987" y="5000"/>
                    <a:pt x="42987" y="4965"/>
                  </a:cubicBezTo>
                  <a:cubicBezTo>
                    <a:pt x="42987" y="4318"/>
                    <a:pt x="42498" y="3776"/>
                    <a:pt x="41851" y="3724"/>
                  </a:cubicBezTo>
                  <a:lnTo>
                    <a:pt x="3934" y="0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8" name="Google Shape;968;p36"/>
            <p:cNvSpPr/>
            <p:nvPr/>
          </p:nvSpPr>
          <p:spPr>
            <a:xfrm rot="554399">
              <a:off x="6001280" y="1455506"/>
              <a:ext cx="22953" cy="11513"/>
            </a:xfrm>
            <a:custGeom>
              <a:avLst/>
              <a:gdLst/>
              <a:ahLst/>
              <a:cxnLst/>
              <a:rect l="l" t="t" r="r" b="b"/>
              <a:pathLst>
                <a:path w="630" h="316" extrusionOk="0">
                  <a:moveTo>
                    <a:pt x="53" y="0"/>
                  </a:moveTo>
                  <a:lnTo>
                    <a:pt x="1" y="263"/>
                  </a:lnTo>
                  <a:lnTo>
                    <a:pt x="577" y="315"/>
                  </a:lnTo>
                  <a:lnTo>
                    <a:pt x="630" y="35"/>
                  </a:lnTo>
                  <a:lnTo>
                    <a:pt x="577" y="18"/>
                  </a:lnTo>
                  <a:lnTo>
                    <a:pt x="53" y="0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9" name="Google Shape;969;p36"/>
            <p:cNvSpPr/>
            <p:nvPr/>
          </p:nvSpPr>
          <p:spPr>
            <a:xfrm rot="554399">
              <a:off x="6022935" y="1457875"/>
              <a:ext cx="1931" cy="692"/>
            </a:xfrm>
            <a:custGeom>
              <a:avLst/>
              <a:gdLst/>
              <a:ahLst/>
              <a:cxnLst/>
              <a:rect l="l" t="t" r="r" b="b"/>
              <a:pathLst>
                <a:path w="53" h="19" extrusionOk="0">
                  <a:moveTo>
                    <a:pt x="53" y="18"/>
                  </a:moveTo>
                  <a:lnTo>
                    <a:pt x="0" y="1"/>
                  </a:lnTo>
                  <a:lnTo>
                    <a:pt x="53" y="18"/>
                  </a:lnTo>
                  <a:lnTo>
                    <a:pt x="53" y="18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0" name="Google Shape;970;p36"/>
            <p:cNvSpPr/>
            <p:nvPr/>
          </p:nvSpPr>
          <p:spPr>
            <a:xfrm rot="554399">
              <a:off x="5976194" y="1472916"/>
              <a:ext cx="36323" cy="71991"/>
            </a:xfrm>
            <a:custGeom>
              <a:avLst/>
              <a:gdLst/>
              <a:ahLst/>
              <a:cxnLst/>
              <a:rect l="l" t="t" r="r" b="b"/>
              <a:pathLst>
                <a:path w="997" h="1976" extrusionOk="0">
                  <a:moveTo>
                    <a:pt x="403" y="0"/>
                  </a:moveTo>
                  <a:lnTo>
                    <a:pt x="1" y="1906"/>
                  </a:lnTo>
                  <a:lnTo>
                    <a:pt x="630" y="1976"/>
                  </a:lnTo>
                  <a:lnTo>
                    <a:pt x="997" y="53"/>
                  </a:lnTo>
                  <a:lnTo>
                    <a:pt x="403" y="0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1" name="Google Shape;971;p36"/>
            <p:cNvSpPr/>
            <p:nvPr/>
          </p:nvSpPr>
          <p:spPr>
            <a:xfrm rot="554399">
              <a:off x="5997176" y="1464567"/>
              <a:ext cx="23608" cy="12132"/>
            </a:xfrm>
            <a:custGeom>
              <a:avLst/>
              <a:gdLst/>
              <a:ahLst/>
              <a:cxnLst/>
              <a:rect l="l" t="t" r="r" b="b"/>
              <a:pathLst>
                <a:path w="648" h="333" extrusionOk="0">
                  <a:moveTo>
                    <a:pt x="71" y="1"/>
                  </a:moveTo>
                  <a:lnTo>
                    <a:pt x="1" y="280"/>
                  </a:lnTo>
                  <a:lnTo>
                    <a:pt x="595" y="333"/>
                  </a:lnTo>
                  <a:lnTo>
                    <a:pt x="647" y="53"/>
                  </a:lnTo>
                  <a:lnTo>
                    <a:pt x="71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2" name="Google Shape;972;p36"/>
            <p:cNvSpPr/>
            <p:nvPr/>
          </p:nvSpPr>
          <p:spPr>
            <a:xfrm rot="554399">
              <a:off x="6030187" y="1449121"/>
              <a:ext cx="6412" cy="656"/>
            </a:xfrm>
            <a:custGeom>
              <a:avLst/>
              <a:gdLst/>
              <a:ahLst/>
              <a:cxnLst/>
              <a:rect l="l" t="t" r="r" b="b"/>
              <a:pathLst>
                <a:path w="176" h="18" extrusionOk="0">
                  <a:moveTo>
                    <a:pt x="176" y="18"/>
                  </a:moveTo>
                  <a:lnTo>
                    <a:pt x="1" y="0"/>
                  </a:lnTo>
                  <a:lnTo>
                    <a:pt x="176" y="18"/>
                  </a:lnTo>
                  <a:lnTo>
                    <a:pt x="176" y="18"/>
                  </a:lnTo>
                  <a:close/>
                </a:path>
              </a:pathLst>
            </a:custGeom>
            <a:solidFill>
              <a:srgbClr val="4B65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3" name="Google Shape;973;p36"/>
            <p:cNvSpPr/>
            <p:nvPr/>
          </p:nvSpPr>
          <p:spPr>
            <a:xfrm rot="554399">
              <a:off x="6036402" y="1450449"/>
              <a:ext cx="2587" cy="692"/>
            </a:xfrm>
            <a:custGeom>
              <a:avLst/>
              <a:gdLst/>
              <a:ahLst/>
              <a:cxnLst/>
              <a:rect l="l" t="t" r="r" b="b"/>
              <a:pathLst>
                <a:path w="71" h="19" extrusionOk="0">
                  <a:moveTo>
                    <a:pt x="1" y="1"/>
                  </a:moveTo>
                  <a:lnTo>
                    <a:pt x="71" y="18"/>
                  </a:lnTo>
                  <a:lnTo>
                    <a:pt x="71" y="1"/>
                  </a:lnTo>
                  <a:close/>
                </a:path>
              </a:pathLst>
            </a:custGeom>
            <a:solidFill>
              <a:srgbClr val="4B65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4" name="Google Shape;974;p36"/>
            <p:cNvSpPr/>
            <p:nvPr/>
          </p:nvSpPr>
          <p:spPr>
            <a:xfrm rot="554399">
              <a:off x="6025701" y="1448965"/>
              <a:ext cx="13407" cy="1312"/>
            </a:xfrm>
            <a:custGeom>
              <a:avLst/>
              <a:gdLst/>
              <a:ahLst/>
              <a:cxnLst/>
              <a:rect l="l" t="t" r="r" b="b"/>
              <a:pathLst>
                <a:path w="368" h="36" extrusionOk="0">
                  <a:moveTo>
                    <a:pt x="0" y="0"/>
                  </a:moveTo>
                  <a:lnTo>
                    <a:pt x="368" y="35"/>
                  </a:lnTo>
                  <a:lnTo>
                    <a:pt x="298" y="18"/>
                  </a:lnTo>
                  <a:lnTo>
                    <a:pt x="123" y="0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5" name="Google Shape;975;p36"/>
            <p:cNvSpPr/>
            <p:nvPr/>
          </p:nvSpPr>
          <p:spPr>
            <a:xfrm rot="554399">
              <a:off x="5990509" y="1453619"/>
              <a:ext cx="44630" cy="14682"/>
            </a:xfrm>
            <a:custGeom>
              <a:avLst/>
              <a:gdLst/>
              <a:ahLst/>
              <a:cxnLst/>
              <a:rect l="l" t="t" r="r" b="b"/>
              <a:pathLst>
                <a:path w="1225" h="403" extrusionOk="0">
                  <a:moveTo>
                    <a:pt x="70" y="0"/>
                  </a:moveTo>
                  <a:lnTo>
                    <a:pt x="0" y="280"/>
                  </a:lnTo>
                  <a:lnTo>
                    <a:pt x="298" y="315"/>
                  </a:lnTo>
                  <a:lnTo>
                    <a:pt x="350" y="52"/>
                  </a:lnTo>
                  <a:lnTo>
                    <a:pt x="874" y="70"/>
                  </a:lnTo>
                  <a:lnTo>
                    <a:pt x="70" y="0"/>
                  </a:lnTo>
                  <a:close/>
                  <a:moveTo>
                    <a:pt x="927" y="87"/>
                  </a:moveTo>
                  <a:lnTo>
                    <a:pt x="874" y="367"/>
                  </a:lnTo>
                  <a:lnTo>
                    <a:pt x="1172" y="402"/>
                  </a:lnTo>
                  <a:lnTo>
                    <a:pt x="1224" y="105"/>
                  </a:lnTo>
                  <a:lnTo>
                    <a:pt x="927" y="87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6" name="Google Shape;976;p36"/>
            <p:cNvSpPr/>
            <p:nvPr/>
          </p:nvSpPr>
          <p:spPr>
            <a:xfrm rot="554399">
              <a:off x="5994672" y="1444526"/>
              <a:ext cx="43974" cy="13407"/>
            </a:xfrm>
            <a:custGeom>
              <a:avLst/>
              <a:gdLst/>
              <a:ahLst/>
              <a:cxnLst/>
              <a:rect l="l" t="t" r="r" b="b"/>
              <a:pathLst>
                <a:path w="1207" h="368" extrusionOk="0">
                  <a:moveTo>
                    <a:pt x="53" y="1"/>
                  </a:moveTo>
                  <a:lnTo>
                    <a:pt x="0" y="263"/>
                  </a:lnTo>
                  <a:lnTo>
                    <a:pt x="804" y="333"/>
                  </a:lnTo>
                  <a:lnTo>
                    <a:pt x="857" y="350"/>
                  </a:lnTo>
                  <a:lnTo>
                    <a:pt x="1154" y="368"/>
                  </a:lnTo>
                  <a:lnTo>
                    <a:pt x="1207" y="88"/>
                  </a:lnTo>
                  <a:lnTo>
                    <a:pt x="839" y="53"/>
                  </a:lnTo>
                  <a:lnTo>
                    <a:pt x="53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7" name="Google Shape;977;p36"/>
            <p:cNvSpPr/>
            <p:nvPr/>
          </p:nvSpPr>
          <p:spPr>
            <a:xfrm rot="554399">
              <a:off x="5961921" y="1471984"/>
              <a:ext cx="60551" cy="84743"/>
            </a:xfrm>
            <a:custGeom>
              <a:avLst/>
              <a:gdLst/>
              <a:ahLst/>
              <a:cxnLst/>
              <a:rect l="l" t="t" r="r" b="b"/>
              <a:pathLst>
                <a:path w="1662" h="2326" extrusionOk="0">
                  <a:moveTo>
                    <a:pt x="490" y="1"/>
                  </a:moveTo>
                  <a:lnTo>
                    <a:pt x="0" y="2186"/>
                  </a:lnTo>
                  <a:lnTo>
                    <a:pt x="175" y="2204"/>
                  </a:lnTo>
                  <a:lnTo>
                    <a:pt x="1242" y="2326"/>
                  </a:lnTo>
                  <a:lnTo>
                    <a:pt x="1661" y="106"/>
                  </a:lnTo>
                  <a:lnTo>
                    <a:pt x="1364" y="71"/>
                  </a:lnTo>
                  <a:lnTo>
                    <a:pt x="997" y="1994"/>
                  </a:lnTo>
                  <a:lnTo>
                    <a:pt x="368" y="1924"/>
                  </a:lnTo>
                  <a:lnTo>
                    <a:pt x="770" y="18"/>
                  </a:lnTo>
                  <a:lnTo>
                    <a:pt x="490" y="1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8" name="Google Shape;978;p36"/>
            <p:cNvSpPr/>
            <p:nvPr/>
          </p:nvSpPr>
          <p:spPr>
            <a:xfrm rot="554399">
              <a:off x="5986971" y="1463341"/>
              <a:ext cx="44630" cy="14682"/>
            </a:xfrm>
            <a:custGeom>
              <a:avLst/>
              <a:gdLst/>
              <a:ahLst/>
              <a:cxnLst/>
              <a:rect l="l" t="t" r="r" b="b"/>
              <a:pathLst>
                <a:path w="1225" h="403" extrusionOk="0">
                  <a:moveTo>
                    <a:pt x="53" y="1"/>
                  </a:moveTo>
                  <a:lnTo>
                    <a:pt x="1" y="298"/>
                  </a:lnTo>
                  <a:lnTo>
                    <a:pt x="281" y="315"/>
                  </a:lnTo>
                  <a:lnTo>
                    <a:pt x="351" y="36"/>
                  </a:lnTo>
                  <a:lnTo>
                    <a:pt x="53" y="1"/>
                  </a:lnTo>
                  <a:close/>
                  <a:moveTo>
                    <a:pt x="927" y="88"/>
                  </a:moveTo>
                  <a:lnTo>
                    <a:pt x="875" y="368"/>
                  </a:lnTo>
                  <a:lnTo>
                    <a:pt x="1172" y="403"/>
                  </a:lnTo>
                  <a:lnTo>
                    <a:pt x="1225" y="123"/>
                  </a:lnTo>
                  <a:lnTo>
                    <a:pt x="927" y="88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9" name="Google Shape;979;p36"/>
            <p:cNvSpPr/>
            <p:nvPr/>
          </p:nvSpPr>
          <p:spPr>
            <a:xfrm rot="554399">
              <a:off x="5346002" y="2365933"/>
              <a:ext cx="314014" cy="352232"/>
            </a:xfrm>
            <a:custGeom>
              <a:avLst/>
              <a:gdLst/>
              <a:ahLst/>
              <a:cxnLst/>
              <a:rect l="l" t="t" r="r" b="b"/>
              <a:pathLst>
                <a:path w="8619" h="9668" extrusionOk="0">
                  <a:moveTo>
                    <a:pt x="158" y="1"/>
                  </a:moveTo>
                  <a:lnTo>
                    <a:pt x="0" y="18"/>
                  </a:lnTo>
                  <a:lnTo>
                    <a:pt x="35" y="18"/>
                  </a:lnTo>
                  <a:lnTo>
                    <a:pt x="158" y="1"/>
                  </a:lnTo>
                  <a:close/>
                  <a:moveTo>
                    <a:pt x="175" y="141"/>
                  </a:moveTo>
                  <a:cubicBezTo>
                    <a:pt x="263" y="665"/>
                    <a:pt x="507" y="1382"/>
                    <a:pt x="875" y="2203"/>
                  </a:cubicBezTo>
                  <a:cubicBezTo>
                    <a:pt x="1259" y="3077"/>
                    <a:pt x="1766" y="4074"/>
                    <a:pt x="2308" y="5053"/>
                  </a:cubicBezTo>
                  <a:cubicBezTo>
                    <a:pt x="3374" y="6993"/>
                    <a:pt x="4528" y="8846"/>
                    <a:pt x="4983" y="9580"/>
                  </a:cubicBezTo>
                  <a:cubicBezTo>
                    <a:pt x="5000" y="9615"/>
                    <a:pt x="5035" y="9633"/>
                    <a:pt x="5053" y="9668"/>
                  </a:cubicBezTo>
                  <a:lnTo>
                    <a:pt x="8549" y="1941"/>
                  </a:lnTo>
                  <a:cubicBezTo>
                    <a:pt x="8601" y="1801"/>
                    <a:pt x="8619" y="1644"/>
                    <a:pt x="8619" y="1504"/>
                  </a:cubicBezTo>
                  <a:cubicBezTo>
                    <a:pt x="8619" y="1312"/>
                    <a:pt x="8566" y="1120"/>
                    <a:pt x="8479" y="997"/>
                  </a:cubicBezTo>
                  <a:cubicBezTo>
                    <a:pt x="8392" y="875"/>
                    <a:pt x="8252" y="787"/>
                    <a:pt x="8059" y="770"/>
                  </a:cubicBezTo>
                  <a:cubicBezTo>
                    <a:pt x="6941" y="683"/>
                    <a:pt x="5227" y="525"/>
                    <a:pt x="3672" y="385"/>
                  </a:cubicBezTo>
                  <a:cubicBezTo>
                    <a:pt x="2116" y="263"/>
                    <a:pt x="682" y="141"/>
                    <a:pt x="210" y="141"/>
                  </a:cubicBez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0" name="Google Shape;980;p36"/>
            <p:cNvSpPr/>
            <p:nvPr/>
          </p:nvSpPr>
          <p:spPr>
            <a:xfrm rot="554399">
              <a:off x="5340607" y="2360652"/>
              <a:ext cx="329935" cy="366878"/>
            </a:xfrm>
            <a:custGeom>
              <a:avLst/>
              <a:gdLst/>
              <a:ahLst/>
              <a:cxnLst/>
              <a:rect l="l" t="t" r="r" b="b"/>
              <a:pathLst>
                <a:path w="9056" h="10070" extrusionOk="0">
                  <a:moveTo>
                    <a:pt x="298" y="158"/>
                  </a:moveTo>
                  <a:lnTo>
                    <a:pt x="175" y="175"/>
                  </a:lnTo>
                  <a:lnTo>
                    <a:pt x="140" y="175"/>
                  </a:lnTo>
                  <a:lnTo>
                    <a:pt x="298" y="158"/>
                  </a:lnTo>
                  <a:close/>
                  <a:moveTo>
                    <a:pt x="350" y="298"/>
                  </a:moveTo>
                  <a:cubicBezTo>
                    <a:pt x="822" y="298"/>
                    <a:pt x="2256" y="420"/>
                    <a:pt x="3812" y="542"/>
                  </a:cubicBezTo>
                  <a:cubicBezTo>
                    <a:pt x="5367" y="682"/>
                    <a:pt x="7081" y="840"/>
                    <a:pt x="8199" y="927"/>
                  </a:cubicBezTo>
                  <a:cubicBezTo>
                    <a:pt x="8392" y="944"/>
                    <a:pt x="8532" y="1032"/>
                    <a:pt x="8619" y="1154"/>
                  </a:cubicBezTo>
                  <a:cubicBezTo>
                    <a:pt x="8706" y="1277"/>
                    <a:pt x="8759" y="1469"/>
                    <a:pt x="8759" y="1661"/>
                  </a:cubicBezTo>
                  <a:cubicBezTo>
                    <a:pt x="8759" y="1801"/>
                    <a:pt x="8741" y="1958"/>
                    <a:pt x="8689" y="2098"/>
                  </a:cubicBezTo>
                  <a:lnTo>
                    <a:pt x="5193" y="9825"/>
                  </a:lnTo>
                  <a:cubicBezTo>
                    <a:pt x="5175" y="9790"/>
                    <a:pt x="5140" y="9772"/>
                    <a:pt x="5123" y="9737"/>
                  </a:cubicBezTo>
                  <a:cubicBezTo>
                    <a:pt x="4668" y="9003"/>
                    <a:pt x="3514" y="7150"/>
                    <a:pt x="2448" y="5210"/>
                  </a:cubicBezTo>
                  <a:cubicBezTo>
                    <a:pt x="1906" y="4231"/>
                    <a:pt x="1399" y="3234"/>
                    <a:pt x="1015" y="2360"/>
                  </a:cubicBezTo>
                  <a:cubicBezTo>
                    <a:pt x="647" y="1539"/>
                    <a:pt x="403" y="822"/>
                    <a:pt x="315" y="298"/>
                  </a:cubicBezTo>
                  <a:close/>
                  <a:moveTo>
                    <a:pt x="333" y="0"/>
                  </a:moveTo>
                  <a:cubicBezTo>
                    <a:pt x="280" y="0"/>
                    <a:pt x="228" y="0"/>
                    <a:pt x="175" y="18"/>
                  </a:cubicBezTo>
                  <a:lnTo>
                    <a:pt x="106" y="18"/>
                  </a:lnTo>
                  <a:lnTo>
                    <a:pt x="53" y="53"/>
                  </a:lnTo>
                  <a:cubicBezTo>
                    <a:pt x="36" y="70"/>
                    <a:pt x="1" y="123"/>
                    <a:pt x="1" y="175"/>
                  </a:cubicBezTo>
                  <a:lnTo>
                    <a:pt x="1" y="193"/>
                  </a:lnTo>
                  <a:cubicBezTo>
                    <a:pt x="53" y="682"/>
                    <a:pt x="263" y="1329"/>
                    <a:pt x="578" y="2063"/>
                  </a:cubicBezTo>
                  <a:cubicBezTo>
                    <a:pt x="1399" y="3427"/>
                    <a:pt x="2133" y="4860"/>
                    <a:pt x="2868" y="6241"/>
                  </a:cubicBezTo>
                  <a:cubicBezTo>
                    <a:pt x="3479" y="7412"/>
                    <a:pt x="4161" y="8531"/>
                    <a:pt x="4860" y="9650"/>
                  </a:cubicBezTo>
                  <a:cubicBezTo>
                    <a:pt x="4983" y="9860"/>
                    <a:pt x="5175" y="10000"/>
                    <a:pt x="5402" y="10070"/>
                  </a:cubicBezTo>
                  <a:lnTo>
                    <a:pt x="8969" y="2203"/>
                  </a:lnTo>
                  <a:lnTo>
                    <a:pt x="8969" y="2186"/>
                  </a:lnTo>
                  <a:cubicBezTo>
                    <a:pt x="9021" y="2011"/>
                    <a:pt x="9056" y="1836"/>
                    <a:pt x="9056" y="1661"/>
                  </a:cubicBezTo>
                  <a:cubicBezTo>
                    <a:pt x="9056" y="1416"/>
                    <a:pt x="8986" y="1172"/>
                    <a:pt x="8864" y="979"/>
                  </a:cubicBezTo>
                  <a:cubicBezTo>
                    <a:pt x="8724" y="787"/>
                    <a:pt x="8497" y="647"/>
                    <a:pt x="8217" y="630"/>
                  </a:cubicBezTo>
                  <a:cubicBezTo>
                    <a:pt x="7116" y="560"/>
                    <a:pt x="5402" y="402"/>
                    <a:pt x="3829" y="263"/>
                  </a:cubicBezTo>
                  <a:cubicBezTo>
                    <a:pt x="2273" y="123"/>
                    <a:pt x="857" y="0"/>
                    <a:pt x="333" y="0"/>
                  </a:cubicBez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1" name="Google Shape;981;p36"/>
            <p:cNvSpPr/>
            <p:nvPr/>
          </p:nvSpPr>
          <p:spPr>
            <a:xfrm rot="554399">
              <a:off x="5355706" y="2426278"/>
              <a:ext cx="175824" cy="299368"/>
            </a:xfrm>
            <a:custGeom>
              <a:avLst/>
              <a:gdLst/>
              <a:ahLst/>
              <a:cxnLst/>
              <a:rect l="l" t="t" r="r" b="b"/>
              <a:pathLst>
                <a:path w="4826" h="8217" extrusionOk="0">
                  <a:moveTo>
                    <a:pt x="1" y="0"/>
                  </a:moveTo>
                  <a:cubicBezTo>
                    <a:pt x="105" y="262"/>
                    <a:pt x="210" y="525"/>
                    <a:pt x="350" y="804"/>
                  </a:cubicBezTo>
                  <a:cubicBezTo>
                    <a:pt x="1819" y="3968"/>
                    <a:pt x="4511" y="8146"/>
                    <a:pt x="4511" y="8146"/>
                  </a:cubicBezTo>
                  <a:cubicBezTo>
                    <a:pt x="4528" y="8181"/>
                    <a:pt x="4581" y="8216"/>
                    <a:pt x="4633" y="8216"/>
                  </a:cubicBezTo>
                  <a:lnTo>
                    <a:pt x="4651" y="8216"/>
                  </a:lnTo>
                  <a:cubicBezTo>
                    <a:pt x="4703" y="8216"/>
                    <a:pt x="4738" y="8181"/>
                    <a:pt x="4755" y="8129"/>
                  </a:cubicBezTo>
                  <a:lnTo>
                    <a:pt x="4825" y="8007"/>
                  </a:lnTo>
                  <a:cubicBezTo>
                    <a:pt x="4598" y="7937"/>
                    <a:pt x="4406" y="7797"/>
                    <a:pt x="4283" y="7587"/>
                  </a:cubicBezTo>
                  <a:cubicBezTo>
                    <a:pt x="3584" y="6468"/>
                    <a:pt x="2902" y="5349"/>
                    <a:pt x="2291" y="4178"/>
                  </a:cubicBezTo>
                  <a:cubicBezTo>
                    <a:pt x="1556" y="2797"/>
                    <a:pt x="822" y="1364"/>
                    <a:pt x="1" y="0"/>
                  </a:cubicBez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2" name="Google Shape;982;p36"/>
            <p:cNvSpPr/>
            <p:nvPr/>
          </p:nvSpPr>
          <p:spPr>
            <a:xfrm rot="554399">
              <a:off x="5826404" y="1233124"/>
              <a:ext cx="208905" cy="305088"/>
            </a:xfrm>
            <a:custGeom>
              <a:avLst/>
              <a:gdLst/>
              <a:ahLst/>
              <a:cxnLst/>
              <a:rect l="l" t="t" r="r" b="b"/>
              <a:pathLst>
                <a:path w="5734" h="8374" extrusionOk="0">
                  <a:moveTo>
                    <a:pt x="769" y="0"/>
                  </a:moveTo>
                  <a:lnTo>
                    <a:pt x="0" y="7884"/>
                  </a:lnTo>
                  <a:lnTo>
                    <a:pt x="4947" y="8374"/>
                  </a:lnTo>
                  <a:lnTo>
                    <a:pt x="5734" y="490"/>
                  </a:lnTo>
                  <a:lnTo>
                    <a:pt x="769" y="0"/>
                  </a:lnTo>
                  <a:close/>
                </a:path>
              </a:pathLst>
            </a:custGeom>
            <a:solidFill>
              <a:srgbClr val="F89A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3" name="Google Shape;983;p36"/>
            <p:cNvSpPr/>
            <p:nvPr/>
          </p:nvSpPr>
          <p:spPr>
            <a:xfrm rot="554399">
              <a:off x="5820655" y="1227316"/>
              <a:ext cx="219762" cy="316564"/>
            </a:xfrm>
            <a:custGeom>
              <a:avLst/>
              <a:gdLst/>
              <a:ahLst/>
              <a:cxnLst/>
              <a:rect l="l" t="t" r="r" b="b"/>
              <a:pathLst>
                <a:path w="6032" h="8689" extrusionOk="0">
                  <a:moveTo>
                    <a:pt x="1067" y="315"/>
                  </a:moveTo>
                  <a:lnTo>
                    <a:pt x="5721" y="772"/>
                  </a:lnTo>
                  <a:lnTo>
                    <a:pt x="5721" y="772"/>
                  </a:lnTo>
                  <a:lnTo>
                    <a:pt x="4983" y="8374"/>
                  </a:lnTo>
                  <a:lnTo>
                    <a:pt x="315" y="7920"/>
                  </a:lnTo>
                  <a:lnTo>
                    <a:pt x="1067" y="315"/>
                  </a:lnTo>
                  <a:close/>
                  <a:moveTo>
                    <a:pt x="945" y="1"/>
                  </a:moveTo>
                  <a:cubicBezTo>
                    <a:pt x="875" y="1"/>
                    <a:pt x="805" y="53"/>
                    <a:pt x="787" y="141"/>
                  </a:cubicBezTo>
                  <a:lnTo>
                    <a:pt x="18" y="8042"/>
                  </a:lnTo>
                  <a:cubicBezTo>
                    <a:pt x="1" y="8112"/>
                    <a:pt x="71" y="8182"/>
                    <a:pt x="141" y="8199"/>
                  </a:cubicBezTo>
                  <a:lnTo>
                    <a:pt x="5088" y="8689"/>
                  </a:lnTo>
                  <a:cubicBezTo>
                    <a:pt x="5140" y="8689"/>
                    <a:pt x="5175" y="8671"/>
                    <a:pt x="5210" y="8654"/>
                  </a:cubicBezTo>
                  <a:cubicBezTo>
                    <a:pt x="5228" y="8619"/>
                    <a:pt x="5245" y="8584"/>
                    <a:pt x="5263" y="8549"/>
                  </a:cubicBezTo>
                  <a:lnTo>
                    <a:pt x="6032" y="648"/>
                  </a:lnTo>
                  <a:cubicBezTo>
                    <a:pt x="6032" y="613"/>
                    <a:pt x="6014" y="578"/>
                    <a:pt x="5997" y="543"/>
                  </a:cubicBezTo>
                  <a:cubicBezTo>
                    <a:pt x="5979" y="525"/>
                    <a:pt x="5944" y="490"/>
                    <a:pt x="5892" y="490"/>
                  </a:cubicBezTo>
                  <a:lnTo>
                    <a:pt x="945" y="1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4" name="Google Shape;984;p36"/>
            <p:cNvSpPr/>
            <p:nvPr/>
          </p:nvSpPr>
          <p:spPr>
            <a:xfrm rot="554399">
              <a:off x="5314414" y="2350029"/>
              <a:ext cx="320389" cy="376277"/>
            </a:xfrm>
            <a:custGeom>
              <a:avLst/>
              <a:gdLst/>
              <a:ahLst/>
              <a:cxnLst/>
              <a:rect l="l" t="t" r="r" b="b"/>
              <a:pathLst>
                <a:path w="8794" h="10328" extrusionOk="0">
                  <a:moveTo>
                    <a:pt x="343" y="0"/>
                  </a:moveTo>
                  <a:cubicBezTo>
                    <a:pt x="124" y="0"/>
                    <a:pt x="0" y="10"/>
                    <a:pt x="0" y="31"/>
                  </a:cubicBezTo>
                  <a:cubicBezTo>
                    <a:pt x="280" y="2566"/>
                    <a:pt x="5787" y="10328"/>
                    <a:pt x="5787" y="10328"/>
                  </a:cubicBezTo>
                  <a:lnTo>
                    <a:pt x="8584" y="1762"/>
                  </a:lnTo>
                  <a:cubicBezTo>
                    <a:pt x="8794" y="1150"/>
                    <a:pt x="8356" y="503"/>
                    <a:pt x="7710" y="451"/>
                  </a:cubicBezTo>
                  <a:cubicBezTo>
                    <a:pt x="5609" y="288"/>
                    <a:pt x="1544" y="0"/>
                    <a:pt x="343" y="0"/>
                  </a:cubicBezTo>
                  <a:close/>
                </a:path>
              </a:pathLst>
            </a:custGeom>
            <a:solidFill>
              <a:srgbClr val="F2F4C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5" name="Google Shape;985;p36"/>
            <p:cNvSpPr/>
            <p:nvPr/>
          </p:nvSpPr>
          <p:spPr>
            <a:xfrm rot="554399">
              <a:off x="5309363" y="2344324"/>
              <a:ext cx="324871" cy="386624"/>
            </a:xfrm>
            <a:custGeom>
              <a:avLst/>
              <a:gdLst/>
              <a:ahLst/>
              <a:cxnLst/>
              <a:rect l="l" t="t" r="r" b="b"/>
              <a:pathLst>
                <a:path w="8917" h="10612" extrusionOk="0">
                  <a:moveTo>
                    <a:pt x="490" y="297"/>
                  </a:moveTo>
                  <a:cubicBezTo>
                    <a:pt x="1679" y="297"/>
                    <a:pt x="5752" y="577"/>
                    <a:pt x="7832" y="734"/>
                  </a:cubicBezTo>
                  <a:cubicBezTo>
                    <a:pt x="8304" y="769"/>
                    <a:pt x="8636" y="1171"/>
                    <a:pt x="8636" y="1591"/>
                  </a:cubicBezTo>
                  <a:cubicBezTo>
                    <a:pt x="8636" y="1678"/>
                    <a:pt x="8619" y="1783"/>
                    <a:pt x="8584" y="1871"/>
                  </a:cubicBezTo>
                  <a:lnTo>
                    <a:pt x="5890" y="10154"/>
                  </a:lnTo>
                  <a:lnTo>
                    <a:pt x="5890" y="10154"/>
                  </a:lnTo>
                  <a:cubicBezTo>
                    <a:pt x="5869" y="10123"/>
                    <a:pt x="5846" y="10089"/>
                    <a:pt x="5822" y="10052"/>
                  </a:cubicBezTo>
                  <a:cubicBezTo>
                    <a:pt x="5280" y="9283"/>
                    <a:pt x="3969" y="7360"/>
                    <a:pt x="2745" y="5349"/>
                  </a:cubicBezTo>
                  <a:cubicBezTo>
                    <a:pt x="2133" y="4336"/>
                    <a:pt x="1539" y="3304"/>
                    <a:pt x="1102" y="2395"/>
                  </a:cubicBezTo>
                  <a:cubicBezTo>
                    <a:pt x="686" y="1563"/>
                    <a:pt x="402" y="820"/>
                    <a:pt x="316" y="297"/>
                  </a:cubicBezTo>
                  <a:close/>
                  <a:moveTo>
                    <a:pt x="490" y="0"/>
                  </a:moveTo>
                  <a:cubicBezTo>
                    <a:pt x="385" y="0"/>
                    <a:pt x="298" y="0"/>
                    <a:pt x="228" y="18"/>
                  </a:cubicBezTo>
                  <a:lnTo>
                    <a:pt x="140" y="18"/>
                  </a:lnTo>
                  <a:lnTo>
                    <a:pt x="70" y="53"/>
                  </a:lnTo>
                  <a:lnTo>
                    <a:pt x="36" y="88"/>
                  </a:lnTo>
                  <a:cubicBezTo>
                    <a:pt x="18" y="105"/>
                    <a:pt x="1" y="140"/>
                    <a:pt x="1" y="175"/>
                  </a:cubicBezTo>
                  <a:lnTo>
                    <a:pt x="1" y="193"/>
                  </a:lnTo>
                  <a:cubicBezTo>
                    <a:pt x="70" y="874"/>
                    <a:pt x="473" y="1836"/>
                    <a:pt x="1032" y="2920"/>
                  </a:cubicBezTo>
                  <a:cubicBezTo>
                    <a:pt x="2710" y="6189"/>
                    <a:pt x="5822" y="10541"/>
                    <a:pt x="5822" y="10541"/>
                  </a:cubicBezTo>
                  <a:cubicBezTo>
                    <a:pt x="5839" y="10594"/>
                    <a:pt x="5909" y="10611"/>
                    <a:pt x="5962" y="10611"/>
                  </a:cubicBezTo>
                  <a:cubicBezTo>
                    <a:pt x="6014" y="10594"/>
                    <a:pt x="6049" y="10559"/>
                    <a:pt x="6067" y="10506"/>
                  </a:cubicBezTo>
                  <a:lnTo>
                    <a:pt x="8864" y="1958"/>
                  </a:lnTo>
                  <a:cubicBezTo>
                    <a:pt x="8899" y="1836"/>
                    <a:pt x="8916" y="1713"/>
                    <a:pt x="8916" y="1591"/>
                  </a:cubicBezTo>
                  <a:cubicBezTo>
                    <a:pt x="8916" y="1014"/>
                    <a:pt x="8479" y="507"/>
                    <a:pt x="7867" y="455"/>
                  </a:cubicBezTo>
                  <a:cubicBezTo>
                    <a:pt x="5769" y="297"/>
                    <a:pt x="1714" y="0"/>
                    <a:pt x="490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6" name="Google Shape;986;p36"/>
            <p:cNvSpPr/>
            <p:nvPr/>
          </p:nvSpPr>
          <p:spPr>
            <a:xfrm rot="554399">
              <a:off x="5166857" y="2943215"/>
              <a:ext cx="2990872" cy="291753"/>
            </a:xfrm>
            <a:custGeom>
              <a:avLst/>
              <a:gdLst/>
              <a:ahLst/>
              <a:cxnLst/>
              <a:rect l="l" t="t" r="r" b="b"/>
              <a:pathLst>
                <a:path w="82093" h="8008" extrusionOk="0">
                  <a:moveTo>
                    <a:pt x="0" y="1"/>
                  </a:moveTo>
                  <a:lnTo>
                    <a:pt x="82092" y="8007"/>
                  </a:lnTo>
                </a:path>
              </a:pathLst>
            </a:custGeom>
            <a:solidFill>
              <a:srgbClr val="F2F4C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7" name="Google Shape;987;p36"/>
            <p:cNvSpPr/>
            <p:nvPr/>
          </p:nvSpPr>
          <p:spPr>
            <a:xfrm rot="554399">
              <a:off x="5161061" y="2937985"/>
              <a:ext cx="3001729" cy="302647"/>
            </a:xfrm>
            <a:custGeom>
              <a:avLst/>
              <a:gdLst/>
              <a:ahLst/>
              <a:cxnLst/>
              <a:rect l="l" t="t" r="r" b="b"/>
              <a:pathLst>
                <a:path w="82391" h="8307" extrusionOk="0">
                  <a:moveTo>
                    <a:pt x="149" y="0"/>
                  </a:moveTo>
                  <a:cubicBezTo>
                    <a:pt x="74" y="0"/>
                    <a:pt x="18" y="63"/>
                    <a:pt x="18" y="125"/>
                  </a:cubicBezTo>
                  <a:cubicBezTo>
                    <a:pt x="1" y="213"/>
                    <a:pt x="53" y="283"/>
                    <a:pt x="141" y="283"/>
                  </a:cubicBezTo>
                  <a:lnTo>
                    <a:pt x="82233" y="8307"/>
                  </a:lnTo>
                  <a:cubicBezTo>
                    <a:pt x="82303" y="8307"/>
                    <a:pt x="82390" y="8254"/>
                    <a:pt x="82390" y="8167"/>
                  </a:cubicBezTo>
                  <a:cubicBezTo>
                    <a:pt x="82390" y="8097"/>
                    <a:pt x="82338" y="8010"/>
                    <a:pt x="82250" y="8010"/>
                  </a:cubicBezTo>
                  <a:lnTo>
                    <a:pt x="176" y="3"/>
                  </a:lnTo>
                  <a:cubicBezTo>
                    <a:pt x="166" y="1"/>
                    <a:pt x="157" y="0"/>
                    <a:pt x="149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8" name="Google Shape;988;p36"/>
            <p:cNvSpPr/>
            <p:nvPr/>
          </p:nvSpPr>
          <p:spPr>
            <a:xfrm rot="554399">
              <a:off x="5161741" y="2974680"/>
              <a:ext cx="2990872" cy="291717"/>
            </a:xfrm>
            <a:custGeom>
              <a:avLst/>
              <a:gdLst/>
              <a:ahLst/>
              <a:cxnLst/>
              <a:rect l="l" t="t" r="r" b="b"/>
              <a:pathLst>
                <a:path w="82093" h="8007" extrusionOk="0">
                  <a:moveTo>
                    <a:pt x="0" y="0"/>
                  </a:moveTo>
                  <a:lnTo>
                    <a:pt x="82092" y="8006"/>
                  </a:lnTo>
                </a:path>
              </a:pathLst>
            </a:custGeom>
            <a:solidFill>
              <a:srgbClr val="F2F4C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9" name="Google Shape;989;p36"/>
            <p:cNvSpPr/>
            <p:nvPr/>
          </p:nvSpPr>
          <p:spPr>
            <a:xfrm rot="554399">
              <a:off x="5155948" y="2969414"/>
              <a:ext cx="3001729" cy="302647"/>
            </a:xfrm>
            <a:custGeom>
              <a:avLst/>
              <a:gdLst/>
              <a:ahLst/>
              <a:cxnLst/>
              <a:rect l="l" t="t" r="r" b="b"/>
              <a:pathLst>
                <a:path w="82391" h="8307" extrusionOk="0">
                  <a:moveTo>
                    <a:pt x="149" y="0"/>
                  </a:moveTo>
                  <a:cubicBezTo>
                    <a:pt x="74" y="0"/>
                    <a:pt x="18" y="63"/>
                    <a:pt x="18" y="126"/>
                  </a:cubicBezTo>
                  <a:cubicBezTo>
                    <a:pt x="1" y="213"/>
                    <a:pt x="53" y="283"/>
                    <a:pt x="141" y="283"/>
                  </a:cubicBezTo>
                  <a:lnTo>
                    <a:pt x="82233" y="8307"/>
                  </a:lnTo>
                  <a:cubicBezTo>
                    <a:pt x="82303" y="8307"/>
                    <a:pt x="82390" y="8254"/>
                    <a:pt x="82390" y="8167"/>
                  </a:cubicBezTo>
                  <a:cubicBezTo>
                    <a:pt x="82390" y="8097"/>
                    <a:pt x="82338" y="8010"/>
                    <a:pt x="82250" y="8010"/>
                  </a:cubicBezTo>
                  <a:lnTo>
                    <a:pt x="176" y="3"/>
                  </a:lnTo>
                  <a:cubicBezTo>
                    <a:pt x="166" y="1"/>
                    <a:pt x="157" y="0"/>
                    <a:pt x="149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0" name="Google Shape;990;p36"/>
            <p:cNvSpPr/>
            <p:nvPr/>
          </p:nvSpPr>
          <p:spPr>
            <a:xfrm rot="554399">
              <a:off x="6490292" y="3250346"/>
              <a:ext cx="236959" cy="136914"/>
            </a:xfrm>
            <a:custGeom>
              <a:avLst/>
              <a:gdLst/>
              <a:ahLst/>
              <a:cxnLst/>
              <a:rect l="l" t="t" r="r" b="b"/>
              <a:pathLst>
                <a:path w="6504" h="3758" extrusionOk="0">
                  <a:moveTo>
                    <a:pt x="211" y="0"/>
                  </a:moveTo>
                  <a:lnTo>
                    <a:pt x="176" y="297"/>
                  </a:lnTo>
                  <a:cubicBezTo>
                    <a:pt x="1" y="2028"/>
                    <a:pt x="1277" y="3584"/>
                    <a:pt x="3025" y="3741"/>
                  </a:cubicBezTo>
                  <a:cubicBezTo>
                    <a:pt x="3132" y="3752"/>
                    <a:pt x="3237" y="3757"/>
                    <a:pt x="3342" y="3757"/>
                  </a:cubicBezTo>
                  <a:cubicBezTo>
                    <a:pt x="4942" y="3757"/>
                    <a:pt x="6321" y="2533"/>
                    <a:pt x="6469" y="909"/>
                  </a:cubicBezTo>
                  <a:lnTo>
                    <a:pt x="6504" y="612"/>
                  </a:lnTo>
                  <a:lnTo>
                    <a:pt x="211" y="0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1" name="Google Shape;991;p36"/>
            <p:cNvSpPr/>
            <p:nvPr/>
          </p:nvSpPr>
          <p:spPr>
            <a:xfrm rot="554399">
              <a:off x="6489596" y="3244227"/>
              <a:ext cx="244609" cy="150613"/>
            </a:xfrm>
            <a:custGeom>
              <a:avLst/>
              <a:gdLst/>
              <a:ahLst/>
              <a:cxnLst/>
              <a:rect l="l" t="t" r="r" b="b"/>
              <a:pathLst>
                <a:path w="6714" h="4134" extrusionOk="0">
                  <a:moveTo>
                    <a:pt x="391" y="392"/>
                  </a:moveTo>
                  <a:lnTo>
                    <a:pt x="6311" y="969"/>
                  </a:lnTo>
                  <a:lnTo>
                    <a:pt x="6311" y="1074"/>
                  </a:lnTo>
                  <a:cubicBezTo>
                    <a:pt x="6154" y="2612"/>
                    <a:pt x="4860" y="3748"/>
                    <a:pt x="3357" y="3748"/>
                  </a:cubicBezTo>
                  <a:lnTo>
                    <a:pt x="3059" y="3748"/>
                  </a:lnTo>
                  <a:cubicBezTo>
                    <a:pt x="1521" y="3591"/>
                    <a:pt x="367" y="2297"/>
                    <a:pt x="367" y="777"/>
                  </a:cubicBezTo>
                  <a:cubicBezTo>
                    <a:pt x="367" y="689"/>
                    <a:pt x="367" y="584"/>
                    <a:pt x="385" y="497"/>
                  </a:cubicBezTo>
                  <a:lnTo>
                    <a:pt x="391" y="392"/>
                  </a:lnTo>
                  <a:close/>
                  <a:moveTo>
                    <a:pt x="203" y="1"/>
                  </a:moveTo>
                  <a:cubicBezTo>
                    <a:pt x="166" y="1"/>
                    <a:pt x="131" y="17"/>
                    <a:pt x="105" y="42"/>
                  </a:cubicBezTo>
                  <a:cubicBezTo>
                    <a:pt x="70" y="77"/>
                    <a:pt x="35" y="130"/>
                    <a:pt x="35" y="165"/>
                  </a:cubicBezTo>
                  <a:lnTo>
                    <a:pt x="18" y="462"/>
                  </a:lnTo>
                  <a:cubicBezTo>
                    <a:pt x="0" y="567"/>
                    <a:pt x="0" y="672"/>
                    <a:pt x="0" y="777"/>
                  </a:cubicBezTo>
                  <a:cubicBezTo>
                    <a:pt x="0" y="2490"/>
                    <a:pt x="1294" y="3941"/>
                    <a:pt x="3025" y="4116"/>
                  </a:cubicBezTo>
                  <a:cubicBezTo>
                    <a:pt x="3129" y="4133"/>
                    <a:pt x="3234" y="4133"/>
                    <a:pt x="3357" y="4133"/>
                  </a:cubicBezTo>
                  <a:cubicBezTo>
                    <a:pt x="5052" y="4133"/>
                    <a:pt x="6503" y="2839"/>
                    <a:pt x="6678" y="1109"/>
                  </a:cubicBezTo>
                  <a:lnTo>
                    <a:pt x="6713" y="812"/>
                  </a:lnTo>
                  <a:cubicBezTo>
                    <a:pt x="6713" y="724"/>
                    <a:pt x="6643" y="619"/>
                    <a:pt x="6538" y="619"/>
                  </a:cubicBezTo>
                  <a:lnTo>
                    <a:pt x="245" y="7"/>
                  </a:lnTo>
                  <a:cubicBezTo>
                    <a:pt x="231" y="3"/>
                    <a:pt x="217" y="1"/>
                    <a:pt x="203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2" name="Google Shape;992;p36"/>
            <p:cNvSpPr/>
            <p:nvPr/>
          </p:nvSpPr>
          <p:spPr>
            <a:xfrm rot="554399">
              <a:off x="5540094" y="2114239"/>
              <a:ext cx="587296" cy="388847"/>
            </a:xfrm>
            <a:custGeom>
              <a:avLst/>
              <a:gdLst/>
              <a:ahLst/>
              <a:cxnLst/>
              <a:rect l="l" t="t" r="r" b="b"/>
              <a:pathLst>
                <a:path w="16120" h="10673" extrusionOk="0">
                  <a:moveTo>
                    <a:pt x="5644" y="5819"/>
                  </a:moveTo>
                  <a:lnTo>
                    <a:pt x="5644" y="5819"/>
                  </a:lnTo>
                  <a:cubicBezTo>
                    <a:pt x="6361" y="5889"/>
                    <a:pt x="7095" y="5959"/>
                    <a:pt x="7829" y="6029"/>
                  </a:cubicBezTo>
                  <a:cubicBezTo>
                    <a:pt x="7917" y="6046"/>
                    <a:pt x="8004" y="6046"/>
                    <a:pt x="8091" y="6064"/>
                  </a:cubicBezTo>
                  <a:cubicBezTo>
                    <a:pt x="8284" y="6151"/>
                    <a:pt x="8406" y="6326"/>
                    <a:pt x="8354" y="6518"/>
                  </a:cubicBezTo>
                  <a:cubicBezTo>
                    <a:pt x="8319" y="6693"/>
                    <a:pt x="8196" y="6745"/>
                    <a:pt x="8109" y="6868"/>
                  </a:cubicBezTo>
                  <a:cubicBezTo>
                    <a:pt x="7287" y="6518"/>
                    <a:pt x="6466" y="6168"/>
                    <a:pt x="5644" y="5819"/>
                  </a:cubicBezTo>
                  <a:close/>
                  <a:moveTo>
                    <a:pt x="8424" y="6099"/>
                  </a:moveTo>
                  <a:cubicBezTo>
                    <a:pt x="9840" y="6238"/>
                    <a:pt x="11273" y="6413"/>
                    <a:pt x="12706" y="6553"/>
                  </a:cubicBezTo>
                  <a:cubicBezTo>
                    <a:pt x="13021" y="7217"/>
                    <a:pt x="13353" y="7864"/>
                    <a:pt x="13703" y="8511"/>
                  </a:cubicBezTo>
                  <a:cubicBezTo>
                    <a:pt x="13650" y="8546"/>
                    <a:pt x="13598" y="8581"/>
                    <a:pt x="13546" y="8598"/>
                  </a:cubicBezTo>
                  <a:cubicBezTo>
                    <a:pt x="13336" y="8721"/>
                    <a:pt x="13143" y="8861"/>
                    <a:pt x="12969" y="9035"/>
                  </a:cubicBezTo>
                  <a:cubicBezTo>
                    <a:pt x="12881" y="8983"/>
                    <a:pt x="12776" y="8948"/>
                    <a:pt x="12689" y="8913"/>
                  </a:cubicBezTo>
                  <a:cubicBezTo>
                    <a:pt x="12567" y="8861"/>
                    <a:pt x="12462" y="8808"/>
                    <a:pt x="12339" y="8756"/>
                  </a:cubicBezTo>
                  <a:cubicBezTo>
                    <a:pt x="12444" y="8686"/>
                    <a:pt x="12532" y="8563"/>
                    <a:pt x="12602" y="8459"/>
                  </a:cubicBezTo>
                  <a:cubicBezTo>
                    <a:pt x="12637" y="8424"/>
                    <a:pt x="12654" y="8389"/>
                    <a:pt x="12689" y="8371"/>
                  </a:cubicBezTo>
                  <a:cubicBezTo>
                    <a:pt x="12811" y="8424"/>
                    <a:pt x="12934" y="8476"/>
                    <a:pt x="13056" y="8476"/>
                  </a:cubicBezTo>
                  <a:cubicBezTo>
                    <a:pt x="13143" y="8476"/>
                    <a:pt x="13161" y="8336"/>
                    <a:pt x="13091" y="8284"/>
                  </a:cubicBezTo>
                  <a:cubicBezTo>
                    <a:pt x="13004" y="8231"/>
                    <a:pt x="12916" y="8214"/>
                    <a:pt x="12829" y="8196"/>
                  </a:cubicBezTo>
                  <a:cubicBezTo>
                    <a:pt x="12864" y="8144"/>
                    <a:pt x="12899" y="8091"/>
                    <a:pt x="12951" y="8039"/>
                  </a:cubicBezTo>
                  <a:cubicBezTo>
                    <a:pt x="12980" y="7996"/>
                    <a:pt x="12939" y="7942"/>
                    <a:pt x="12894" y="7942"/>
                  </a:cubicBezTo>
                  <a:cubicBezTo>
                    <a:pt x="12884" y="7942"/>
                    <a:pt x="12874" y="7945"/>
                    <a:pt x="12864" y="7952"/>
                  </a:cubicBezTo>
                  <a:cubicBezTo>
                    <a:pt x="12794" y="8022"/>
                    <a:pt x="12741" y="8074"/>
                    <a:pt x="12671" y="8144"/>
                  </a:cubicBezTo>
                  <a:cubicBezTo>
                    <a:pt x="12602" y="8109"/>
                    <a:pt x="12514" y="8091"/>
                    <a:pt x="12444" y="8056"/>
                  </a:cubicBezTo>
                  <a:cubicBezTo>
                    <a:pt x="12430" y="8049"/>
                    <a:pt x="12416" y="8046"/>
                    <a:pt x="12404" y="8046"/>
                  </a:cubicBezTo>
                  <a:cubicBezTo>
                    <a:pt x="12328" y="8046"/>
                    <a:pt x="12302" y="8169"/>
                    <a:pt x="12392" y="8214"/>
                  </a:cubicBezTo>
                  <a:cubicBezTo>
                    <a:pt x="12427" y="8231"/>
                    <a:pt x="12479" y="8266"/>
                    <a:pt x="12514" y="8284"/>
                  </a:cubicBezTo>
                  <a:lnTo>
                    <a:pt x="12462" y="8354"/>
                  </a:lnTo>
                  <a:cubicBezTo>
                    <a:pt x="12357" y="8441"/>
                    <a:pt x="12217" y="8546"/>
                    <a:pt x="12165" y="8686"/>
                  </a:cubicBezTo>
                  <a:cubicBezTo>
                    <a:pt x="11168" y="8214"/>
                    <a:pt x="10172" y="7777"/>
                    <a:pt x="9158" y="7322"/>
                  </a:cubicBezTo>
                  <a:cubicBezTo>
                    <a:pt x="8896" y="7217"/>
                    <a:pt x="8633" y="7095"/>
                    <a:pt x="8354" y="6973"/>
                  </a:cubicBezTo>
                  <a:cubicBezTo>
                    <a:pt x="8511" y="6868"/>
                    <a:pt x="8581" y="6640"/>
                    <a:pt x="8581" y="6483"/>
                  </a:cubicBezTo>
                  <a:cubicBezTo>
                    <a:pt x="8581" y="6326"/>
                    <a:pt x="8511" y="6203"/>
                    <a:pt x="8424" y="6099"/>
                  </a:cubicBezTo>
                  <a:close/>
                  <a:moveTo>
                    <a:pt x="13790" y="8668"/>
                  </a:moveTo>
                  <a:cubicBezTo>
                    <a:pt x="13983" y="9000"/>
                    <a:pt x="14175" y="9333"/>
                    <a:pt x="14385" y="9665"/>
                  </a:cubicBezTo>
                  <a:cubicBezTo>
                    <a:pt x="14000" y="9490"/>
                    <a:pt x="13598" y="9315"/>
                    <a:pt x="13213" y="9140"/>
                  </a:cubicBezTo>
                  <a:cubicBezTo>
                    <a:pt x="13283" y="9070"/>
                    <a:pt x="13353" y="9018"/>
                    <a:pt x="13423" y="8948"/>
                  </a:cubicBezTo>
                  <a:cubicBezTo>
                    <a:pt x="13493" y="8878"/>
                    <a:pt x="13650" y="8756"/>
                    <a:pt x="13790" y="8668"/>
                  </a:cubicBezTo>
                  <a:close/>
                  <a:moveTo>
                    <a:pt x="9469" y="1"/>
                  </a:moveTo>
                  <a:cubicBezTo>
                    <a:pt x="9417" y="1"/>
                    <a:pt x="9370" y="38"/>
                    <a:pt x="9402" y="102"/>
                  </a:cubicBezTo>
                  <a:cubicBezTo>
                    <a:pt x="10032" y="1326"/>
                    <a:pt x="10661" y="2532"/>
                    <a:pt x="11273" y="3756"/>
                  </a:cubicBezTo>
                  <a:cubicBezTo>
                    <a:pt x="10486" y="4053"/>
                    <a:pt x="9770" y="4857"/>
                    <a:pt x="9577" y="5662"/>
                  </a:cubicBezTo>
                  <a:cubicBezTo>
                    <a:pt x="9555" y="5764"/>
                    <a:pt x="9643" y="5844"/>
                    <a:pt x="9727" y="5844"/>
                  </a:cubicBezTo>
                  <a:cubicBezTo>
                    <a:pt x="9772" y="5844"/>
                    <a:pt x="9815" y="5821"/>
                    <a:pt x="9840" y="5766"/>
                  </a:cubicBezTo>
                  <a:cubicBezTo>
                    <a:pt x="9997" y="5347"/>
                    <a:pt x="10172" y="4945"/>
                    <a:pt x="10469" y="4613"/>
                  </a:cubicBezTo>
                  <a:cubicBezTo>
                    <a:pt x="10731" y="4315"/>
                    <a:pt x="11046" y="4123"/>
                    <a:pt x="11378" y="3948"/>
                  </a:cubicBezTo>
                  <a:cubicBezTo>
                    <a:pt x="11570" y="4315"/>
                    <a:pt x="11745" y="4683"/>
                    <a:pt x="11937" y="5050"/>
                  </a:cubicBezTo>
                  <a:cubicBezTo>
                    <a:pt x="12147" y="5434"/>
                    <a:pt x="12357" y="5836"/>
                    <a:pt x="12549" y="6256"/>
                  </a:cubicBezTo>
                  <a:cubicBezTo>
                    <a:pt x="10888" y="6081"/>
                    <a:pt x="9210" y="5941"/>
                    <a:pt x="7549" y="5784"/>
                  </a:cubicBezTo>
                  <a:cubicBezTo>
                    <a:pt x="6693" y="5714"/>
                    <a:pt x="5836" y="5627"/>
                    <a:pt x="4997" y="5557"/>
                  </a:cubicBezTo>
                  <a:cubicBezTo>
                    <a:pt x="3966" y="5120"/>
                    <a:pt x="2952" y="4700"/>
                    <a:pt x="1920" y="4298"/>
                  </a:cubicBezTo>
                  <a:cubicBezTo>
                    <a:pt x="1907" y="4291"/>
                    <a:pt x="1894" y="4288"/>
                    <a:pt x="1883" y="4288"/>
                  </a:cubicBezTo>
                  <a:cubicBezTo>
                    <a:pt x="1805" y="4288"/>
                    <a:pt x="1777" y="4425"/>
                    <a:pt x="1868" y="4455"/>
                  </a:cubicBezTo>
                  <a:cubicBezTo>
                    <a:pt x="2690" y="4787"/>
                    <a:pt x="3494" y="5137"/>
                    <a:pt x="4298" y="5487"/>
                  </a:cubicBezTo>
                  <a:cubicBezTo>
                    <a:pt x="2899" y="5364"/>
                    <a:pt x="1483" y="5242"/>
                    <a:pt x="85" y="5137"/>
                  </a:cubicBezTo>
                  <a:cubicBezTo>
                    <a:pt x="79" y="5136"/>
                    <a:pt x="74" y="5135"/>
                    <a:pt x="69" y="5135"/>
                  </a:cubicBezTo>
                  <a:cubicBezTo>
                    <a:pt x="0" y="5135"/>
                    <a:pt x="20" y="5243"/>
                    <a:pt x="85" y="5259"/>
                  </a:cubicBezTo>
                  <a:cubicBezTo>
                    <a:pt x="1693" y="5434"/>
                    <a:pt x="3301" y="5592"/>
                    <a:pt x="4927" y="5749"/>
                  </a:cubicBezTo>
                  <a:cubicBezTo>
                    <a:pt x="6273" y="6326"/>
                    <a:pt x="7619" y="6920"/>
                    <a:pt x="8965" y="7515"/>
                  </a:cubicBezTo>
                  <a:cubicBezTo>
                    <a:pt x="10102" y="8004"/>
                    <a:pt x="11221" y="8511"/>
                    <a:pt x="12357" y="9035"/>
                  </a:cubicBezTo>
                  <a:cubicBezTo>
                    <a:pt x="12497" y="9088"/>
                    <a:pt x="12637" y="9158"/>
                    <a:pt x="12776" y="9228"/>
                  </a:cubicBezTo>
                  <a:cubicBezTo>
                    <a:pt x="12759" y="9263"/>
                    <a:pt x="12741" y="9280"/>
                    <a:pt x="12706" y="9315"/>
                  </a:cubicBezTo>
                  <a:cubicBezTo>
                    <a:pt x="12651" y="9385"/>
                    <a:pt x="12750" y="9498"/>
                    <a:pt x="12828" y="9498"/>
                  </a:cubicBezTo>
                  <a:cubicBezTo>
                    <a:pt x="12848" y="9498"/>
                    <a:pt x="12867" y="9490"/>
                    <a:pt x="12881" y="9472"/>
                  </a:cubicBezTo>
                  <a:cubicBezTo>
                    <a:pt x="12934" y="9437"/>
                    <a:pt x="12969" y="9385"/>
                    <a:pt x="13021" y="9350"/>
                  </a:cubicBezTo>
                  <a:cubicBezTo>
                    <a:pt x="14000" y="9805"/>
                    <a:pt x="14979" y="10312"/>
                    <a:pt x="15993" y="10661"/>
                  </a:cubicBezTo>
                  <a:cubicBezTo>
                    <a:pt x="16009" y="10669"/>
                    <a:pt x="16024" y="10673"/>
                    <a:pt x="16036" y="10673"/>
                  </a:cubicBezTo>
                  <a:cubicBezTo>
                    <a:pt x="16106" y="10673"/>
                    <a:pt x="16119" y="10566"/>
                    <a:pt x="16045" y="10521"/>
                  </a:cubicBezTo>
                  <a:cubicBezTo>
                    <a:pt x="15591" y="10242"/>
                    <a:pt x="15119" y="10014"/>
                    <a:pt x="14629" y="9787"/>
                  </a:cubicBezTo>
                  <a:cubicBezTo>
                    <a:pt x="14647" y="9752"/>
                    <a:pt x="14647" y="9735"/>
                    <a:pt x="14629" y="9700"/>
                  </a:cubicBezTo>
                  <a:cubicBezTo>
                    <a:pt x="14472" y="9333"/>
                    <a:pt x="14280" y="8948"/>
                    <a:pt x="14105" y="8581"/>
                  </a:cubicBezTo>
                  <a:lnTo>
                    <a:pt x="14140" y="8581"/>
                  </a:lnTo>
                  <a:cubicBezTo>
                    <a:pt x="14150" y="8588"/>
                    <a:pt x="14159" y="8590"/>
                    <a:pt x="14168" y="8590"/>
                  </a:cubicBezTo>
                  <a:cubicBezTo>
                    <a:pt x="14203" y="8590"/>
                    <a:pt x="14217" y="8539"/>
                    <a:pt x="14175" y="8511"/>
                  </a:cubicBezTo>
                  <a:cubicBezTo>
                    <a:pt x="14140" y="8459"/>
                    <a:pt x="14087" y="8441"/>
                    <a:pt x="14018" y="8424"/>
                  </a:cubicBezTo>
                  <a:cubicBezTo>
                    <a:pt x="13720" y="7812"/>
                    <a:pt x="13388" y="7200"/>
                    <a:pt x="13056" y="6588"/>
                  </a:cubicBezTo>
                  <a:lnTo>
                    <a:pt x="13056" y="6588"/>
                  </a:lnTo>
                  <a:cubicBezTo>
                    <a:pt x="13790" y="6658"/>
                    <a:pt x="14542" y="6710"/>
                    <a:pt x="15294" y="6763"/>
                  </a:cubicBezTo>
                  <a:cubicBezTo>
                    <a:pt x="15381" y="6763"/>
                    <a:pt x="15364" y="6606"/>
                    <a:pt x="15276" y="6588"/>
                  </a:cubicBezTo>
                  <a:cubicBezTo>
                    <a:pt x="14490" y="6466"/>
                    <a:pt x="13685" y="6378"/>
                    <a:pt x="12881" y="6291"/>
                  </a:cubicBezTo>
                  <a:cubicBezTo>
                    <a:pt x="12637" y="5836"/>
                    <a:pt x="12392" y="5399"/>
                    <a:pt x="12165" y="4945"/>
                  </a:cubicBezTo>
                  <a:cubicBezTo>
                    <a:pt x="11972" y="4578"/>
                    <a:pt x="11762" y="4211"/>
                    <a:pt x="11570" y="3826"/>
                  </a:cubicBezTo>
                  <a:cubicBezTo>
                    <a:pt x="11636" y="3777"/>
                    <a:pt x="11594" y="3667"/>
                    <a:pt x="11503" y="3667"/>
                  </a:cubicBezTo>
                  <a:cubicBezTo>
                    <a:pt x="11496" y="3667"/>
                    <a:pt x="11490" y="3668"/>
                    <a:pt x="11483" y="3669"/>
                  </a:cubicBezTo>
                  <a:cubicBezTo>
                    <a:pt x="10853" y="2462"/>
                    <a:pt x="10207" y="1256"/>
                    <a:pt x="9560" y="50"/>
                  </a:cubicBezTo>
                  <a:cubicBezTo>
                    <a:pt x="9539" y="16"/>
                    <a:pt x="9503" y="1"/>
                    <a:pt x="9469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3" name="Google Shape;993;p36"/>
            <p:cNvSpPr/>
            <p:nvPr/>
          </p:nvSpPr>
          <p:spPr>
            <a:xfrm rot="554399">
              <a:off x="5858196" y="2213727"/>
              <a:ext cx="49731" cy="73849"/>
            </a:xfrm>
            <a:custGeom>
              <a:avLst/>
              <a:gdLst/>
              <a:ahLst/>
              <a:cxnLst/>
              <a:rect l="l" t="t" r="r" b="b"/>
              <a:pathLst>
                <a:path w="1365" h="2027" extrusionOk="0">
                  <a:moveTo>
                    <a:pt x="962" y="222"/>
                  </a:moveTo>
                  <a:cubicBezTo>
                    <a:pt x="1044" y="222"/>
                    <a:pt x="1024" y="310"/>
                    <a:pt x="927" y="365"/>
                  </a:cubicBezTo>
                  <a:cubicBezTo>
                    <a:pt x="822" y="453"/>
                    <a:pt x="717" y="488"/>
                    <a:pt x="647" y="593"/>
                  </a:cubicBezTo>
                  <a:cubicBezTo>
                    <a:pt x="601" y="670"/>
                    <a:pt x="663" y="774"/>
                    <a:pt x="738" y="774"/>
                  </a:cubicBezTo>
                  <a:cubicBezTo>
                    <a:pt x="749" y="774"/>
                    <a:pt x="759" y="772"/>
                    <a:pt x="770" y="768"/>
                  </a:cubicBezTo>
                  <a:cubicBezTo>
                    <a:pt x="962" y="820"/>
                    <a:pt x="997" y="907"/>
                    <a:pt x="910" y="995"/>
                  </a:cubicBezTo>
                  <a:cubicBezTo>
                    <a:pt x="892" y="1030"/>
                    <a:pt x="857" y="1065"/>
                    <a:pt x="822" y="1082"/>
                  </a:cubicBezTo>
                  <a:cubicBezTo>
                    <a:pt x="735" y="1135"/>
                    <a:pt x="630" y="1152"/>
                    <a:pt x="542" y="1170"/>
                  </a:cubicBezTo>
                  <a:lnTo>
                    <a:pt x="438" y="1170"/>
                  </a:lnTo>
                  <a:cubicBezTo>
                    <a:pt x="455" y="942"/>
                    <a:pt x="490" y="715"/>
                    <a:pt x="507" y="470"/>
                  </a:cubicBezTo>
                  <a:lnTo>
                    <a:pt x="560" y="453"/>
                  </a:lnTo>
                  <a:cubicBezTo>
                    <a:pt x="647" y="365"/>
                    <a:pt x="752" y="278"/>
                    <a:pt x="875" y="243"/>
                  </a:cubicBezTo>
                  <a:cubicBezTo>
                    <a:pt x="911" y="228"/>
                    <a:pt x="940" y="222"/>
                    <a:pt x="962" y="222"/>
                  </a:cubicBezTo>
                  <a:close/>
                  <a:moveTo>
                    <a:pt x="994" y="1"/>
                  </a:moveTo>
                  <a:cubicBezTo>
                    <a:pt x="821" y="1"/>
                    <a:pt x="612" y="161"/>
                    <a:pt x="490" y="296"/>
                  </a:cubicBezTo>
                  <a:cubicBezTo>
                    <a:pt x="483" y="288"/>
                    <a:pt x="472" y="284"/>
                    <a:pt x="463" y="284"/>
                  </a:cubicBezTo>
                  <a:cubicBezTo>
                    <a:pt x="450" y="284"/>
                    <a:pt x="438" y="293"/>
                    <a:pt x="438" y="313"/>
                  </a:cubicBezTo>
                  <a:cubicBezTo>
                    <a:pt x="368" y="593"/>
                    <a:pt x="298" y="890"/>
                    <a:pt x="228" y="1170"/>
                  </a:cubicBezTo>
                  <a:lnTo>
                    <a:pt x="105" y="1170"/>
                  </a:lnTo>
                  <a:cubicBezTo>
                    <a:pt x="0" y="1187"/>
                    <a:pt x="35" y="1327"/>
                    <a:pt x="123" y="1327"/>
                  </a:cubicBezTo>
                  <a:lnTo>
                    <a:pt x="193" y="1344"/>
                  </a:lnTo>
                  <a:cubicBezTo>
                    <a:pt x="158" y="1537"/>
                    <a:pt x="123" y="1729"/>
                    <a:pt x="105" y="1921"/>
                  </a:cubicBezTo>
                  <a:cubicBezTo>
                    <a:pt x="94" y="1977"/>
                    <a:pt x="155" y="2026"/>
                    <a:pt x="209" y="2026"/>
                  </a:cubicBezTo>
                  <a:cubicBezTo>
                    <a:pt x="240" y="2026"/>
                    <a:pt x="268" y="2011"/>
                    <a:pt x="280" y="1974"/>
                  </a:cubicBezTo>
                  <a:cubicBezTo>
                    <a:pt x="333" y="1764"/>
                    <a:pt x="368" y="1554"/>
                    <a:pt x="403" y="1344"/>
                  </a:cubicBezTo>
                  <a:cubicBezTo>
                    <a:pt x="700" y="1344"/>
                    <a:pt x="1032" y="1292"/>
                    <a:pt x="1119" y="977"/>
                  </a:cubicBezTo>
                  <a:cubicBezTo>
                    <a:pt x="1154" y="820"/>
                    <a:pt x="1084" y="680"/>
                    <a:pt x="962" y="593"/>
                  </a:cubicBezTo>
                  <a:cubicBezTo>
                    <a:pt x="1154" y="470"/>
                    <a:pt x="1364" y="331"/>
                    <a:pt x="1189" y="103"/>
                  </a:cubicBezTo>
                  <a:cubicBezTo>
                    <a:pt x="1137" y="30"/>
                    <a:pt x="1069" y="1"/>
                    <a:pt x="994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4" name="Google Shape;994;p36"/>
            <p:cNvSpPr/>
            <p:nvPr/>
          </p:nvSpPr>
          <p:spPr>
            <a:xfrm rot="554399">
              <a:off x="5855672" y="2360294"/>
              <a:ext cx="36833" cy="24884"/>
            </a:xfrm>
            <a:custGeom>
              <a:avLst/>
              <a:gdLst/>
              <a:ahLst/>
              <a:cxnLst/>
              <a:rect l="l" t="t" r="r" b="b"/>
              <a:pathLst>
                <a:path w="1011" h="683" extrusionOk="0">
                  <a:moveTo>
                    <a:pt x="175" y="157"/>
                  </a:moveTo>
                  <a:cubicBezTo>
                    <a:pt x="263" y="192"/>
                    <a:pt x="350" y="227"/>
                    <a:pt x="420" y="280"/>
                  </a:cubicBezTo>
                  <a:cubicBezTo>
                    <a:pt x="368" y="332"/>
                    <a:pt x="298" y="385"/>
                    <a:pt x="210" y="385"/>
                  </a:cubicBezTo>
                  <a:cubicBezTo>
                    <a:pt x="193" y="315"/>
                    <a:pt x="175" y="245"/>
                    <a:pt x="175" y="157"/>
                  </a:cubicBezTo>
                  <a:close/>
                  <a:moveTo>
                    <a:pt x="105" y="0"/>
                  </a:moveTo>
                  <a:cubicBezTo>
                    <a:pt x="88" y="0"/>
                    <a:pt x="53" y="0"/>
                    <a:pt x="35" y="35"/>
                  </a:cubicBezTo>
                  <a:cubicBezTo>
                    <a:pt x="0" y="192"/>
                    <a:pt x="0" y="350"/>
                    <a:pt x="35" y="525"/>
                  </a:cubicBezTo>
                  <a:cubicBezTo>
                    <a:pt x="53" y="559"/>
                    <a:pt x="88" y="612"/>
                    <a:pt x="140" y="612"/>
                  </a:cubicBezTo>
                  <a:cubicBezTo>
                    <a:pt x="160" y="614"/>
                    <a:pt x="179" y="615"/>
                    <a:pt x="198" y="615"/>
                  </a:cubicBezTo>
                  <a:cubicBezTo>
                    <a:pt x="370" y="615"/>
                    <a:pt x="534" y="544"/>
                    <a:pt x="612" y="402"/>
                  </a:cubicBezTo>
                  <a:cubicBezTo>
                    <a:pt x="700" y="490"/>
                    <a:pt x="770" y="577"/>
                    <a:pt x="857" y="664"/>
                  </a:cubicBezTo>
                  <a:cubicBezTo>
                    <a:pt x="874" y="677"/>
                    <a:pt x="891" y="682"/>
                    <a:pt x="908" y="682"/>
                  </a:cubicBezTo>
                  <a:cubicBezTo>
                    <a:pt x="963" y="682"/>
                    <a:pt x="1010" y="626"/>
                    <a:pt x="997" y="559"/>
                  </a:cubicBezTo>
                  <a:cubicBezTo>
                    <a:pt x="927" y="420"/>
                    <a:pt x="805" y="297"/>
                    <a:pt x="665" y="210"/>
                  </a:cubicBezTo>
                  <a:cubicBezTo>
                    <a:pt x="651" y="155"/>
                    <a:pt x="606" y="111"/>
                    <a:pt x="561" y="111"/>
                  </a:cubicBezTo>
                  <a:cubicBezTo>
                    <a:pt x="549" y="111"/>
                    <a:pt x="536" y="115"/>
                    <a:pt x="525" y="122"/>
                  </a:cubicBezTo>
                  <a:cubicBezTo>
                    <a:pt x="385" y="70"/>
                    <a:pt x="245" y="18"/>
                    <a:pt x="105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5" name="Google Shape;995;p36"/>
            <p:cNvSpPr/>
            <p:nvPr/>
          </p:nvSpPr>
          <p:spPr>
            <a:xfrm rot="554399">
              <a:off x="5656597" y="2310733"/>
              <a:ext cx="53993" cy="52463"/>
            </a:xfrm>
            <a:custGeom>
              <a:avLst/>
              <a:gdLst/>
              <a:ahLst/>
              <a:cxnLst/>
              <a:rect l="l" t="t" r="r" b="b"/>
              <a:pathLst>
                <a:path w="1482" h="1440" extrusionOk="0">
                  <a:moveTo>
                    <a:pt x="572" y="333"/>
                  </a:moveTo>
                  <a:cubicBezTo>
                    <a:pt x="590" y="333"/>
                    <a:pt x="625" y="491"/>
                    <a:pt x="660" y="665"/>
                  </a:cubicBezTo>
                  <a:cubicBezTo>
                    <a:pt x="590" y="683"/>
                    <a:pt x="537" y="683"/>
                    <a:pt x="485" y="683"/>
                  </a:cubicBezTo>
                  <a:cubicBezTo>
                    <a:pt x="502" y="578"/>
                    <a:pt x="537" y="456"/>
                    <a:pt x="555" y="333"/>
                  </a:cubicBezTo>
                  <a:close/>
                  <a:moveTo>
                    <a:pt x="503" y="1"/>
                  </a:moveTo>
                  <a:cubicBezTo>
                    <a:pt x="478" y="1"/>
                    <a:pt x="456" y="16"/>
                    <a:pt x="450" y="54"/>
                  </a:cubicBezTo>
                  <a:cubicBezTo>
                    <a:pt x="380" y="281"/>
                    <a:pt x="310" y="491"/>
                    <a:pt x="223" y="718"/>
                  </a:cubicBezTo>
                  <a:cubicBezTo>
                    <a:pt x="188" y="718"/>
                    <a:pt x="153" y="718"/>
                    <a:pt x="135" y="735"/>
                  </a:cubicBezTo>
                  <a:cubicBezTo>
                    <a:pt x="13" y="735"/>
                    <a:pt x="48" y="910"/>
                    <a:pt x="153" y="928"/>
                  </a:cubicBezTo>
                  <a:cubicBezTo>
                    <a:pt x="100" y="1033"/>
                    <a:pt x="65" y="1155"/>
                    <a:pt x="13" y="1277"/>
                  </a:cubicBezTo>
                  <a:cubicBezTo>
                    <a:pt x="0" y="1354"/>
                    <a:pt x="81" y="1440"/>
                    <a:pt x="152" y="1440"/>
                  </a:cubicBezTo>
                  <a:cubicBezTo>
                    <a:pt x="179" y="1440"/>
                    <a:pt x="204" y="1428"/>
                    <a:pt x="223" y="1400"/>
                  </a:cubicBezTo>
                  <a:cubicBezTo>
                    <a:pt x="293" y="1242"/>
                    <a:pt x="363" y="1085"/>
                    <a:pt x="415" y="910"/>
                  </a:cubicBezTo>
                  <a:lnTo>
                    <a:pt x="695" y="910"/>
                  </a:lnTo>
                  <a:cubicBezTo>
                    <a:pt x="730" y="1085"/>
                    <a:pt x="747" y="1225"/>
                    <a:pt x="747" y="1260"/>
                  </a:cubicBezTo>
                  <a:cubicBezTo>
                    <a:pt x="763" y="1341"/>
                    <a:pt x="832" y="1381"/>
                    <a:pt x="898" y="1381"/>
                  </a:cubicBezTo>
                  <a:cubicBezTo>
                    <a:pt x="974" y="1381"/>
                    <a:pt x="1046" y="1328"/>
                    <a:pt x="1027" y="1225"/>
                  </a:cubicBezTo>
                  <a:cubicBezTo>
                    <a:pt x="992" y="1120"/>
                    <a:pt x="974" y="1015"/>
                    <a:pt x="957" y="893"/>
                  </a:cubicBezTo>
                  <a:cubicBezTo>
                    <a:pt x="1097" y="893"/>
                    <a:pt x="1254" y="893"/>
                    <a:pt x="1394" y="823"/>
                  </a:cubicBezTo>
                  <a:cubicBezTo>
                    <a:pt x="1481" y="788"/>
                    <a:pt x="1446" y="665"/>
                    <a:pt x="1359" y="648"/>
                  </a:cubicBezTo>
                  <a:cubicBezTo>
                    <a:pt x="1297" y="627"/>
                    <a:pt x="1236" y="620"/>
                    <a:pt x="1174" y="620"/>
                  </a:cubicBezTo>
                  <a:cubicBezTo>
                    <a:pt x="1078" y="620"/>
                    <a:pt x="983" y="637"/>
                    <a:pt x="887" y="648"/>
                  </a:cubicBezTo>
                  <a:cubicBezTo>
                    <a:pt x="869" y="561"/>
                    <a:pt x="852" y="473"/>
                    <a:pt x="817" y="403"/>
                  </a:cubicBezTo>
                  <a:cubicBezTo>
                    <a:pt x="785" y="290"/>
                    <a:pt x="707" y="192"/>
                    <a:pt x="599" y="192"/>
                  </a:cubicBezTo>
                  <a:cubicBezTo>
                    <a:pt x="590" y="192"/>
                    <a:pt x="581" y="192"/>
                    <a:pt x="572" y="193"/>
                  </a:cubicBezTo>
                  <a:cubicBezTo>
                    <a:pt x="590" y="158"/>
                    <a:pt x="590" y="123"/>
                    <a:pt x="590" y="106"/>
                  </a:cubicBezTo>
                  <a:cubicBezTo>
                    <a:pt x="601" y="50"/>
                    <a:pt x="547" y="1"/>
                    <a:pt x="503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6" name="Google Shape;996;p36"/>
            <p:cNvSpPr/>
            <p:nvPr/>
          </p:nvSpPr>
          <p:spPr>
            <a:xfrm rot="554399">
              <a:off x="6016025" y="2310320"/>
              <a:ext cx="42590" cy="51224"/>
            </a:xfrm>
            <a:custGeom>
              <a:avLst/>
              <a:gdLst/>
              <a:ahLst/>
              <a:cxnLst/>
              <a:rect l="l" t="t" r="r" b="b"/>
              <a:pathLst>
                <a:path w="1169" h="1406" extrusionOk="0">
                  <a:moveTo>
                    <a:pt x="763" y="177"/>
                  </a:moveTo>
                  <a:cubicBezTo>
                    <a:pt x="811" y="177"/>
                    <a:pt x="840" y="216"/>
                    <a:pt x="802" y="347"/>
                  </a:cubicBezTo>
                  <a:cubicBezTo>
                    <a:pt x="784" y="382"/>
                    <a:pt x="732" y="400"/>
                    <a:pt x="697" y="435"/>
                  </a:cubicBezTo>
                  <a:cubicBezTo>
                    <a:pt x="644" y="435"/>
                    <a:pt x="592" y="452"/>
                    <a:pt x="539" y="505"/>
                  </a:cubicBezTo>
                  <a:cubicBezTo>
                    <a:pt x="476" y="552"/>
                    <a:pt x="541" y="685"/>
                    <a:pt x="619" y="685"/>
                  </a:cubicBezTo>
                  <a:cubicBezTo>
                    <a:pt x="627" y="685"/>
                    <a:pt x="636" y="683"/>
                    <a:pt x="644" y="680"/>
                  </a:cubicBezTo>
                  <a:lnTo>
                    <a:pt x="679" y="662"/>
                  </a:lnTo>
                  <a:cubicBezTo>
                    <a:pt x="711" y="636"/>
                    <a:pt x="748" y="624"/>
                    <a:pt x="785" y="624"/>
                  </a:cubicBezTo>
                  <a:cubicBezTo>
                    <a:pt x="873" y="624"/>
                    <a:pt x="959" y="691"/>
                    <a:pt x="959" y="802"/>
                  </a:cubicBezTo>
                  <a:cubicBezTo>
                    <a:pt x="976" y="907"/>
                    <a:pt x="872" y="1012"/>
                    <a:pt x="802" y="1064"/>
                  </a:cubicBezTo>
                  <a:cubicBezTo>
                    <a:pt x="708" y="1118"/>
                    <a:pt x="625" y="1140"/>
                    <a:pt x="536" y="1140"/>
                  </a:cubicBezTo>
                  <a:cubicBezTo>
                    <a:pt x="509" y="1140"/>
                    <a:pt x="481" y="1138"/>
                    <a:pt x="452" y="1134"/>
                  </a:cubicBezTo>
                  <a:cubicBezTo>
                    <a:pt x="435" y="889"/>
                    <a:pt x="417" y="645"/>
                    <a:pt x="400" y="400"/>
                  </a:cubicBezTo>
                  <a:cubicBezTo>
                    <a:pt x="470" y="365"/>
                    <a:pt x="522" y="312"/>
                    <a:pt x="592" y="260"/>
                  </a:cubicBezTo>
                  <a:cubicBezTo>
                    <a:pt x="611" y="240"/>
                    <a:pt x="702" y="177"/>
                    <a:pt x="763" y="177"/>
                  </a:cubicBezTo>
                  <a:close/>
                  <a:moveTo>
                    <a:pt x="766" y="1"/>
                  </a:moveTo>
                  <a:cubicBezTo>
                    <a:pt x="609" y="1"/>
                    <a:pt x="438" y="185"/>
                    <a:pt x="312" y="260"/>
                  </a:cubicBezTo>
                  <a:cubicBezTo>
                    <a:pt x="300" y="256"/>
                    <a:pt x="286" y="254"/>
                    <a:pt x="273" y="254"/>
                  </a:cubicBezTo>
                  <a:cubicBezTo>
                    <a:pt x="231" y="254"/>
                    <a:pt x="190" y="277"/>
                    <a:pt x="190" y="330"/>
                  </a:cubicBezTo>
                  <a:cubicBezTo>
                    <a:pt x="207" y="592"/>
                    <a:pt x="207" y="854"/>
                    <a:pt x="225" y="1099"/>
                  </a:cubicBezTo>
                  <a:lnTo>
                    <a:pt x="155" y="1099"/>
                  </a:lnTo>
                  <a:cubicBezTo>
                    <a:pt x="144" y="1097"/>
                    <a:pt x="133" y="1095"/>
                    <a:pt x="124" y="1095"/>
                  </a:cubicBezTo>
                  <a:cubicBezTo>
                    <a:pt x="1" y="1095"/>
                    <a:pt x="25" y="1294"/>
                    <a:pt x="155" y="1326"/>
                  </a:cubicBezTo>
                  <a:cubicBezTo>
                    <a:pt x="190" y="1326"/>
                    <a:pt x="225" y="1344"/>
                    <a:pt x="260" y="1344"/>
                  </a:cubicBezTo>
                  <a:cubicBezTo>
                    <a:pt x="289" y="1383"/>
                    <a:pt x="335" y="1406"/>
                    <a:pt x="376" y="1406"/>
                  </a:cubicBezTo>
                  <a:cubicBezTo>
                    <a:pt x="408" y="1406"/>
                    <a:pt x="437" y="1392"/>
                    <a:pt x="452" y="1361"/>
                  </a:cubicBezTo>
                  <a:cubicBezTo>
                    <a:pt x="767" y="1361"/>
                    <a:pt x="1116" y="1239"/>
                    <a:pt x="1151" y="872"/>
                  </a:cubicBezTo>
                  <a:cubicBezTo>
                    <a:pt x="1169" y="697"/>
                    <a:pt x="1064" y="540"/>
                    <a:pt x="924" y="470"/>
                  </a:cubicBezTo>
                  <a:cubicBezTo>
                    <a:pt x="1011" y="365"/>
                    <a:pt x="1046" y="243"/>
                    <a:pt x="942" y="103"/>
                  </a:cubicBezTo>
                  <a:cubicBezTo>
                    <a:pt x="887" y="29"/>
                    <a:pt x="828" y="1"/>
                    <a:pt x="766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7" name="Google Shape;997;p36"/>
            <p:cNvSpPr/>
            <p:nvPr/>
          </p:nvSpPr>
          <p:spPr>
            <a:xfrm rot="554399">
              <a:off x="6139630" y="2197889"/>
              <a:ext cx="42371" cy="44339"/>
            </a:xfrm>
            <a:custGeom>
              <a:avLst/>
              <a:gdLst/>
              <a:ahLst/>
              <a:cxnLst/>
              <a:rect l="l" t="t" r="r" b="b"/>
              <a:pathLst>
                <a:path w="1163" h="1217" extrusionOk="0">
                  <a:moveTo>
                    <a:pt x="842" y="0"/>
                  </a:moveTo>
                  <a:cubicBezTo>
                    <a:pt x="838" y="0"/>
                    <a:pt x="834" y="1"/>
                    <a:pt x="831" y="3"/>
                  </a:cubicBezTo>
                  <a:cubicBezTo>
                    <a:pt x="568" y="91"/>
                    <a:pt x="324" y="248"/>
                    <a:pt x="149" y="475"/>
                  </a:cubicBezTo>
                  <a:cubicBezTo>
                    <a:pt x="114" y="510"/>
                    <a:pt x="149" y="563"/>
                    <a:pt x="184" y="598"/>
                  </a:cubicBezTo>
                  <a:cubicBezTo>
                    <a:pt x="289" y="632"/>
                    <a:pt x="376" y="685"/>
                    <a:pt x="464" y="720"/>
                  </a:cubicBezTo>
                  <a:cubicBezTo>
                    <a:pt x="551" y="772"/>
                    <a:pt x="796" y="842"/>
                    <a:pt x="638" y="947"/>
                  </a:cubicBezTo>
                  <a:cubicBezTo>
                    <a:pt x="582" y="1003"/>
                    <a:pt x="500" y="1026"/>
                    <a:pt x="416" y="1026"/>
                  </a:cubicBezTo>
                  <a:cubicBezTo>
                    <a:pt x="317" y="1026"/>
                    <a:pt x="215" y="994"/>
                    <a:pt x="149" y="947"/>
                  </a:cubicBezTo>
                  <a:cubicBezTo>
                    <a:pt x="131" y="938"/>
                    <a:pt x="112" y="934"/>
                    <a:pt x="94" y="934"/>
                  </a:cubicBezTo>
                  <a:cubicBezTo>
                    <a:pt x="42" y="934"/>
                    <a:pt x="1" y="970"/>
                    <a:pt x="26" y="1035"/>
                  </a:cubicBezTo>
                  <a:cubicBezTo>
                    <a:pt x="101" y="1166"/>
                    <a:pt x="236" y="1216"/>
                    <a:pt x="382" y="1216"/>
                  </a:cubicBezTo>
                  <a:cubicBezTo>
                    <a:pt x="545" y="1216"/>
                    <a:pt x="720" y="1153"/>
                    <a:pt x="831" y="1070"/>
                  </a:cubicBezTo>
                  <a:cubicBezTo>
                    <a:pt x="1163" y="825"/>
                    <a:pt x="586" y="598"/>
                    <a:pt x="341" y="493"/>
                  </a:cubicBezTo>
                  <a:cubicBezTo>
                    <a:pt x="464" y="300"/>
                    <a:pt x="638" y="160"/>
                    <a:pt x="848" y="91"/>
                  </a:cubicBezTo>
                  <a:cubicBezTo>
                    <a:pt x="895" y="59"/>
                    <a:pt x="872" y="0"/>
                    <a:pt x="842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8" name="Google Shape;998;p36"/>
            <p:cNvSpPr/>
            <p:nvPr/>
          </p:nvSpPr>
          <p:spPr>
            <a:xfrm rot="554399">
              <a:off x="6177692" y="2218517"/>
              <a:ext cx="8343" cy="27944"/>
            </a:xfrm>
            <a:custGeom>
              <a:avLst/>
              <a:gdLst/>
              <a:ahLst/>
              <a:cxnLst/>
              <a:rect l="l" t="t" r="r" b="b"/>
              <a:pathLst>
                <a:path w="229" h="767" extrusionOk="0">
                  <a:moveTo>
                    <a:pt x="85" y="0"/>
                  </a:moveTo>
                  <a:cubicBezTo>
                    <a:pt x="57" y="0"/>
                    <a:pt x="36" y="17"/>
                    <a:pt x="36" y="59"/>
                  </a:cubicBezTo>
                  <a:cubicBezTo>
                    <a:pt x="18" y="251"/>
                    <a:pt x="1" y="443"/>
                    <a:pt x="1" y="635"/>
                  </a:cubicBezTo>
                  <a:cubicBezTo>
                    <a:pt x="1" y="715"/>
                    <a:pt x="69" y="767"/>
                    <a:pt x="131" y="767"/>
                  </a:cubicBezTo>
                  <a:cubicBezTo>
                    <a:pt x="178" y="767"/>
                    <a:pt x="221" y="738"/>
                    <a:pt x="228" y="670"/>
                  </a:cubicBezTo>
                  <a:cubicBezTo>
                    <a:pt x="228" y="478"/>
                    <a:pt x="193" y="286"/>
                    <a:pt x="193" y="94"/>
                  </a:cubicBezTo>
                  <a:cubicBezTo>
                    <a:pt x="183" y="41"/>
                    <a:pt x="127" y="0"/>
                    <a:pt x="85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9" name="Google Shape;999;p36"/>
            <p:cNvSpPr/>
            <p:nvPr/>
          </p:nvSpPr>
          <p:spPr>
            <a:xfrm rot="554399">
              <a:off x="6189383" y="2205060"/>
              <a:ext cx="6412" cy="6266"/>
            </a:xfrm>
            <a:custGeom>
              <a:avLst/>
              <a:gdLst/>
              <a:ahLst/>
              <a:cxnLst/>
              <a:rect l="l" t="t" r="r" b="b"/>
              <a:pathLst>
                <a:path w="176" h="172" extrusionOk="0">
                  <a:moveTo>
                    <a:pt x="73" y="0"/>
                  </a:moveTo>
                  <a:cubicBezTo>
                    <a:pt x="35" y="0"/>
                    <a:pt x="1" y="27"/>
                    <a:pt x="1" y="82"/>
                  </a:cubicBezTo>
                  <a:cubicBezTo>
                    <a:pt x="1" y="118"/>
                    <a:pt x="51" y="172"/>
                    <a:pt x="100" y="172"/>
                  </a:cubicBezTo>
                  <a:cubicBezTo>
                    <a:pt x="121" y="172"/>
                    <a:pt x="142" y="161"/>
                    <a:pt x="158" y="134"/>
                  </a:cubicBezTo>
                  <a:lnTo>
                    <a:pt x="175" y="99"/>
                  </a:lnTo>
                  <a:lnTo>
                    <a:pt x="158" y="65"/>
                  </a:lnTo>
                  <a:lnTo>
                    <a:pt x="140" y="30"/>
                  </a:lnTo>
                  <a:cubicBezTo>
                    <a:pt x="121" y="10"/>
                    <a:pt x="96" y="0"/>
                    <a:pt x="73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0" name="Google Shape;1000;p36"/>
            <p:cNvSpPr/>
            <p:nvPr/>
          </p:nvSpPr>
          <p:spPr>
            <a:xfrm rot="554399">
              <a:off x="6188144" y="2225233"/>
              <a:ext cx="46962" cy="26632"/>
            </a:xfrm>
            <a:custGeom>
              <a:avLst/>
              <a:gdLst/>
              <a:ahLst/>
              <a:cxnLst/>
              <a:rect l="l" t="t" r="r" b="b"/>
              <a:pathLst>
                <a:path w="1289" h="731" extrusionOk="0">
                  <a:moveTo>
                    <a:pt x="494" y="0"/>
                  </a:moveTo>
                  <a:cubicBezTo>
                    <a:pt x="366" y="0"/>
                    <a:pt x="267" y="76"/>
                    <a:pt x="187" y="182"/>
                  </a:cubicBezTo>
                  <a:lnTo>
                    <a:pt x="187" y="165"/>
                  </a:lnTo>
                  <a:cubicBezTo>
                    <a:pt x="187" y="124"/>
                    <a:pt x="146" y="96"/>
                    <a:pt x="112" y="96"/>
                  </a:cubicBezTo>
                  <a:cubicBezTo>
                    <a:pt x="87" y="96"/>
                    <a:pt x="65" y="111"/>
                    <a:pt x="65" y="147"/>
                  </a:cubicBezTo>
                  <a:cubicBezTo>
                    <a:pt x="47" y="270"/>
                    <a:pt x="47" y="392"/>
                    <a:pt x="12" y="515"/>
                  </a:cubicBezTo>
                  <a:cubicBezTo>
                    <a:pt x="1" y="586"/>
                    <a:pt x="77" y="665"/>
                    <a:pt x="144" y="665"/>
                  </a:cubicBezTo>
                  <a:cubicBezTo>
                    <a:pt x="176" y="665"/>
                    <a:pt x="205" y="647"/>
                    <a:pt x="222" y="602"/>
                  </a:cubicBezTo>
                  <a:cubicBezTo>
                    <a:pt x="253" y="495"/>
                    <a:pt x="350" y="215"/>
                    <a:pt x="502" y="215"/>
                  </a:cubicBezTo>
                  <a:cubicBezTo>
                    <a:pt x="524" y="215"/>
                    <a:pt x="547" y="221"/>
                    <a:pt x="572" y="235"/>
                  </a:cubicBezTo>
                  <a:cubicBezTo>
                    <a:pt x="659" y="270"/>
                    <a:pt x="624" y="532"/>
                    <a:pt x="712" y="619"/>
                  </a:cubicBezTo>
                  <a:cubicBezTo>
                    <a:pt x="775" y="691"/>
                    <a:pt x="889" y="731"/>
                    <a:pt x="999" y="731"/>
                  </a:cubicBezTo>
                  <a:cubicBezTo>
                    <a:pt x="1102" y="731"/>
                    <a:pt x="1203" y="696"/>
                    <a:pt x="1254" y="619"/>
                  </a:cubicBezTo>
                  <a:cubicBezTo>
                    <a:pt x="1289" y="567"/>
                    <a:pt x="1254" y="480"/>
                    <a:pt x="1201" y="480"/>
                  </a:cubicBezTo>
                  <a:cubicBezTo>
                    <a:pt x="1184" y="476"/>
                    <a:pt x="1167" y="475"/>
                    <a:pt x="1151" y="475"/>
                  </a:cubicBezTo>
                  <a:cubicBezTo>
                    <a:pt x="1086" y="475"/>
                    <a:pt x="1030" y="497"/>
                    <a:pt x="974" y="497"/>
                  </a:cubicBezTo>
                  <a:cubicBezTo>
                    <a:pt x="834" y="497"/>
                    <a:pt x="869" y="375"/>
                    <a:pt x="852" y="270"/>
                  </a:cubicBezTo>
                  <a:cubicBezTo>
                    <a:pt x="817" y="147"/>
                    <a:pt x="747" y="60"/>
                    <a:pt x="624" y="25"/>
                  </a:cubicBezTo>
                  <a:cubicBezTo>
                    <a:pt x="578" y="8"/>
                    <a:pt x="534" y="0"/>
                    <a:pt x="494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1" name="Google Shape;1001;p36"/>
            <p:cNvSpPr/>
            <p:nvPr/>
          </p:nvSpPr>
          <p:spPr>
            <a:xfrm rot="554399">
              <a:off x="6245192" y="2211420"/>
              <a:ext cx="39857" cy="71590"/>
            </a:xfrm>
            <a:custGeom>
              <a:avLst/>
              <a:gdLst/>
              <a:ahLst/>
              <a:cxnLst/>
              <a:rect l="l" t="t" r="r" b="b"/>
              <a:pathLst>
                <a:path w="1094" h="1965" extrusionOk="0">
                  <a:moveTo>
                    <a:pt x="997" y="1"/>
                  </a:moveTo>
                  <a:cubicBezTo>
                    <a:pt x="986" y="1"/>
                    <a:pt x="974" y="5"/>
                    <a:pt x="962" y="14"/>
                  </a:cubicBezTo>
                  <a:cubicBezTo>
                    <a:pt x="560" y="293"/>
                    <a:pt x="246" y="730"/>
                    <a:pt x="193" y="1220"/>
                  </a:cubicBezTo>
                  <a:cubicBezTo>
                    <a:pt x="161" y="1510"/>
                    <a:pt x="307" y="1964"/>
                    <a:pt x="659" y="1964"/>
                  </a:cubicBezTo>
                  <a:cubicBezTo>
                    <a:pt x="689" y="1964"/>
                    <a:pt x="720" y="1961"/>
                    <a:pt x="753" y="1954"/>
                  </a:cubicBezTo>
                  <a:cubicBezTo>
                    <a:pt x="840" y="1937"/>
                    <a:pt x="840" y="1814"/>
                    <a:pt x="753" y="1779"/>
                  </a:cubicBezTo>
                  <a:cubicBezTo>
                    <a:pt x="1" y="1482"/>
                    <a:pt x="665" y="486"/>
                    <a:pt x="1050" y="136"/>
                  </a:cubicBezTo>
                  <a:cubicBezTo>
                    <a:pt x="1093" y="93"/>
                    <a:pt x="1052" y="1"/>
                    <a:pt x="997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2" name="Google Shape;1002;p36"/>
            <p:cNvSpPr/>
            <p:nvPr/>
          </p:nvSpPr>
          <p:spPr>
            <a:xfrm rot="554399">
              <a:off x="6274625" y="2243705"/>
              <a:ext cx="28090" cy="9072"/>
            </a:xfrm>
            <a:custGeom>
              <a:avLst/>
              <a:gdLst/>
              <a:ahLst/>
              <a:cxnLst/>
              <a:rect l="l" t="t" r="r" b="b"/>
              <a:pathLst>
                <a:path w="771" h="249" extrusionOk="0">
                  <a:moveTo>
                    <a:pt x="421" y="1"/>
                  </a:moveTo>
                  <a:cubicBezTo>
                    <a:pt x="307" y="1"/>
                    <a:pt x="193" y="18"/>
                    <a:pt x="106" y="36"/>
                  </a:cubicBezTo>
                  <a:cubicBezTo>
                    <a:pt x="1" y="71"/>
                    <a:pt x="71" y="211"/>
                    <a:pt x="141" y="228"/>
                  </a:cubicBezTo>
                  <a:cubicBezTo>
                    <a:pt x="246" y="246"/>
                    <a:pt x="351" y="246"/>
                    <a:pt x="473" y="246"/>
                  </a:cubicBezTo>
                  <a:cubicBezTo>
                    <a:pt x="508" y="246"/>
                    <a:pt x="543" y="248"/>
                    <a:pt x="578" y="248"/>
                  </a:cubicBezTo>
                  <a:cubicBezTo>
                    <a:pt x="630" y="248"/>
                    <a:pt x="683" y="242"/>
                    <a:pt x="735" y="211"/>
                  </a:cubicBezTo>
                  <a:cubicBezTo>
                    <a:pt x="770" y="176"/>
                    <a:pt x="770" y="88"/>
                    <a:pt x="735" y="71"/>
                  </a:cubicBezTo>
                  <a:cubicBezTo>
                    <a:pt x="648" y="18"/>
                    <a:pt x="534" y="1"/>
                    <a:pt x="421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3" name="Google Shape;1003;p36"/>
            <p:cNvSpPr/>
            <p:nvPr/>
          </p:nvSpPr>
          <p:spPr>
            <a:xfrm rot="554399">
              <a:off x="6306111" y="2252234"/>
              <a:ext cx="45905" cy="42918"/>
            </a:xfrm>
            <a:custGeom>
              <a:avLst/>
              <a:gdLst/>
              <a:ahLst/>
              <a:cxnLst/>
              <a:rect l="l" t="t" r="r" b="b"/>
              <a:pathLst>
                <a:path w="1260" h="1178" extrusionOk="0">
                  <a:moveTo>
                    <a:pt x="721" y="278"/>
                  </a:moveTo>
                  <a:cubicBezTo>
                    <a:pt x="757" y="278"/>
                    <a:pt x="792" y="285"/>
                    <a:pt x="822" y="304"/>
                  </a:cubicBezTo>
                  <a:cubicBezTo>
                    <a:pt x="735" y="391"/>
                    <a:pt x="630" y="461"/>
                    <a:pt x="525" y="531"/>
                  </a:cubicBezTo>
                  <a:cubicBezTo>
                    <a:pt x="455" y="566"/>
                    <a:pt x="403" y="601"/>
                    <a:pt x="333" y="636"/>
                  </a:cubicBezTo>
                  <a:cubicBezTo>
                    <a:pt x="324" y="644"/>
                    <a:pt x="312" y="648"/>
                    <a:pt x="298" y="652"/>
                  </a:cubicBezTo>
                  <a:lnTo>
                    <a:pt x="298" y="652"/>
                  </a:lnTo>
                  <a:cubicBezTo>
                    <a:pt x="333" y="530"/>
                    <a:pt x="420" y="408"/>
                    <a:pt x="525" y="339"/>
                  </a:cubicBezTo>
                  <a:cubicBezTo>
                    <a:pt x="582" y="304"/>
                    <a:pt x="654" y="278"/>
                    <a:pt x="721" y="278"/>
                  </a:cubicBezTo>
                  <a:close/>
                  <a:moveTo>
                    <a:pt x="1084" y="1"/>
                  </a:moveTo>
                  <a:cubicBezTo>
                    <a:pt x="1066" y="1"/>
                    <a:pt x="1048" y="8"/>
                    <a:pt x="1032" y="24"/>
                  </a:cubicBezTo>
                  <a:cubicBezTo>
                    <a:pt x="1014" y="76"/>
                    <a:pt x="979" y="111"/>
                    <a:pt x="944" y="146"/>
                  </a:cubicBezTo>
                  <a:lnTo>
                    <a:pt x="909" y="129"/>
                  </a:lnTo>
                  <a:cubicBezTo>
                    <a:pt x="838" y="93"/>
                    <a:pt x="767" y="77"/>
                    <a:pt x="698" y="77"/>
                  </a:cubicBezTo>
                  <a:cubicBezTo>
                    <a:pt x="466" y="77"/>
                    <a:pt x="262" y="259"/>
                    <a:pt x="140" y="461"/>
                  </a:cubicBezTo>
                  <a:cubicBezTo>
                    <a:pt x="70" y="548"/>
                    <a:pt x="0" y="671"/>
                    <a:pt x="53" y="793"/>
                  </a:cubicBezTo>
                  <a:cubicBezTo>
                    <a:pt x="87" y="873"/>
                    <a:pt x="159" y="908"/>
                    <a:pt x="234" y="908"/>
                  </a:cubicBezTo>
                  <a:cubicBezTo>
                    <a:pt x="273" y="908"/>
                    <a:pt x="314" y="899"/>
                    <a:pt x="350" y="880"/>
                  </a:cubicBezTo>
                  <a:cubicBezTo>
                    <a:pt x="577" y="811"/>
                    <a:pt x="752" y="653"/>
                    <a:pt x="909" y="478"/>
                  </a:cubicBezTo>
                  <a:lnTo>
                    <a:pt x="909" y="478"/>
                  </a:lnTo>
                  <a:cubicBezTo>
                    <a:pt x="927" y="583"/>
                    <a:pt x="892" y="688"/>
                    <a:pt x="892" y="811"/>
                  </a:cubicBezTo>
                  <a:cubicBezTo>
                    <a:pt x="892" y="968"/>
                    <a:pt x="962" y="1160"/>
                    <a:pt x="1137" y="1178"/>
                  </a:cubicBezTo>
                  <a:cubicBezTo>
                    <a:pt x="1224" y="1178"/>
                    <a:pt x="1259" y="1090"/>
                    <a:pt x="1207" y="1020"/>
                  </a:cubicBezTo>
                  <a:cubicBezTo>
                    <a:pt x="1137" y="933"/>
                    <a:pt x="1102" y="863"/>
                    <a:pt x="1119" y="741"/>
                  </a:cubicBezTo>
                  <a:cubicBezTo>
                    <a:pt x="1119" y="636"/>
                    <a:pt x="1137" y="548"/>
                    <a:pt x="1119" y="443"/>
                  </a:cubicBezTo>
                  <a:cubicBezTo>
                    <a:pt x="1119" y="391"/>
                    <a:pt x="1102" y="339"/>
                    <a:pt x="1067" y="286"/>
                  </a:cubicBezTo>
                  <a:cubicBezTo>
                    <a:pt x="1102" y="234"/>
                    <a:pt x="1137" y="181"/>
                    <a:pt x="1172" y="129"/>
                  </a:cubicBezTo>
                  <a:cubicBezTo>
                    <a:pt x="1199" y="75"/>
                    <a:pt x="1143" y="1"/>
                    <a:pt x="1084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4" name="Google Shape;1004;p36"/>
            <p:cNvSpPr/>
            <p:nvPr/>
          </p:nvSpPr>
          <p:spPr>
            <a:xfrm rot="554399">
              <a:off x="6352266" y="2244579"/>
              <a:ext cx="27580" cy="74250"/>
            </a:xfrm>
            <a:custGeom>
              <a:avLst/>
              <a:gdLst/>
              <a:ahLst/>
              <a:cxnLst/>
              <a:rect l="l" t="t" r="r" b="b"/>
              <a:pathLst>
                <a:path w="757" h="2038" extrusionOk="0">
                  <a:moveTo>
                    <a:pt x="499" y="1"/>
                  </a:moveTo>
                  <a:cubicBezTo>
                    <a:pt x="490" y="1"/>
                    <a:pt x="482" y="5"/>
                    <a:pt x="477" y="15"/>
                  </a:cubicBezTo>
                  <a:cubicBezTo>
                    <a:pt x="355" y="277"/>
                    <a:pt x="582" y="557"/>
                    <a:pt x="582" y="837"/>
                  </a:cubicBezTo>
                  <a:cubicBezTo>
                    <a:pt x="564" y="1256"/>
                    <a:pt x="355" y="1571"/>
                    <a:pt x="75" y="1851"/>
                  </a:cubicBezTo>
                  <a:cubicBezTo>
                    <a:pt x="1" y="1925"/>
                    <a:pt x="65" y="2037"/>
                    <a:pt x="151" y="2037"/>
                  </a:cubicBezTo>
                  <a:cubicBezTo>
                    <a:pt x="166" y="2037"/>
                    <a:pt x="182" y="2034"/>
                    <a:pt x="197" y="2026"/>
                  </a:cubicBezTo>
                  <a:cubicBezTo>
                    <a:pt x="495" y="1833"/>
                    <a:pt x="669" y="1519"/>
                    <a:pt x="722" y="1187"/>
                  </a:cubicBezTo>
                  <a:cubicBezTo>
                    <a:pt x="757" y="994"/>
                    <a:pt x="757" y="819"/>
                    <a:pt x="722" y="645"/>
                  </a:cubicBezTo>
                  <a:cubicBezTo>
                    <a:pt x="687" y="435"/>
                    <a:pt x="512" y="243"/>
                    <a:pt x="547" y="50"/>
                  </a:cubicBezTo>
                  <a:cubicBezTo>
                    <a:pt x="547" y="25"/>
                    <a:pt x="521" y="1"/>
                    <a:pt x="499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" name="Google Shape;1005;p36"/>
            <p:cNvSpPr/>
            <p:nvPr/>
          </p:nvSpPr>
          <p:spPr>
            <a:xfrm rot="554399">
              <a:off x="6396309" y="2285471"/>
              <a:ext cx="36360" cy="8962"/>
            </a:xfrm>
            <a:custGeom>
              <a:avLst/>
              <a:gdLst/>
              <a:ahLst/>
              <a:cxnLst/>
              <a:rect l="l" t="t" r="r" b="b"/>
              <a:pathLst>
                <a:path w="998" h="246" extrusionOk="0">
                  <a:moveTo>
                    <a:pt x="88" y="1"/>
                  </a:moveTo>
                  <a:cubicBezTo>
                    <a:pt x="1" y="1"/>
                    <a:pt x="18" y="158"/>
                    <a:pt x="106" y="158"/>
                  </a:cubicBezTo>
                  <a:cubicBezTo>
                    <a:pt x="350" y="193"/>
                    <a:pt x="613" y="228"/>
                    <a:pt x="857" y="246"/>
                  </a:cubicBezTo>
                  <a:cubicBezTo>
                    <a:pt x="997" y="246"/>
                    <a:pt x="997" y="36"/>
                    <a:pt x="875" y="36"/>
                  </a:cubicBezTo>
                  <a:cubicBezTo>
                    <a:pt x="613" y="1"/>
                    <a:pt x="350" y="1"/>
                    <a:pt x="88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" name="Google Shape;1006;p36"/>
            <p:cNvSpPr/>
            <p:nvPr/>
          </p:nvSpPr>
          <p:spPr>
            <a:xfrm rot="554399">
              <a:off x="6403406" y="2273993"/>
              <a:ext cx="33154" cy="7942"/>
            </a:xfrm>
            <a:custGeom>
              <a:avLst/>
              <a:gdLst/>
              <a:ahLst/>
              <a:cxnLst/>
              <a:rect l="l" t="t" r="r" b="b"/>
              <a:pathLst>
                <a:path w="910" h="218" extrusionOk="0">
                  <a:moveTo>
                    <a:pt x="647" y="1"/>
                  </a:moveTo>
                  <a:cubicBezTo>
                    <a:pt x="603" y="1"/>
                    <a:pt x="557" y="4"/>
                    <a:pt x="508" y="4"/>
                  </a:cubicBezTo>
                  <a:cubicBezTo>
                    <a:pt x="385" y="21"/>
                    <a:pt x="263" y="21"/>
                    <a:pt x="123" y="21"/>
                  </a:cubicBezTo>
                  <a:cubicBezTo>
                    <a:pt x="1" y="21"/>
                    <a:pt x="53" y="196"/>
                    <a:pt x="158" y="213"/>
                  </a:cubicBezTo>
                  <a:lnTo>
                    <a:pt x="525" y="213"/>
                  </a:lnTo>
                  <a:cubicBezTo>
                    <a:pt x="577" y="213"/>
                    <a:pt x="634" y="218"/>
                    <a:pt x="691" y="218"/>
                  </a:cubicBezTo>
                  <a:cubicBezTo>
                    <a:pt x="748" y="218"/>
                    <a:pt x="805" y="213"/>
                    <a:pt x="857" y="196"/>
                  </a:cubicBezTo>
                  <a:cubicBezTo>
                    <a:pt x="910" y="161"/>
                    <a:pt x="910" y="74"/>
                    <a:pt x="840" y="39"/>
                  </a:cubicBezTo>
                  <a:cubicBezTo>
                    <a:pt x="777" y="7"/>
                    <a:pt x="714" y="1"/>
                    <a:pt x="647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" name="Google Shape;1007;p36"/>
            <p:cNvSpPr/>
            <p:nvPr/>
          </p:nvSpPr>
          <p:spPr>
            <a:xfrm rot="554399">
              <a:off x="6453954" y="2287881"/>
              <a:ext cx="35048" cy="9618"/>
            </a:xfrm>
            <a:custGeom>
              <a:avLst/>
              <a:gdLst/>
              <a:ahLst/>
              <a:cxnLst/>
              <a:rect l="l" t="t" r="r" b="b"/>
              <a:pathLst>
                <a:path w="962" h="264" extrusionOk="0">
                  <a:moveTo>
                    <a:pt x="212" y="1"/>
                  </a:moveTo>
                  <a:cubicBezTo>
                    <a:pt x="163" y="1"/>
                    <a:pt x="115" y="7"/>
                    <a:pt x="70" y="29"/>
                  </a:cubicBezTo>
                  <a:cubicBezTo>
                    <a:pt x="0" y="64"/>
                    <a:pt x="18" y="134"/>
                    <a:pt x="70" y="169"/>
                  </a:cubicBezTo>
                  <a:cubicBezTo>
                    <a:pt x="192" y="239"/>
                    <a:pt x="315" y="222"/>
                    <a:pt x="455" y="239"/>
                  </a:cubicBezTo>
                  <a:cubicBezTo>
                    <a:pt x="541" y="252"/>
                    <a:pt x="628" y="264"/>
                    <a:pt x="720" y="264"/>
                  </a:cubicBezTo>
                  <a:cubicBezTo>
                    <a:pt x="759" y="264"/>
                    <a:pt x="798" y="262"/>
                    <a:pt x="839" y="257"/>
                  </a:cubicBezTo>
                  <a:cubicBezTo>
                    <a:pt x="962" y="239"/>
                    <a:pt x="909" y="82"/>
                    <a:pt x="822" y="47"/>
                  </a:cubicBezTo>
                  <a:cubicBezTo>
                    <a:pt x="682" y="12"/>
                    <a:pt x="542" y="12"/>
                    <a:pt x="402" y="12"/>
                  </a:cubicBezTo>
                  <a:cubicBezTo>
                    <a:pt x="342" y="12"/>
                    <a:pt x="277" y="1"/>
                    <a:pt x="212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" name="Google Shape;1008;p36"/>
            <p:cNvSpPr/>
            <p:nvPr/>
          </p:nvSpPr>
          <p:spPr>
            <a:xfrm rot="554399">
              <a:off x="6500731" y="2288804"/>
              <a:ext cx="33810" cy="35230"/>
            </a:xfrm>
            <a:custGeom>
              <a:avLst/>
              <a:gdLst/>
              <a:ahLst/>
              <a:cxnLst/>
              <a:rect l="l" t="t" r="r" b="b"/>
              <a:pathLst>
                <a:path w="928" h="967" extrusionOk="0">
                  <a:moveTo>
                    <a:pt x="566" y="0"/>
                  </a:moveTo>
                  <a:cubicBezTo>
                    <a:pt x="381" y="0"/>
                    <a:pt x="210" y="68"/>
                    <a:pt x="53" y="178"/>
                  </a:cubicBezTo>
                  <a:cubicBezTo>
                    <a:pt x="1" y="195"/>
                    <a:pt x="18" y="282"/>
                    <a:pt x="71" y="300"/>
                  </a:cubicBezTo>
                  <a:cubicBezTo>
                    <a:pt x="175" y="335"/>
                    <a:pt x="263" y="387"/>
                    <a:pt x="350" y="440"/>
                  </a:cubicBezTo>
                  <a:cubicBezTo>
                    <a:pt x="420" y="492"/>
                    <a:pt x="578" y="562"/>
                    <a:pt x="612" y="632"/>
                  </a:cubicBezTo>
                  <a:cubicBezTo>
                    <a:pt x="665" y="667"/>
                    <a:pt x="647" y="719"/>
                    <a:pt x="595" y="754"/>
                  </a:cubicBezTo>
                  <a:lnTo>
                    <a:pt x="525" y="772"/>
                  </a:lnTo>
                  <a:lnTo>
                    <a:pt x="368" y="772"/>
                  </a:lnTo>
                  <a:cubicBezTo>
                    <a:pt x="298" y="754"/>
                    <a:pt x="245" y="719"/>
                    <a:pt x="158" y="702"/>
                  </a:cubicBezTo>
                  <a:cubicBezTo>
                    <a:pt x="123" y="702"/>
                    <a:pt x="123" y="737"/>
                    <a:pt x="123" y="772"/>
                  </a:cubicBezTo>
                  <a:cubicBezTo>
                    <a:pt x="160" y="901"/>
                    <a:pt x="314" y="967"/>
                    <a:pt x="469" y="967"/>
                  </a:cubicBezTo>
                  <a:cubicBezTo>
                    <a:pt x="607" y="967"/>
                    <a:pt x="747" y="914"/>
                    <a:pt x="805" y="807"/>
                  </a:cubicBezTo>
                  <a:cubicBezTo>
                    <a:pt x="927" y="545"/>
                    <a:pt x="508" y="335"/>
                    <a:pt x="245" y="212"/>
                  </a:cubicBezTo>
                  <a:cubicBezTo>
                    <a:pt x="368" y="143"/>
                    <a:pt x="508" y="108"/>
                    <a:pt x="647" y="108"/>
                  </a:cubicBezTo>
                  <a:cubicBezTo>
                    <a:pt x="653" y="109"/>
                    <a:pt x="658" y="110"/>
                    <a:pt x="662" y="110"/>
                  </a:cubicBezTo>
                  <a:cubicBezTo>
                    <a:pt x="714" y="110"/>
                    <a:pt x="695" y="19"/>
                    <a:pt x="630" y="3"/>
                  </a:cubicBezTo>
                  <a:cubicBezTo>
                    <a:pt x="609" y="1"/>
                    <a:pt x="587" y="0"/>
                    <a:pt x="566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" name="Google Shape;1009;p36"/>
            <p:cNvSpPr/>
            <p:nvPr/>
          </p:nvSpPr>
          <p:spPr>
            <a:xfrm rot="554399">
              <a:off x="6531678" y="2300207"/>
              <a:ext cx="10238" cy="26669"/>
            </a:xfrm>
            <a:custGeom>
              <a:avLst/>
              <a:gdLst/>
              <a:ahLst/>
              <a:cxnLst/>
              <a:rect l="l" t="t" r="r" b="b"/>
              <a:pathLst>
                <a:path w="281" h="732" extrusionOk="0">
                  <a:moveTo>
                    <a:pt x="165" y="1"/>
                  </a:moveTo>
                  <a:cubicBezTo>
                    <a:pt x="147" y="1"/>
                    <a:pt x="130" y="12"/>
                    <a:pt x="123" y="39"/>
                  </a:cubicBezTo>
                  <a:cubicBezTo>
                    <a:pt x="88" y="231"/>
                    <a:pt x="1" y="441"/>
                    <a:pt x="36" y="633"/>
                  </a:cubicBezTo>
                  <a:cubicBezTo>
                    <a:pt x="36" y="694"/>
                    <a:pt x="83" y="732"/>
                    <a:pt x="129" y="732"/>
                  </a:cubicBezTo>
                  <a:cubicBezTo>
                    <a:pt x="163" y="732"/>
                    <a:pt x="196" y="712"/>
                    <a:pt x="210" y="668"/>
                  </a:cubicBezTo>
                  <a:cubicBezTo>
                    <a:pt x="280" y="493"/>
                    <a:pt x="228" y="266"/>
                    <a:pt x="228" y="74"/>
                  </a:cubicBezTo>
                  <a:cubicBezTo>
                    <a:pt x="228" y="31"/>
                    <a:pt x="195" y="1"/>
                    <a:pt x="165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0" name="Google Shape;1010;p36"/>
            <p:cNvSpPr/>
            <p:nvPr/>
          </p:nvSpPr>
          <p:spPr>
            <a:xfrm rot="554399">
              <a:off x="6546179" y="2284960"/>
              <a:ext cx="8307" cy="5793"/>
            </a:xfrm>
            <a:custGeom>
              <a:avLst/>
              <a:gdLst/>
              <a:ahLst/>
              <a:cxnLst/>
              <a:rect l="l" t="t" r="r" b="b"/>
              <a:pathLst>
                <a:path w="228" h="159" extrusionOk="0">
                  <a:moveTo>
                    <a:pt x="105" y="1"/>
                  </a:moveTo>
                  <a:cubicBezTo>
                    <a:pt x="0" y="1"/>
                    <a:pt x="35" y="158"/>
                    <a:pt x="123" y="158"/>
                  </a:cubicBezTo>
                  <a:cubicBezTo>
                    <a:pt x="228" y="158"/>
                    <a:pt x="193" y="1"/>
                    <a:pt x="105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1" name="Google Shape;1011;p36"/>
            <p:cNvSpPr/>
            <p:nvPr/>
          </p:nvSpPr>
          <p:spPr>
            <a:xfrm rot="554399">
              <a:off x="6546936" y="2308978"/>
              <a:ext cx="38692" cy="24884"/>
            </a:xfrm>
            <a:custGeom>
              <a:avLst/>
              <a:gdLst/>
              <a:ahLst/>
              <a:cxnLst/>
              <a:rect l="l" t="t" r="r" b="b"/>
              <a:pathLst>
                <a:path w="1062" h="683" extrusionOk="0">
                  <a:moveTo>
                    <a:pt x="502" y="1"/>
                  </a:moveTo>
                  <a:cubicBezTo>
                    <a:pt x="344" y="1"/>
                    <a:pt x="222" y="88"/>
                    <a:pt x="152" y="211"/>
                  </a:cubicBezTo>
                  <a:cubicBezTo>
                    <a:pt x="142" y="171"/>
                    <a:pt x="105" y="149"/>
                    <a:pt x="74" y="149"/>
                  </a:cubicBezTo>
                  <a:cubicBezTo>
                    <a:pt x="50" y="149"/>
                    <a:pt x="30" y="162"/>
                    <a:pt x="30" y="193"/>
                  </a:cubicBezTo>
                  <a:cubicBezTo>
                    <a:pt x="30" y="298"/>
                    <a:pt x="12" y="403"/>
                    <a:pt x="12" y="490"/>
                  </a:cubicBezTo>
                  <a:cubicBezTo>
                    <a:pt x="1" y="559"/>
                    <a:pt x="71" y="620"/>
                    <a:pt x="132" y="620"/>
                  </a:cubicBezTo>
                  <a:cubicBezTo>
                    <a:pt x="163" y="620"/>
                    <a:pt x="192" y="603"/>
                    <a:pt x="205" y="560"/>
                  </a:cubicBezTo>
                  <a:cubicBezTo>
                    <a:pt x="239" y="455"/>
                    <a:pt x="274" y="316"/>
                    <a:pt x="379" y="246"/>
                  </a:cubicBezTo>
                  <a:cubicBezTo>
                    <a:pt x="414" y="228"/>
                    <a:pt x="458" y="215"/>
                    <a:pt x="500" y="215"/>
                  </a:cubicBezTo>
                  <a:cubicBezTo>
                    <a:pt x="541" y="215"/>
                    <a:pt x="580" y="228"/>
                    <a:pt x="607" y="263"/>
                  </a:cubicBezTo>
                  <a:cubicBezTo>
                    <a:pt x="642" y="298"/>
                    <a:pt x="642" y="385"/>
                    <a:pt x="659" y="438"/>
                  </a:cubicBezTo>
                  <a:cubicBezTo>
                    <a:pt x="694" y="578"/>
                    <a:pt x="799" y="683"/>
                    <a:pt x="956" y="683"/>
                  </a:cubicBezTo>
                  <a:lnTo>
                    <a:pt x="1009" y="648"/>
                  </a:lnTo>
                  <a:lnTo>
                    <a:pt x="1026" y="613"/>
                  </a:lnTo>
                  <a:cubicBezTo>
                    <a:pt x="1061" y="578"/>
                    <a:pt x="1044" y="525"/>
                    <a:pt x="991" y="508"/>
                  </a:cubicBezTo>
                  <a:cubicBezTo>
                    <a:pt x="904" y="455"/>
                    <a:pt x="851" y="420"/>
                    <a:pt x="816" y="316"/>
                  </a:cubicBezTo>
                  <a:cubicBezTo>
                    <a:pt x="799" y="263"/>
                    <a:pt x="781" y="211"/>
                    <a:pt x="764" y="158"/>
                  </a:cubicBezTo>
                  <a:cubicBezTo>
                    <a:pt x="694" y="71"/>
                    <a:pt x="607" y="18"/>
                    <a:pt x="502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2" name="Google Shape;1012;p36"/>
            <p:cNvSpPr/>
            <p:nvPr/>
          </p:nvSpPr>
          <p:spPr>
            <a:xfrm rot="554399">
              <a:off x="6598313" y="2315154"/>
              <a:ext cx="34538" cy="36287"/>
            </a:xfrm>
            <a:custGeom>
              <a:avLst/>
              <a:gdLst/>
              <a:ahLst/>
              <a:cxnLst/>
              <a:rect l="l" t="t" r="r" b="b"/>
              <a:pathLst>
                <a:path w="948" h="996" extrusionOk="0">
                  <a:moveTo>
                    <a:pt x="382" y="191"/>
                  </a:moveTo>
                  <a:cubicBezTo>
                    <a:pt x="435" y="191"/>
                    <a:pt x="420" y="284"/>
                    <a:pt x="420" y="333"/>
                  </a:cubicBezTo>
                  <a:lnTo>
                    <a:pt x="438" y="402"/>
                  </a:lnTo>
                  <a:cubicBezTo>
                    <a:pt x="385" y="507"/>
                    <a:pt x="298" y="577"/>
                    <a:pt x="210" y="665"/>
                  </a:cubicBezTo>
                  <a:cubicBezTo>
                    <a:pt x="193" y="577"/>
                    <a:pt x="210" y="472"/>
                    <a:pt x="228" y="385"/>
                  </a:cubicBezTo>
                  <a:cubicBezTo>
                    <a:pt x="245" y="350"/>
                    <a:pt x="315" y="210"/>
                    <a:pt x="368" y="193"/>
                  </a:cubicBezTo>
                  <a:cubicBezTo>
                    <a:pt x="373" y="191"/>
                    <a:pt x="378" y="191"/>
                    <a:pt x="382" y="191"/>
                  </a:cubicBezTo>
                  <a:close/>
                  <a:moveTo>
                    <a:pt x="368" y="0"/>
                  </a:moveTo>
                  <a:cubicBezTo>
                    <a:pt x="245" y="18"/>
                    <a:pt x="141" y="210"/>
                    <a:pt x="88" y="315"/>
                  </a:cubicBezTo>
                  <a:cubicBezTo>
                    <a:pt x="18" y="490"/>
                    <a:pt x="1" y="682"/>
                    <a:pt x="36" y="857"/>
                  </a:cubicBezTo>
                  <a:cubicBezTo>
                    <a:pt x="50" y="914"/>
                    <a:pt x="111" y="971"/>
                    <a:pt x="171" y="971"/>
                  </a:cubicBezTo>
                  <a:cubicBezTo>
                    <a:pt x="184" y="971"/>
                    <a:pt x="198" y="968"/>
                    <a:pt x="210" y="962"/>
                  </a:cubicBezTo>
                  <a:cubicBezTo>
                    <a:pt x="333" y="892"/>
                    <a:pt x="455" y="805"/>
                    <a:pt x="543" y="682"/>
                  </a:cubicBezTo>
                  <a:cubicBezTo>
                    <a:pt x="595" y="805"/>
                    <a:pt x="682" y="909"/>
                    <a:pt x="770" y="979"/>
                  </a:cubicBezTo>
                  <a:cubicBezTo>
                    <a:pt x="791" y="990"/>
                    <a:pt x="812" y="995"/>
                    <a:pt x="831" y="995"/>
                  </a:cubicBezTo>
                  <a:cubicBezTo>
                    <a:pt x="904" y="995"/>
                    <a:pt x="948" y="923"/>
                    <a:pt x="892" y="839"/>
                  </a:cubicBezTo>
                  <a:cubicBezTo>
                    <a:pt x="840" y="735"/>
                    <a:pt x="752" y="665"/>
                    <a:pt x="700" y="542"/>
                  </a:cubicBezTo>
                  <a:lnTo>
                    <a:pt x="665" y="472"/>
                  </a:lnTo>
                  <a:cubicBezTo>
                    <a:pt x="717" y="368"/>
                    <a:pt x="752" y="228"/>
                    <a:pt x="752" y="105"/>
                  </a:cubicBezTo>
                  <a:cubicBezTo>
                    <a:pt x="752" y="59"/>
                    <a:pt x="690" y="4"/>
                    <a:pt x="644" y="4"/>
                  </a:cubicBezTo>
                  <a:cubicBezTo>
                    <a:pt x="620" y="4"/>
                    <a:pt x="601" y="18"/>
                    <a:pt x="595" y="53"/>
                  </a:cubicBezTo>
                  <a:cubicBezTo>
                    <a:pt x="578" y="88"/>
                    <a:pt x="578" y="105"/>
                    <a:pt x="560" y="140"/>
                  </a:cubicBezTo>
                  <a:cubicBezTo>
                    <a:pt x="525" y="70"/>
                    <a:pt x="473" y="0"/>
                    <a:pt x="368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3" name="Google Shape;1013;p36"/>
            <p:cNvSpPr/>
            <p:nvPr/>
          </p:nvSpPr>
          <p:spPr>
            <a:xfrm rot="554399">
              <a:off x="5985927" y="2531582"/>
              <a:ext cx="52536" cy="46233"/>
            </a:xfrm>
            <a:custGeom>
              <a:avLst/>
              <a:gdLst/>
              <a:ahLst/>
              <a:cxnLst/>
              <a:rect l="l" t="t" r="r" b="b"/>
              <a:pathLst>
                <a:path w="1442" h="1269" extrusionOk="0">
                  <a:moveTo>
                    <a:pt x="955" y="0"/>
                  </a:moveTo>
                  <a:cubicBezTo>
                    <a:pt x="519" y="0"/>
                    <a:pt x="1" y="290"/>
                    <a:pt x="95" y="779"/>
                  </a:cubicBezTo>
                  <a:cubicBezTo>
                    <a:pt x="148" y="1024"/>
                    <a:pt x="340" y="1147"/>
                    <a:pt x="567" y="1216"/>
                  </a:cubicBezTo>
                  <a:cubicBezTo>
                    <a:pt x="681" y="1243"/>
                    <a:pt x="843" y="1269"/>
                    <a:pt x="998" y="1269"/>
                  </a:cubicBezTo>
                  <a:cubicBezTo>
                    <a:pt x="1153" y="1269"/>
                    <a:pt x="1301" y="1243"/>
                    <a:pt x="1389" y="1164"/>
                  </a:cubicBezTo>
                  <a:cubicBezTo>
                    <a:pt x="1441" y="1129"/>
                    <a:pt x="1424" y="1059"/>
                    <a:pt x="1371" y="1042"/>
                  </a:cubicBezTo>
                  <a:cubicBezTo>
                    <a:pt x="1299" y="1010"/>
                    <a:pt x="1200" y="1003"/>
                    <a:pt x="1092" y="1003"/>
                  </a:cubicBezTo>
                  <a:cubicBezTo>
                    <a:pt x="1007" y="1003"/>
                    <a:pt x="916" y="1007"/>
                    <a:pt x="828" y="1007"/>
                  </a:cubicBezTo>
                  <a:cubicBezTo>
                    <a:pt x="596" y="1007"/>
                    <a:pt x="379" y="977"/>
                    <a:pt x="323" y="762"/>
                  </a:cubicBezTo>
                  <a:cubicBezTo>
                    <a:pt x="200" y="307"/>
                    <a:pt x="829" y="238"/>
                    <a:pt x="1109" y="168"/>
                  </a:cubicBezTo>
                  <a:cubicBezTo>
                    <a:pt x="1179" y="150"/>
                    <a:pt x="1144" y="28"/>
                    <a:pt x="1092" y="10"/>
                  </a:cubicBezTo>
                  <a:cubicBezTo>
                    <a:pt x="1048" y="3"/>
                    <a:pt x="1002" y="0"/>
                    <a:pt x="955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4" name="Google Shape;1014;p36"/>
            <p:cNvSpPr/>
            <p:nvPr/>
          </p:nvSpPr>
          <p:spPr>
            <a:xfrm rot="554399">
              <a:off x="6197169" y="2372106"/>
              <a:ext cx="37453" cy="39092"/>
            </a:xfrm>
            <a:custGeom>
              <a:avLst/>
              <a:gdLst/>
              <a:ahLst/>
              <a:cxnLst/>
              <a:rect l="l" t="t" r="r" b="b"/>
              <a:pathLst>
                <a:path w="1028" h="1073" extrusionOk="0">
                  <a:moveTo>
                    <a:pt x="665" y="0"/>
                  </a:moveTo>
                  <a:cubicBezTo>
                    <a:pt x="420" y="0"/>
                    <a:pt x="1" y="123"/>
                    <a:pt x="175" y="455"/>
                  </a:cubicBezTo>
                  <a:cubicBezTo>
                    <a:pt x="263" y="612"/>
                    <a:pt x="438" y="665"/>
                    <a:pt x="595" y="717"/>
                  </a:cubicBezTo>
                  <a:lnTo>
                    <a:pt x="752" y="804"/>
                  </a:lnTo>
                  <a:lnTo>
                    <a:pt x="542" y="857"/>
                  </a:lnTo>
                  <a:cubicBezTo>
                    <a:pt x="507" y="863"/>
                    <a:pt x="471" y="865"/>
                    <a:pt x="433" y="865"/>
                  </a:cubicBezTo>
                  <a:cubicBezTo>
                    <a:pt x="358" y="865"/>
                    <a:pt x="280" y="857"/>
                    <a:pt x="210" y="857"/>
                  </a:cubicBezTo>
                  <a:cubicBezTo>
                    <a:pt x="105" y="874"/>
                    <a:pt x="123" y="997"/>
                    <a:pt x="193" y="1032"/>
                  </a:cubicBezTo>
                  <a:cubicBezTo>
                    <a:pt x="244" y="1058"/>
                    <a:pt x="343" y="1073"/>
                    <a:pt x="452" y="1073"/>
                  </a:cubicBezTo>
                  <a:cubicBezTo>
                    <a:pt x="711" y="1073"/>
                    <a:pt x="1028" y="986"/>
                    <a:pt x="892" y="752"/>
                  </a:cubicBezTo>
                  <a:cubicBezTo>
                    <a:pt x="805" y="595"/>
                    <a:pt x="595" y="577"/>
                    <a:pt x="455" y="490"/>
                  </a:cubicBezTo>
                  <a:cubicBezTo>
                    <a:pt x="333" y="437"/>
                    <a:pt x="245" y="298"/>
                    <a:pt x="385" y="193"/>
                  </a:cubicBezTo>
                  <a:cubicBezTo>
                    <a:pt x="473" y="140"/>
                    <a:pt x="577" y="140"/>
                    <a:pt x="682" y="123"/>
                  </a:cubicBezTo>
                  <a:cubicBezTo>
                    <a:pt x="770" y="123"/>
                    <a:pt x="735" y="0"/>
                    <a:pt x="665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5" name="Google Shape;1015;p36"/>
            <p:cNvSpPr/>
            <p:nvPr/>
          </p:nvSpPr>
          <p:spPr>
            <a:xfrm rot="554399">
              <a:off x="6246917" y="2389380"/>
              <a:ext cx="8926" cy="25503"/>
            </a:xfrm>
            <a:custGeom>
              <a:avLst/>
              <a:gdLst/>
              <a:ahLst/>
              <a:cxnLst/>
              <a:rect l="l" t="t" r="r" b="b"/>
              <a:pathLst>
                <a:path w="245" h="700" extrusionOk="0">
                  <a:moveTo>
                    <a:pt x="119" y="0"/>
                  </a:moveTo>
                  <a:cubicBezTo>
                    <a:pt x="80" y="0"/>
                    <a:pt x="43" y="23"/>
                    <a:pt x="35" y="71"/>
                  </a:cubicBezTo>
                  <a:cubicBezTo>
                    <a:pt x="18" y="228"/>
                    <a:pt x="0" y="403"/>
                    <a:pt x="0" y="560"/>
                  </a:cubicBezTo>
                  <a:cubicBezTo>
                    <a:pt x="0" y="642"/>
                    <a:pt x="82" y="699"/>
                    <a:pt x="151" y="699"/>
                  </a:cubicBezTo>
                  <a:cubicBezTo>
                    <a:pt x="202" y="699"/>
                    <a:pt x="245" y="669"/>
                    <a:pt x="245" y="595"/>
                  </a:cubicBezTo>
                  <a:cubicBezTo>
                    <a:pt x="245" y="421"/>
                    <a:pt x="227" y="263"/>
                    <a:pt x="210" y="88"/>
                  </a:cubicBezTo>
                  <a:cubicBezTo>
                    <a:pt x="210" y="32"/>
                    <a:pt x="164" y="0"/>
                    <a:pt x="119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6" name="Google Shape;1016;p36"/>
            <p:cNvSpPr/>
            <p:nvPr/>
          </p:nvSpPr>
          <p:spPr>
            <a:xfrm rot="554399">
              <a:off x="6255780" y="2375449"/>
              <a:ext cx="11513" cy="7687"/>
            </a:xfrm>
            <a:custGeom>
              <a:avLst/>
              <a:gdLst/>
              <a:ahLst/>
              <a:cxnLst/>
              <a:rect l="l" t="t" r="r" b="b"/>
              <a:pathLst>
                <a:path w="316" h="211" extrusionOk="0">
                  <a:moveTo>
                    <a:pt x="141" y="0"/>
                  </a:moveTo>
                  <a:cubicBezTo>
                    <a:pt x="1" y="0"/>
                    <a:pt x="71" y="210"/>
                    <a:pt x="193" y="210"/>
                  </a:cubicBezTo>
                  <a:cubicBezTo>
                    <a:pt x="316" y="210"/>
                    <a:pt x="263" y="0"/>
                    <a:pt x="141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7" name="Google Shape;1017;p36"/>
            <p:cNvSpPr/>
            <p:nvPr/>
          </p:nvSpPr>
          <p:spPr>
            <a:xfrm rot="554399">
              <a:off x="6261421" y="2397415"/>
              <a:ext cx="49731" cy="24556"/>
            </a:xfrm>
            <a:custGeom>
              <a:avLst/>
              <a:gdLst/>
              <a:ahLst/>
              <a:cxnLst/>
              <a:rect l="l" t="t" r="r" b="b"/>
              <a:pathLst>
                <a:path w="1365" h="674" extrusionOk="0">
                  <a:moveTo>
                    <a:pt x="146" y="0"/>
                  </a:moveTo>
                  <a:cubicBezTo>
                    <a:pt x="120" y="0"/>
                    <a:pt x="95" y="17"/>
                    <a:pt x="88" y="59"/>
                  </a:cubicBezTo>
                  <a:cubicBezTo>
                    <a:pt x="71" y="182"/>
                    <a:pt x="1" y="409"/>
                    <a:pt x="140" y="514"/>
                  </a:cubicBezTo>
                  <a:cubicBezTo>
                    <a:pt x="174" y="536"/>
                    <a:pt x="210" y="546"/>
                    <a:pt x="245" y="546"/>
                  </a:cubicBezTo>
                  <a:cubicBezTo>
                    <a:pt x="319" y="546"/>
                    <a:pt x="390" y="503"/>
                    <a:pt x="438" y="444"/>
                  </a:cubicBezTo>
                  <a:lnTo>
                    <a:pt x="490" y="357"/>
                  </a:lnTo>
                  <a:cubicBezTo>
                    <a:pt x="518" y="291"/>
                    <a:pt x="561" y="256"/>
                    <a:pt x="611" y="256"/>
                  </a:cubicBezTo>
                  <a:cubicBezTo>
                    <a:pt x="655" y="256"/>
                    <a:pt x="704" y="282"/>
                    <a:pt x="752" y="339"/>
                  </a:cubicBezTo>
                  <a:cubicBezTo>
                    <a:pt x="822" y="392"/>
                    <a:pt x="857" y="479"/>
                    <a:pt x="927" y="531"/>
                  </a:cubicBezTo>
                  <a:cubicBezTo>
                    <a:pt x="998" y="603"/>
                    <a:pt x="1102" y="674"/>
                    <a:pt x="1199" y="674"/>
                  </a:cubicBezTo>
                  <a:cubicBezTo>
                    <a:pt x="1245" y="674"/>
                    <a:pt x="1290" y="658"/>
                    <a:pt x="1329" y="619"/>
                  </a:cubicBezTo>
                  <a:cubicBezTo>
                    <a:pt x="1364" y="584"/>
                    <a:pt x="1364" y="496"/>
                    <a:pt x="1294" y="479"/>
                  </a:cubicBezTo>
                  <a:cubicBezTo>
                    <a:pt x="1207" y="426"/>
                    <a:pt x="1119" y="426"/>
                    <a:pt x="1049" y="339"/>
                  </a:cubicBezTo>
                  <a:cubicBezTo>
                    <a:pt x="997" y="287"/>
                    <a:pt x="962" y="234"/>
                    <a:pt x="927" y="199"/>
                  </a:cubicBezTo>
                  <a:cubicBezTo>
                    <a:pt x="840" y="112"/>
                    <a:pt x="717" y="24"/>
                    <a:pt x="595" y="7"/>
                  </a:cubicBezTo>
                  <a:cubicBezTo>
                    <a:pt x="508" y="7"/>
                    <a:pt x="420" y="24"/>
                    <a:pt x="350" y="112"/>
                  </a:cubicBezTo>
                  <a:cubicBezTo>
                    <a:pt x="315" y="164"/>
                    <a:pt x="298" y="252"/>
                    <a:pt x="263" y="304"/>
                  </a:cubicBezTo>
                  <a:cubicBezTo>
                    <a:pt x="249" y="321"/>
                    <a:pt x="238" y="329"/>
                    <a:pt x="230" y="329"/>
                  </a:cubicBezTo>
                  <a:cubicBezTo>
                    <a:pt x="191" y="329"/>
                    <a:pt x="228" y="135"/>
                    <a:pt x="228" y="77"/>
                  </a:cubicBezTo>
                  <a:cubicBezTo>
                    <a:pt x="228" y="35"/>
                    <a:pt x="185" y="0"/>
                    <a:pt x="146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8" name="Google Shape;1018;p36"/>
            <p:cNvSpPr/>
            <p:nvPr/>
          </p:nvSpPr>
          <p:spPr>
            <a:xfrm rot="554399">
              <a:off x="6354132" y="2382945"/>
              <a:ext cx="70752" cy="41715"/>
            </a:xfrm>
            <a:custGeom>
              <a:avLst/>
              <a:gdLst/>
              <a:ahLst/>
              <a:cxnLst/>
              <a:rect l="l" t="t" r="r" b="b"/>
              <a:pathLst>
                <a:path w="1942" h="1145" extrusionOk="0">
                  <a:moveTo>
                    <a:pt x="1086" y="1"/>
                  </a:moveTo>
                  <a:cubicBezTo>
                    <a:pt x="760" y="1"/>
                    <a:pt x="430" y="30"/>
                    <a:pt x="106" y="70"/>
                  </a:cubicBezTo>
                  <a:cubicBezTo>
                    <a:pt x="1" y="88"/>
                    <a:pt x="36" y="263"/>
                    <a:pt x="141" y="263"/>
                  </a:cubicBezTo>
                  <a:cubicBezTo>
                    <a:pt x="263" y="245"/>
                    <a:pt x="386" y="245"/>
                    <a:pt x="490" y="245"/>
                  </a:cubicBezTo>
                  <a:cubicBezTo>
                    <a:pt x="508" y="367"/>
                    <a:pt x="490" y="490"/>
                    <a:pt x="473" y="630"/>
                  </a:cubicBezTo>
                  <a:cubicBezTo>
                    <a:pt x="438" y="770"/>
                    <a:pt x="386" y="909"/>
                    <a:pt x="403" y="1067"/>
                  </a:cubicBezTo>
                  <a:cubicBezTo>
                    <a:pt x="403" y="1113"/>
                    <a:pt x="450" y="1144"/>
                    <a:pt x="496" y="1144"/>
                  </a:cubicBezTo>
                  <a:cubicBezTo>
                    <a:pt x="520" y="1144"/>
                    <a:pt x="543" y="1137"/>
                    <a:pt x="560" y="1119"/>
                  </a:cubicBezTo>
                  <a:cubicBezTo>
                    <a:pt x="665" y="979"/>
                    <a:pt x="665" y="787"/>
                    <a:pt x="665" y="647"/>
                  </a:cubicBezTo>
                  <a:cubicBezTo>
                    <a:pt x="665" y="507"/>
                    <a:pt x="665" y="367"/>
                    <a:pt x="648" y="228"/>
                  </a:cubicBezTo>
                  <a:cubicBezTo>
                    <a:pt x="770" y="228"/>
                    <a:pt x="910" y="228"/>
                    <a:pt x="1032" y="245"/>
                  </a:cubicBezTo>
                  <a:cubicBezTo>
                    <a:pt x="1032" y="367"/>
                    <a:pt x="1032" y="490"/>
                    <a:pt x="1015" y="630"/>
                  </a:cubicBezTo>
                  <a:cubicBezTo>
                    <a:pt x="997" y="770"/>
                    <a:pt x="927" y="874"/>
                    <a:pt x="1015" y="1014"/>
                  </a:cubicBezTo>
                  <a:cubicBezTo>
                    <a:pt x="1032" y="1032"/>
                    <a:pt x="1067" y="1049"/>
                    <a:pt x="1102" y="1049"/>
                  </a:cubicBezTo>
                  <a:cubicBezTo>
                    <a:pt x="1242" y="979"/>
                    <a:pt x="1225" y="805"/>
                    <a:pt x="1225" y="665"/>
                  </a:cubicBezTo>
                  <a:cubicBezTo>
                    <a:pt x="1242" y="525"/>
                    <a:pt x="1225" y="385"/>
                    <a:pt x="1190" y="245"/>
                  </a:cubicBezTo>
                  <a:cubicBezTo>
                    <a:pt x="1382" y="245"/>
                    <a:pt x="1574" y="263"/>
                    <a:pt x="1784" y="280"/>
                  </a:cubicBezTo>
                  <a:cubicBezTo>
                    <a:pt x="1941" y="280"/>
                    <a:pt x="1924" y="70"/>
                    <a:pt x="1784" y="53"/>
                  </a:cubicBezTo>
                  <a:cubicBezTo>
                    <a:pt x="1556" y="16"/>
                    <a:pt x="1322" y="1"/>
                    <a:pt x="1086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9" name="Google Shape;1019;p36"/>
            <p:cNvSpPr/>
            <p:nvPr/>
          </p:nvSpPr>
          <p:spPr>
            <a:xfrm rot="554399">
              <a:off x="6312355" y="2366348"/>
              <a:ext cx="42918" cy="102522"/>
            </a:xfrm>
            <a:custGeom>
              <a:avLst/>
              <a:gdLst/>
              <a:ahLst/>
              <a:cxnLst/>
              <a:rect l="l" t="t" r="r" b="b"/>
              <a:pathLst>
                <a:path w="1178" h="2814" extrusionOk="0">
                  <a:moveTo>
                    <a:pt x="1074" y="0"/>
                  </a:moveTo>
                  <a:cubicBezTo>
                    <a:pt x="1059" y="0"/>
                    <a:pt x="1044" y="7"/>
                    <a:pt x="1032" y="23"/>
                  </a:cubicBezTo>
                  <a:cubicBezTo>
                    <a:pt x="350" y="932"/>
                    <a:pt x="1" y="1806"/>
                    <a:pt x="805" y="2768"/>
                  </a:cubicBezTo>
                  <a:cubicBezTo>
                    <a:pt x="832" y="2800"/>
                    <a:pt x="867" y="2814"/>
                    <a:pt x="900" y="2814"/>
                  </a:cubicBezTo>
                  <a:cubicBezTo>
                    <a:pt x="976" y="2814"/>
                    <a:pt x="1045" y="2742"/>
                    <a:pt x="997" y="2645"/>
                  </a:cubicBezTo>
                  <a:cubicBezTo>
                    <a:pt x="770" y="2208"/>
                    <a:pt x="490" y="1859"/>
                    <a:pt x="577" y="1317"/>
                  </a:cubicBezTo>
                  <a:cubicBezTo>
                    <a:pt x="647" y="880"/>
                    <a:pt x="892" y="495"/>
                    <a:pt x="1137" y="128"/>
                  </a:cubicBezTo>
                  <a:cubicBezTo>
                    <a:pt x="1177" y="74"/>
                    <a:pt x="1125" y="0"/>
                    <a:pt x="1074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0" name="Google Shape;1020;p36"/>
            <p:cNvSpPr/>
            <p:nvPr/>
          </p:nvSpPr>
          <p:spPr>
            <a:xfrm rot="554399">
              <a:off x="6355510" y="2429053"/>
              <a:ext cx="71372" cy="12023"/>
            </a:xfrm>
            <a:custGeom>
              <a:avLst/>
              <a:gdLst/>
              <a:ahLst/>
              <a:cxnLst/>
              <a:rect l="l" t="t" r="r" b="b"/>
              <a:pathLst>
                <a:path w="1959" h="330" extrusionOk="0">
                  <a:moveTo>
                    <a:pt x="830" y="1"/>
                  </a:moveTo>
                  <a:cubicBezTo>
                    <a:pt x="586" y="1"/>
                    <a:pt x="344" y="15"/>
                    <a:pt x="123" y="29"/>
                  </a:cubicBezTo>
                  <a:cubicBezTo>
                    <a:pt x="1" y="47"/>
                    <a:pt x="53" y="204"/>
                    <a:pt x="141" y="204"/>
                  </a:cubicBezTo>
                  <a:cubicBezTo>
                    <a:pt x="455" y="204"/>
                    <a:pt x="752" y="222"/>
                    <a:pt x="1050" y="239"/>
                  </a:cubicBezTo>
                  <a:cubicBezTo>
                    <a:pt x="1283" y="270"/>
                    <a:pt x="1531" y="329"/>
                    <a:pt x="1768" y="329"/>
                  </a:cubicBezTo>
                  <a:cubicBezTo>
                    <a:pt x="1797" y="329"/>
                    <a:pt x="1825" y="329"/>
                    <a:pt x="1854" y="327"/>
                  </a:cubicBezTo>
                  <a:cubicBezTo>
                    <a:pt x="1959" y="327"/>
                    <a:pt x="1941" y="169"/>
                    <a:pt x="1854" y="134"/>
                  </a:cubicBezTo>
                  <a:cubicBezTo>
                    <a:pt x="1543" y="31"/>
                    <a:pt x="1184" y="1"/>
                    <a:pt x="830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1" name="Google Shape;1021;p36"/>
            <p:cNvSpPr/>
            <p:nvPr/>
          </p:nvSpPr>
          <p:spPr>
            <a:xfrm rot="554399">
              <a:off x="6357538" y="2451325"/>
              <a:ext cx="51443" cy="30786"/>
            </a:xfrm>
            <a:custGeom>
              <a:avLst/>
              <a:gdLst/>
              <a:ahLst/>
              <a:cxnLst/>
              <a:rect l="l" t="t" r="r" b="b"/>
              <a:pathLst>
                <a:path w="1412" h="845" extrusionOk="0">
                  <a:moveTo>
                    <a:pt x="629" y="1"/>
                  </a:moveTo>
                  <a:cubicBezTo>
                    <a:pt x="433" y="1"/>
                    <a:pt x="195" y="67"/>
                    <a:pt x="100" y="76"/>
                  </a:cubicBezTo>
                  <a:cubicBezTo>
                    <a:pt x="1" y="93"/>
                    <a:pt x="27" y="235"/>
                    <a:pt x="119" y="235"/>
                  </a:cubicBezTo>
                  <a:cubicBezTo>
                    <a:pt x="124" y="235"/>
                    <a:pt x="129" y="235"/>
                    <a:pt x="135" y="234"/>
                  </a:cubicBezTo>
                  <a:cubicBezTo>
                    <a:pt x="275" y="234"/>
                    <a:pt x="415" y="216"/>
                    <a:pt x="554" y="199"/>
                  </a:cubicBezTo>
                  <a:cubicBezTo>
                    <a:pt x="589" y="199"/>
                    <a:pt x="619" y="197"/>
                    <a:pt x="640" y="197"/>
                  </a:cubicBezTo>
                  <a:cubicBezTo>
                    <a:pt x="693" y="197"/>
                    <a:pt x="694" y="206"/>
                    <a:pt x="607" y="269"/>
                  </a:cubicBezTo>
                  <a:lnTo>
                    <a:pt x="537" y="321"/>
                  </a:lnTo>
                  <a:cubicBezTo>
                    <a:pt x="432" y="408"/>
                    <a:pt x="362" y="513"/>
                    <a:pt x="432" y="653"/>
                  </a:cubicBezTo>
                  <a:cubicBezTo>
                    <a:pt x="504" y="789"/>
                    <a:pt x="671" y="845"/>
                    <a:pt x="848" y="845"/>
                  </a:cubicBezTo>
                  <a:cubicBezTo>
                    <a:pt x="1058" y="845"/>
                    <a:pt x="1281" y="767"/>
                    <a:pt x="1376" y="653"/>
                  </a:cubicBezTo>
                  <a:cubicBezTo>
                    <a:pt x="1411" y="618"/>
                    <a:pt x="1376" y="531"/>
                    <a:pt x="1324" y="531"/>
                  </a:cubicBezTo>
                  <a:cubicBezTo>
                    <a:pt x="1315" y="530"/>
                    <a:pt x="1305" y="529"/>
                    <a:pt x="1294" y="529"/>
                  </a:cubicBezTo>
                  <a:cubicBezTo>
                    <a:pt x="1183" y="529"/>
                    <a:pt x="943" y="580"/>
                    <a:pt x="802" y="580"/>
                  </a:cubicBezTo>
                  <a:cubicBezTo>
                    <a:pt x="745" y="580"/>
                    <a:pt x="704" y="572"/>
                    <a:pt x="694" y="548"/>
                  </a:cubicBezTo>
                  <a:cubicBezTo>
                    <a:pt x="677" y="478"/>
                    <a:pt x="782" y="443"/>
                    <a:pt x="834" y="391"/>
                  </a:cubicBezTo>
                  <a:cubicBezTo>
                    <a:pt x="887" y="338"/>
                    <a:pt x="922" y="286"/>
                    <a:pt x="922" y="216"/>
                  </a:cubicBezTo>
                  <a:cubicBezTo>
                    <a:pt x="930" y="48"/>
                    <a:pt x="795" y="1"/>
                    <a:pt x="629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2" name="Google Shape;1022;p36"/>
            <p:cNvSpPr/>
            <p:nvPr/>
          </p:nvSpPr>
          <p:spPr>
            <a:xfrm rot="554399">
              <a:off x="6450763" y="2445764"/>
              <a:ext cx="33810" cy="10238"/>
            </a:xfrm>
            <a:custGeom>
              <a:avLst/>
              <a:gdLst/>
              <a:ahLst/>
              <a:cxnLst/>
              <a:rect l="l" t="t" r="r" b="b"/>
              <a:pathLst>
                <a:path w="928" h="281" extrusionOk="0">
                  <a:moveTo>
                    <a:pt x="735" y="1"/>
                  </a:moveTo>
                  <a:cubicBezTo>
                    <a:pt x="543" y="1"/>
                    <a:pt x="333" y="1"/>
                    <a:pt x="141" y="36"/>
                  </a:cubicBezTo>
                  <a:cubicBezTo>
                    <a:pt x="1" y="36"/>
                    <a:pt x="36" y="228"/>
                    <a:pt x="158" y="246"/>
                  </a:cubicBezTo>
                  <a:cubicBezTo>
                    <a:pt x="351" y="263"/>
                    <a:pt x="560" y="281"/>
                    <a:pt x="770" y="281"/>
                  </a:cubicBezTo>
                  <a:cubicBezTo>
                    <a:pt x="927" y="281"/>
                    <a:pt x="875" y="1"/>
                    <a:pt x="735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3" name="Google Shape;1023;p36"/>
            <p:cNvSpPr/>
            <p:nvPr/>
          </p:nvSpPr>
          <p:spPr>
            <a:xfrm rot="554399">
              <a:off x="6494065" y="2439740"/>
              <a:ext cx="61681" cy="41278"/>
            </a:xfrm>
            <a:custGeom>
              <a:avLst/>
              <a:gdLst/>
              <a:ahLst/>
              <a:cxnLst/>
              <a:rect l="l" t="t" r="r" b="b"/>
              <a:pathLst>
                <a:path w="1693" h="1133" extrusionOk="0">
                  <a:moveTo>
                    <a:pt x="663" y="347"/>
                  </a:moveTo>
                  <a:cubicBezTo>
                    <a:pt x="798" y="347"/>
                    <a:pt x="789" y="470"/>
                    <a:pt x="836" y="579"/>
                  </a:cubicBezTo>
                  <a:cubicBezTo>
                    <a:pt x="854" y="597"/>
                    <a:pt x="871" y="632"/>
                    <a:pt x="889" y="649"/>
                  </a:cubicBezTo>
                  <a:lnTo>
                    <a:pt x="819" y="702"/>
                  </a:lnTo>
                  <a:cubicBezTo>
                    <a:pt x="766" y="754"/>
                    <a:pt x="696" y="824"/>
                    <a:pt x="644" y="841"/>
                  </a:cubicBezTo>
                  <a:cubicBezTo>
                    <a:pt x="618" y="861"/>
                    <a:pt x="596" y="871"/>
                    <a:pt x="577" y="871"/>
                  </a:cubicBezTo>
                  <a:cubicBezTo>
                    <a:pt x="545" y="871"/>
                    <a:pt x="519" y="844"/>
                    <a:pt x="487" y="789"/>
                  </a:cubicBezTo>
                  <a:cubicBezTo>
                    <a:pt x="294" y="667"/>
                    <a:pt x="347" y="527"/>
                    <a:pt x="609" y="352"/>
                  </a:cubicBezTo>
                  <a:cubicBezTo>
                    <a:pt x="629" y="348"/>
                    <a:pt x="647" y="347"/>
                    <a:pt x="663" y="347"/>
                  </a:cubicBezTo>
                  <a:close/>
                  <a:moveTo>
                    <a:pt x="1409" y="1"/>
                  </a:moveTo>
                  <a:cubicBezTo>
                    <a:pt x="1389" y="1"/>
                    <a:pt x="1371" y="11"/>
                    <a:pt x="1361" y="37"/>
                  </a:cubicBezTo>
                  <a:cubicBezTo>
                    <a:pt x="1273" y="212"/>
                    <a:pt x="1151" y="369"/>
                    <a:pt x="1029" y="509"/>
                  </a:cubicBezTo>
                  <a:cubicBezTo>
                    <a:pt x="994" y="439"/>
                    <a:pt x="959" y="387"/>
                    <a:pt x="941" y="300"/>
                  </a:cubicBezTo>
                  <a:cubicBezTo>
                    <a:pt x="941" y="265"/>
                    <a:pt x="906" y="230"/>
                    <a:pt x="871" y="230"/>
                  </a:cubicBezTo>
                  <a:cubicBezTo>
                    <a:pt x="848" y="225"/>
                    <a:pt x="825" y="223"/>
                    <a:pt x="801" y="223"/>
                  </a:cubicBezTo>
                  <a:cubicBezTo>
                    <a:pt x="429" y="223"/>
                    <a:pt x="0" y="721"/>
                    <a:pt x="329" y="1034"/>
                  </a:cubicBezTo>
                  <a:cubicBezTo>
                    <a:pt x="398" y="1096"/>
                    <a:pt x="472" y="1124"/>
                    <a:pt x="547" y="1124"/>
                  </a:cubicBezTo>
                  <a:cubicBezTo>
                    <a:pt x="704" y="1124"/>
                    <a:pt x="870" y="1006"/>
                    <a:pt x="1011" y="841"/>
                  </a:cubicBezTo>
                  <a:cubicBezTo>
                    <a:pt x="1146" y="1006"/>
                    <a:pt x="1344" y="1132"/>
                    <a:pt x="1531" y="1132"/>
                  </a:cubicBezTo>
                  <a:cubicBezTo>
                    <a:pt x="1562" y="1132"/>
                    <a:pt x="1593" y="1129"/>
                    <a:pt x="1623" y="1121"/>
                  </a:cubicBezTo>
                  <a:cubicBezTo>
                    <a:pt x="1693" y="1104"/>
                    <a:pt x="1675" y="981"/>
                    <a:pt x="1623" y="946"/>
                  </a:cubicBezTo>
                  <a:cubicBezTo>
                    <a:pt x="1501" y="876"/>
                    <a:pt x="1361" y="859"/>
                    <a:pt x="1238" y="772"/>
                  </a:cubicBezTo>
                  <a:cubicBezTo>
                    <a:pt x="1203" y="737"/>
                    <a:pt x="1168" y="719"/>
                    <a:pt x="1151" y="684"/>
                  </a:cubicBezTo>
                  <a:cubicBezTo>
                    <a:pt x="1308" y="457"/>
                    <a:pt x="1448" y="230"/>
                    <a:pt x="1483" y="107"/>
                  </a:cubicBezTo>
                  <a:cubicBezTo>
                    <a:pt x="1508" y="58"/>
                    <a:pt x="1455" y="1"/>
                    <a:pt x="1409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4" name="Google Shape;1024;p36"/>
            <p:cNvSpPr/>
            <p:nvPr/>
          </p:nvSpPr>
          <p:spPr>
            <a:xfrm rot="554399">
              <a:off x="6555610" y="2427734"/>
              <a:ext cx="25394" cy="83067"/>
            </a:xfrm>
            <a:custGeom>
              <a:avLst/>
              <a:gdLst/>
              <a:ahLst/>
              <a:cxnLst/>
              <a:rect l="l" t="t" r="r" b="b"/>
              <a:pathLst>
                <a:path w="697" h="2280" extrusionOk="0">
                  <a:moveTo>
                    <a:pt x="103" y="1"/>
                  </a:moveTo>
                  <a:cubicBezTo>
                    <a:pt x="47" y="1"/>
                    <a:pt x="0" y="62"/>
                    <a:pt x="50" y="124"/>
                  </a:cubicBezTo>
                  <a:cubicBezTo>
                    <a:pt x="452" y="649"/>
                    <a:pt x="662" y="1558"/>
                    <a:pt x="155" y="2100"/>
                  </a:cubicBezTo>
                  <a:cubicBezTo>
                    <a:pt x="92" y="2162"/>
                    <a:pt x="155" y="2280"/>
                    <a:pt x="244" y="2280"/>
                  </a:cubicBezTo>
                  <a:cubicBezTo>
                    <a:pt x="255" y="2280"/>
                    <a:pt x="266" y="2278"/>
                    <a:pt x="277" y="2274"/>
                  </a:cubicBezTo>
                  <a:cubicBezTo>
                    <a:pt x="679" y="2170"/>
                    <a:pt x="697" y="1593"/>
                    <a:pt x="679" y="1243"/>
                  </a:cubicBezTo>
                  <a:cubicBezTo>
                    <a:pt x="644" y="789"/>
                    <a:pt x="452" y="387"/>
                    <a:pt x="172" y="37"/>
                  </a:cubicBezTo>
                  <a:cubicBezTo>
                    <a:pt x="152" y="11"/>
                    <a:pt x="127" y="1"/>
                    <a:pt x="103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5" name="Google Shape;1025;p36"/>
            <p:cNvSpPr/>
            <p:nvPr/>
          </p:nvSpPr>
          <p:spPr>
            <a:xfrm rot="554399">
              <a:off x="6595091" y="2488772"/>
              <a:ext cx="23863" cy="10055"/>
            </a:xfrm>
            <a:custGeom>
              <a:avLst/>
              <a:gdLst/>
              <a:ahLst/>
              <a:cxnLst/>
              <a:rect l="l" t="t" r="r" b="b"/>
              <a:pathLst>
                <a:path w="655" h="276" extrusionOk="0">
                  <a:moveTo>
                    <a:pt x="399" y="1"/>
                  </a:moveTo>
                  <a:cubicBezTo>
                    <a:pt x="303" y="1"/>
                    <a:pt x="204" y="28"/>
                    <a:pt x="113" y="62"/>
                  </a:cubicBezTo>
                  <a:cubicBezTo>
                    <a:pt x="1" y="110"/>
                    <a:pt x="80" y="276"/>
                    <a:pt x="188" y="276"/>
                  </a:cubicBezTo>
                  <a:cubicBezTo>
                    <a:pt x="198" y="276"/>
                    <a:pt x="208" y="274"/>
                    <a:pt x="218" y="272"/>
                  </a:cubicBezTo>
                  <a:cubicBezTo>
                    <a:pt x="323" y="237"/>
                    <a:pt x="428" y="254"/>
                    <a:pt x="550" y="237"/>
                  </a:cubicBezTo>
                  <a:cubicBezTo>
                    <a:pt x="655" y="219"/>
                    <a:pt x="655" y="62"/>
                    <a:pt x="550" y="27"/>
                  </a:cubicBezTo>
                  <a:cubicBezTo>
                    <a:pt x="501" y="9"/>
                    <a:pt x="450" y="1"/>
                    <a:pt x="399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6" name="Google Shape;1026;p36"/>
            <p:cNvSpPr/>
            <p:nvPr/>
          </p:nvSpPr>
          <p:spPr>
            <a:xfrm rot="554399">
              <a:off x="6589056" y="2477086"/>
              <a:ext cx="31259" cy="8380"/>
            </a:xfrm>
            <a:custGeom>
              <a:avLst/>
              <a:gdLst/>
              <a:ahLst/>
              <a:cxnLst/>
              <a:rect l="l" t="t" r="r" b="b"/>
              <a:pathLst>
                <a:path w="858" h="230" extrusionOk="0">
                  <a:moveTo>
                    <a:pt x="543" y="1"/>
                  </a:moveTo>
                  <a:cubicBezTo>
                    <a:pt x="403" y="1"/>
                    <a:pt x="280" y="1"/>
                    <a:pt x="141" y="18"/>
                  </a:cubicBezTo>
                  <a:cubicBezTo>
                    <a:pt x="1" y="18"/>
                    <a:pt x="71" y="228"/>
                    <a:pt x="176" y="228"/>
                  </a:cubicBezTo>
                  <a:lnTo>
                    <a:pt x="560" y="228"/>
                  </a:lnTo>
                  <a:cubicBezTo>
                    <a:pt x="589" y="228"/>
                    <a:pt x="620" y="230"/>
                    <a:pt x="651" y="230"/>
                  </a:cubicBezTo>
                  <a:cubicBezTo>
                    <a:pt x="714" y="230"/>
                    <a:pt x="776" y="222"/>
                    <a:pt x="822" y="175"/>
                  </a:cubicBezTo>
                  <a:cubicBezTo>
                    <a:pt x="857" y="140"/>
                    <a:pt x="857" y="88"/>
                    <a:pt x="822" y="71"/>
                  </a:cubicBezTo>
                  <a:cubicBezTo>
                    <a:pt x="735" y="1"/>
                    <a:pt x="648" y="1"/>
                    <a:pt x="543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7" name="Google Shape;1027;p36"/>
            <p:cNvSpPr/>
            <p:nvPr/>
          </p:nvSpPr>
          <p:spPr>
            <a:xfrm rot="554399">
              <a:off x="6628776" y="2487543"/>
              <a:ext cx="54686" cy="34247"/>
            </a:xfrm>
            <a:custGeom>
              <a:avLst/>
              <a:gdLst/>
              <a:ahLst/>
              <a:cxnLst/>
              <a:rect l="l" t="t" r="r" b="b"/>
              <a:pathLst>
                <a:path w="1501" h="940" extrusionOk="0">
                  <a:moveTo>
                    <a:pt x="1203" y="193"/>
                  </a:moveTo>
                  <a:cubicBezTo>
                    <a:pt x="1221" y="263"/>
                    <a:pt x="1291" y="281"/>
                    <a:pt x="1273" y="351"/>
                  </a:cubicBezTo>
                  <a:cubicBezTo>
                    <a:pt x="1273" y="473"/>
                    <a:pt x="1151" y="526"/>
                    <a:pt x="1046" y="526"/>
                  </a:cubicBezTo>
                  <a:lnTo>
                    <a:pt x="889" y="526"/>
                  </a:lnTo>
                  <a:lnTo>
                    <a:pt x="941" y="438"/>
                  </a:lnTo>
                  <a:cubicBezTo>
                    <a:pt x="1011" y="333"/>
                    <a:pt x="1098" y="246"/>
                    <a:pt x="1203" y="193"/>
                  </a:cubicBezTo>
                  <a:close/>
                  <a:moveTo>
                    <a:pt x="552" y="0"/>
                  </a:moveTo>
                  <a:cubicBezTo>
                    <a:pt x="247" y="0"/>
                    <a:pt x="0" y="358"/>
                    <a:pt x="137" y="648"/>
                  </a:cubicBezTo>
                  <a:cubicBezTo>
                    <a:pt x="207" y="788"/>
                    <a:pt x="347" y="875"/>
                    <a:pt x="486" y="928"/>
                  </a:cubicBezTo>
                  <a:cubicBezTo>
                    <a:pt x="518" y="935"/>
                    <a:pt x="555" y="940"/>
                    <a:pt x="593" y="940"/>
                  </a:cubicBezTo>
                  <a:cubicBezTo>
                    <a:pt x="725" y="940"/>
                    <a:pt x="875" y="888"/>
                    <a:pt x="889" y="753"/>
                  </a:cubicBezTo>
                  <a:cubicBezTo>
                    <a:pt x="932" y="762"/>
                    <a:pt x="972" y="766"/>
                    <a:pt x="1009" y="766"/>
                  </a:cubicBezTo>
                  <a:cubicBezTo>
                    <a:pt x="1046" y="766"/>
                    <a:pt x="1081" y="762"/>
                    <a:pt x="1116" y="753"/>
                  </a:cubicBezTo>
                  <a:cubicBezTo>
                    <a:pt x="1308" y="735"/>
                    <a:pt x="1483" y="613"/>
                    <a:pt x="1500" y="403"/>
                  </a:cubicBezTo>
                  <a:cubicBezTo>
                    <a:pt x="1500" y="295"/>
                    <a:pt x="1418" y="77"/>
                    <a:pt x="1302" y="77"/>
                  </a:cubicBezTo>
                  <a:cubicBezTo>
                    <a:pt x="1287" y="77"/>
                    <a:pt x="1272" y="80"/>
                    <a:pt x="1256" y="88"/>
                  </a:cubicBezTo>
                  <a:cubicBezTo>
                    <a:pt x="1241" y="45"/>
                    <a:pt x="1203" y="14"/>
                    <a:pt x="1161" y="14"/>
                  </a:cubicBezTo>
                  <a:cubicBezTo>
                    <a:pt x="1152" y="14"/>
                    <a:pt x="1143" y="15"/>
                    <a:pt x="1133" y="19"/>
                  </a:cubicBezTo>
                  <a:cubicBezTo>
                    <a:pt x="941" y="106"/>
                    <a:pt x="714" y="281"/>
                    <a:pt x="679" y="491"/>
                  </a:cubicBezTo>
                  <a:cubicBezTo>
                    <a:pt x="661" y="560"/>
                    <a:pt x="661" y="613"/>
                    <a:pt x="696" y="648"/>
                  </a:cubicBezTo>
                  <a:cubicBezTo>
                    <a:pt x="661" y="665"/>
                    <a:pt x="626" y="665"/>
                    <a:pt x="591" y="665"/>
                  </a:cubicBezTo>
                  <a:cubicBezTo>
                    <a:pt x="521" y="665"/>
                    <a:pt x="434" y="648"/>
                    <a:pt x="382" y="578"/>
                  </a:cubicBezTo>
                  <a:cubicBezTo>
                    <a:pt x="259" y="421"/>
                    <a:pt x="434" y="193"/>
                    <a:pt x="609" y="176"/>
                  </a:cubicBezTo>
                  <a:cubicBezTo>
                    <a:pt x="731" y="158"/>
                    <a:pt x="679" y="1"/>
                    <a:pt x="574" y="1"/>
                  </a:cubicBezTo>
                  <a:cubicBezTo>
                    <a:pt x="567" y="1"/>
                    <a:pt x="559" y="0"/>
                    <a:pt x="552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8" name="Google Shape;1028;p36"/>
            <p:cNvSpPr/>
            <p:nvPr/>
          </p:nvSpPr>
          <p:spPr>
            <a:xfrm rot="554399">
              <a:off x="6682499" y="2491149"/>
              <a:ext cx="31259" cy="37198"/>
            </a:xfrm>
            <a:custGeom>
              <a:avLst/>
              <a:gdLst/>
              <a:ahLst/>
              <a:cxnLst/>
              <a:rect l="l" t="t" r="r" b="b"/>
              <a:pathLst>
                <a:path w="858" h="1021" extrusionOk="0">
                  <a:moveTo>
                    <a:pt x="472" y="0"/>
                  </a:moveTo>
                  <a:cubicBezTo>
                    <a:pt x="466" y="0"/>
                    <a:pt x="461" y="1"/>
                    <a:pt x="455" y="2"/>
                  </a:cubicBezTo>
                  <a:cubicBezTo>
                    <a:pt x="263" y="54"/>
                    <a:pt x="386" y="299"/>
                    <a:pt x="508" y="369"/>
                  </a:cubicBezTo>
                  <a:cubicBezTo>
                    <a:pt x="578" y="386"/>
                    <a:pt x="630" y="404"/>
                    <a:pt x="630" y="491"/>
                  </a:cubicBezTo>
                  <a:cubicBezTo>
                    <a:pt x="630" y="561"/>
                    <a:pt x="578" y="614"/>
                    <a:pt x="525" y="648"/>
                  </a:cubicBezTo>
                  <a:cubicBezTo>
                    <a:pt x="403" y="736"/>
                    <a:pt x="246" y="701"/>
                    <a:pt x="123" y="771"/>
                  </a:cubicBezTo>
                  <a:cubicBezTo>
                    <a:pt x="1" y="823"/>
                    <a:pt x="71" y="998"/>
                    <a:pt x="193" y="1016"/>
                  </a:cubicBezTo>
                  <a:cubicBezTo>
                    <a:pt x="215" y="1019"/>
                    <a:pt x="237" y="1020"/>
                    <a:pt x="259" y="1020"/>
                  </a:cubicBezTo>
                  <a:cubicBezTo>
                    <a:pt x="477" y="1020"/>
                    <a:pt x="743" y="872"/>
                    <a:pt x="823" y="666"/>
                  </a:cubicBezTo>
                  <a:cubicBezTo>
                    <a:pt x="858" y="561"/>
                    <a:pt x="858" y="456"/>
                    <a:pt x="805" y="369"/>
                  </a:cubicBezTo>
                  <a:cubicBezTo>
                    <a:pt x="775" y="295"/>
                    <a:pt x="683" y="183"/>
                    <a:pt x="591" y="183"/>
                  </a:cubicBezTo>
                  <a:cubicBezTo>
                    <a:pt x="577" y="183"/>
                    <a:pt x="563" y="185"/>
                    <a:pt x="549" y="191"/>
                  </a:cubicBezTo>
                  <a:lnTo>
                    <a:pt x="549" y="191"/>
                  </a:lnTo>
                  <a:cubicBezTo>
                    <a:pt x="655" y="139"/>
                    <a:pt x="569" y="0"/>
                    <a:pt x="472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9" name="Google Shape;1029;p36"/>
            <p:cNvSpPr/>
            <p:nvPr/>
          </p:nvSpPr>
          <p:spPr>
            <a:xfrm rot="554399">
              <a:off x="6720592" y="2492726"/>
              <a:ext cx="45249" cy="42881"/>
            </a:xfrm>
            <a:custGeom>
              <a:avLst/>
              <a:gdLst/>
              <a:ahLst/>
              <a:cxnLst/>
              <a:rect l="l" t="t" r="r" b="b"/>
              <a:pathLst>
                <a:path w="1242" h="1177" extrusionOk="0">
                  <a:moveTo>
                    <a:pt x="460" y="425"/>
                  </a:moveTo>
                  <a:cubicBezTo>
                    <a:pt x="534" y="425"/>
                    <a:pt x="613" y="465"/>
                    <a:pt x="683" y="526"/>
                  </a:cubicBezTo>
                  <a:cubicBezTo>
                    <a:pt x="560" y="648"/>
                    <a:pt x="420" y="753"/>
                    <a:pt x="263" y="858"/>
                  </a:cubicBezTo>
                  <a:cubicBezTo>
                    <a:pt x="246" y="753"/>
                    <a:pt x="228" y="648"/>
                    <a:pt x="263" y="561"/>
                  </a:cubicBezTo>
                  <a:cubicBezTo>
                    <a:pt x="315" y="465"/>
                    <a:pt x="385" y="425"/>
                    <a:pt x="460" y="425"/>
                  </a:cubicBezTo>
                  <a:close/>
                  <a:moveTo>
                    <a:pt x="1083" y="0"/>
                  </a:moveTo>
                  <a:cubicBezTo>
                    <a:pt x="1062" y="0"/>
                    <a:pt x="1042" y="11"/>
                    <a:pt x="1032" y="36"/>
                  </a:cubicBezTo>
                  <a:cubicBezTo>
                    <a:pt x="980" y="141"/>
                    <a:pt x="892" y="246"/>
                    <a:pt x="822" y="351"/>
                  </a:cubicBezTo>
                  <a:cubicBezTo>
                    <a:pt x="718" y="281"/>
                    <a:pt x="578" y="229"/>
                    <a:pt x="438" y="229"/>
                  </a:cubicBezTo>
                  <a:cubicBezTo>
                    <a:pt x="18" y="264"/>
                    <a:pt x="1" y="753"/>
                    <a:pt x="88" y="1068"/>
                  </a:cubicBezTo>
                  <a:cubicBezTo>
                    <a:pt x="101" y="1131"/>
                    <a:pt x="159" y="1176"/>
                    <a:pt x="217" y="1176"/>
                  </a:cubicBezTo>
                  <a:cubicBezTo>
                    <a:pt x="239" y="1176"/>
                    <a:pt x="261" y="1170"/>
                    <a:pt x="281" y="1155"/>
                  </a:cubicBezTo>
                  <a:cubicBezTo>
                    <a:pt x="490" y="1033"/>
                    <a:pt x="665" y="875"/>
                    <a:pt x="805" y="701"/>
                  </a:cubicBezTo>
                  <a:cubicBezTo>
                    <a:pt x="849" y="848"/>
                    <a:pt x="893" y="1156"/>
                    <a:pt x="1063" y="1156"/>
                  </a:cubicBezTo>
                  <a:cubicBezTo>
                    <a:pt x="1094" y="1156"/>
                    <a:pt x="1131" y="1145"/>
                    <a:pt x="1172" y="1120"/>
                  </a:cubicBezTo>
                  <a:cubicBezTo>
                    <a:pt x="1242" y="1068"/>
                    <a:pt x="1207" y="963"/>
                    <a:pt x="1155" y="928"/>
                  </a:cubicBezTo>
                  <a:cubicBezTo>
                    <a:pt x="1085" y="875"/>
                    <a:pt x="1085" y="771"/>
                    <a:pt x="1050" y="683"/>
                  </a:cubicBezTo>
                  <a:cubicBezTo>
                    <a:pt x="1015" y="613"/>
                    <a:pt x="980" y="561"/>
                    <a:pt x="945" y="508"/>
                  </a:cubicBezTo>
                  <a:cubicBezTo>
                    <a:pt x="1032" y="386"/>
                    <a:pt x="1102" y="264"/>
                    <a:pt x="1172" y="124"/>
                  </a:cubicBezTo>
                  <a:cubicBezTo>
                    <a:pt x="1197" y="62"/>
                    <a:pt x="1134" y="0"/>
                    <a:pt x="1083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0" name="Google Shape;1030;p36"/>
            <p:cNvSpPr/>
            <p:nvPr/>
          </p:nvSpPr>
          <p:spPr>
            <a:xfrm rot="554399">
              <a:off x="6214218" y="2622794"/>
              <a:ext cx="272626" cy="219762"/>
            </a:xfrm>
            <a:custGeom>
              <a:avLst/>
              <a:gdLst/>
              <a:ahLst/>
              <a:cxnLst/>
              <a:rect l="l" t="t" r="r" b="b"/>
              <a:pathLst>
                <a:path w="7483" h="6032" extrusionOk="0">
                  <a:moveTo>
                    <a:pt x="3397" y="1"/>
                  </a:moveTo>
                  <a:cubicBezTo>
                    <a:pt x="3388" y="1"/>
                    <a:pt x="3380" y="7"/>
                    <a:pt x="3374" y="23"/>
                  </a:cubicBezTo>
                  <a:lnTo>
                    <a:pt x="3339" y="75"/>
                  </a:lnTo>
                  <a:cubicBezTo>
                    <a:pt x="3304" y="75"/>
                    <a:pt x="3269" y="67"/>
                    <a:pt x="3240" y="67"/>
                  </a:cubicBezTo>
                  <a:cubicBezTo>
                    <a:pt x="3225" y="67"/>
                    <a:pt x="3211" y="69"/>
                    <a:pt x="3200" y="75"/>
                  </a:cubicBezTo>
                  <a:cubicBezTo>
                    <a:pt x="3181" y="70"/>
                    <a:pt x="3163" y="68"/>
                    <a:pt x="3145" y="68"/>
                  </a:cubicBezTo>
                  <a:cubicBezTo>
                    <a:pt x="2969" y="68"/>
                    <a:pt x="2788" y="279"/>
                    <a:pt x="2693" y="390"/>
                  </a:cubicBezTo>
                  <a:cubicBezTo>
                    <a:pt x="2624" y="472"/>
                    <a:pt x="2716" y="575"/>
                    <a:pt x="2801" y="575"/>
                  </a:cubicBezTo>
                  <a:cubicBezTo>
                    <a:pt x="2825" y="575"/>
                    <a:pt x="2848" y="566"/>
                    <a:pt x="2867" y="547"/>
                  </a:cubicBezTo>
                  <a:cubicBezTo>
                    <a:pt x="2955" y="425"/>
                    <a:pt x="3077" y="372"/>
                    <a:pt x="3182" y="302"/>
                  </a:cubicBezTo>
                  <a:lnTo>
                    <a:pt x="3200" y="302"/>
                  </a:lnTo>
                  <a:lnTo>
                    <a:pt x="3235" y="390"/>
                  </a:lnTo>
                  <a:cubicBezTo>
                    <a:pt x="2902" y="1316"/>
                    <a:pt x="2710" y="2295"/>
                    <a:pt x="2535" y="3274"/>
                  </a:cubicBezTo>
                  <a:cubicBezTo>
                    <a:pt x="1731" y="3204"/>
                    <a:pt x="910" y="3117"/>
                    <a:pt x="105" y="3012"/>
                  </a:cubicBezTo>
                  <a:cubicBezTo>
                    <a:pt x="100" y="3011"/>
                    <a:pt x="95" y="3011"/>
                    <a:pt x="90" y="3011"/>
                  </a:cubicBezTo>
                  <a:cubicBezTo>
                    <a:pt x="1" y="3011"/>
                    <a:pt x="5" y="3153"/>
                    <a:pt x="88" y="3169"/>
                  </a:cubicBezTo>
                  <a:cubicBezTo>
                    <a:pt x="770" y="3292"/>
                    <a:pt x="1469" y="3379"/>
                    <a:pt x="2151" y="3467"/>
                  </a:cubicBezTo>
                  <a:cubicBezTo>
                    <a:pt x="1399" y="3851"/>
                    <a:pt x="717" y="4411"/>
                    <a:pt x="525" y="5267"/>
                  </a:cubicBezTo>
                  <a:cubicBezTo>
                    <a:pt x="525" y="5314"/>
                    <a:pt x="579" y="5353"/>
                    <a:pt x="621" y="5353"/>
                  </a:cubicBezTo>
                  <a:cubicBezTo>
                    <a:pt x="641" y="5353"/>
                    <a:pt x="659" y="5343"/>
                    <a:pt x="665" y="5320"/>
                  </a:cubicBezTo>
                  <a:cubicBezTo>
                    <a:pt x="997" y="4411"/>
                    <a:pt x="1696" y="3939"/>
                    <a:pt x="2483" y="3606"/>
                  </a:cubicBezTo>
                  <a:lnTo>
                    <a:pt x="2483" y="3606"/>
                  </a:lnTo>
                  <a:cubicBezTo>
                    <a:pt x="2360" y="4376"/>
                    <a:pt x="2221" y="5162"/>
                    <a:pt x="2046" y="5914"/>
                  </a:cubicBezTo>
                  <a:cubicBezTo>
                    <a:pt x="2034" y="5973"/>
                    <a:pt x="2086" y="6032"/>
                    <a:pt x="2137" y="6032"/>
                  </a:cubicBezTo>
                  <a:cubicBezTo>
                    <a:pt x="2162" y="6032"/>
                    <a:pt x="2186" y="6018"/>
                    <a:pt x="2203" y="5984"/>
                  </a:cubicBezTo>
                  <a:cubicBezTo>
                    <a:pt x="2518" y="5215"/>
                    <a:pt x="2693" y="4393"/>
                    <a:pt x="2815" y="3554"/>
                  </a:cubicBezTo>
                  <a:cubicBezTo>
                    <a:pt x="3095" y="3589"/>
                    <a:pt x="3392" y="3606"/>
                    <a:pt x="3672" y="3641"/>
                  </a:cubicBezTo>
                  <a:cubicBezTo>
                    <a:pt x="4481" y="3707"/>
                    <a:pt x="5329" y="3801"/>
                    <a:pt x="6158" y="3801"/>
                  </a:cubicBezTo>
                  <a:cubicBezTo>
                    <a:pt x="6440" y="3801"/>
                    <a:pt x="6719" y="3790"/>
                    <a:pt x="6993" y="3764"/>
                  </a:cubicBezTo>
                  <a:lnTo>
                    <a:pt x="7010" y="3764"/>
                  </a:lnTo>
                  <a:cubicBezTo>
                    <a:pt x="7045" y="3781"/>
                    <a:pt x="7098" y="3799"/>
                    <a:pt x="7133" y="3816"/>
                  </a:cubicBezTo>
                  <a:cubicBezTo>
                    <a:pt x="7080" y="3869"/>
                    <a:pt x="7010" y="3904"/>
                    <a:pt x="6958" y="3939"/>
                  </a:cubicBezTo>
                  <a:cubicBezTo>
                    <a:pt x="6853" y="4008"/>
                    <a:pt x="6731" y="4043"/>
                    <a:pt x="6643" y="4131"/>
                  </a:cubicBezTo>
                  <a:cubicBezTo>
                    <a:pt x="6573" y="4183"/>
                    <a:pt x="6643" y="4306"/>
                    <a:pt x="6731" y="4306"/>
                  </a:cubicBezTo>
                  <a:cubicBezTo>
                    <a:pt x="6976" y="4288"/>
                    <a:pt x="7255" y="4061"/>
                    <a:pt x="7430" y="3904"/>
                  </a:cubicBezTo>
                  <a:cubicBezTo>
                    <a:pt x="7482" y="3834"/>
                    <a:pt x="7448" y="3729"/>
                    <a:pt x="7378" y="3694"/>
                  </a:cubicBezTo>
                  <a:cubicBezTo>
                    <a:pt x="7080" y="3554"/>
                    <a:pt x="6766" y="3432"/>
                    <a:pt x="6469" y="3309"/>
                  </a:cubicBezTo>
                  <a:cubicBezTo>
                    <a:pt x="6454" y="3302"/>
                    <a:pt x="6441" y="3299"/>
                    <a:pt x="6429" y="3299"/>
                  </a:cubicBezTo>
                  <a:cubicBezTo>
                    <a:pt x="6356" y="3299"/>
                    <a:pt x="6341" y="3421"/>
                    <a:pt x="6416" y="3467"/>
                  </a:cubicBezTo>
                  <a:cubicBezTo>
                    <a:pt x="6469" y="3484"/>
                    <a:pt x="6504" y="3502"/>
                    <a:pt x="6556" y="3536"/>
                  </a:cubicBezTo>
                  <a:cubicBezTo>
                    <a:pt x="5542" y="3449"/>
                    <a:pt x="4528" y="3449"/>
                    <a:pt x="3532" y="3379"/>
                  </a:cubicBezTo>
                  <a:cubicBezTo>
                    <a:pt x="3409" y="3362"/>
                    <a:pt x="3287" y="3344"/>
                    <a:pt x="3165" y="3344"/>
                  </a:cubicBezTo>
                  <a:cubicBezTo>
                    <a:pt x="4336" y="2907"/>
                    <a:pt x="5542" y="2540"/>
                    <a:pt x="5997" y="1316"/>
                  </a:cubicBezTo>
                  <a:cubicBezTo>
                    <a:pt x="6009" y="1278"/>
                    <a:pt x="5966" y="1220"/>
                    <a:pt x="5928" y="1220"/>
                  </a:cubicBezTo>
                  <a:cubicBezTo>
                    <a:pt x="5914" y="1220"/>
                    <a:pt x="5901" y="1228"/>
                    <a:pt x="5892" y="1246"/>
                  </a:cubicBezTo>
                  <a:cubicBezTo>
                    <a:pt x="5140" y="2348"/>
                    <a:pt x="4039" y="2680"/>
                    <a:pt x="2885" y="3152"/>
                  </a:cubicBezTo>
                  <a:cubicBezTo>
                    <a:pt x="3007" y="2260"/>
                    <a:pt x="3112" y="1369"/>
                    <a:pt x="3322" y="495"/>
                  </a:cubicBezTo>
                  <a:cubicBezTo>
                    <a:pt x="3348" y="534"/>
                    <a:pt x="3384" y="554"/>
                    <a:pt x="3430" y="554"/>
                  </a:cubicBezTo>
                  <a:cubicBezTo>
                    <a:pt x="3445" y="554"/>
                    <a:pt x="3462" y="552"/>
                    <a:pt x="3479" y="547"/>
                  </a:cubicBezTo>
                  <a:cubicBezTo>
                    <a:pt x="3602" y="512"/>
                    <a:pt x="3532" y="337"/>
                    <a:pt x="3427" y="337"/>
                  </a:cubicBezTo>
                  <a:lnTo>
                    <a:pt x="3392" y="285"/>
                  </a:lnTo>
                  <a:lnTo>
                    <a:pt x="3374" y="250"/>
                  </a:lnTo>
                  <a:cubicBezTo>
                    <a:pt x="3392" y="180"/>
                    <a:pt x="3409" y="128"/>
                    <a:pt x="3427" y="58"/>
                  </a:cubicBezTo>
                  <a:cubicBezTo>
                    <a:pt x="3439" y="33"/>
                    <a:pt x="3417" y="1"/>
                    <a:pt x="3397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1" name="Google Shape;1031;p36"/>
            <p:cNvSpPr/>
            <p:nvPr/>
          </p:nvSpPr>
          <p:spPr>
            <a:xfrm rot="554399">
              <a:off x="6294536" y="2601701"/>
              <a:ext cx="24920" cy="36833"/>
            </a:xfrm>
            <a:custGeom>
              <a:avLst/>
              <a:gdLst/>
              <a:ahLst/>
              <a:cxnLst/>
              <a:rect l="l" t="t" r="r" b="b"/>
              <a:pathLst>
                <a:path w="684" h="1011" extrusionOk="0">
                  <a:moveTo>
                    <a:pt x="318" y="1"/>
                  </a:moveTo>
                  <a:cubicBezTo>
                    <a:pt x="298" y="1"/>
                    <a:pt x="280" y="11"/>
                    <a:pt x="269" y="38"/>
                  </a:cubicBezTo>
                  <a:cubicBezTo>
                    <a:pt x="199" y="212"/>
                    <a:pt x="304" y="335"/>
                    <a:pt x="444" y="352"/>
                  </a:cubicBezTo>
                  <a:cubicBezTo>
                    <a:pt x="409" y="422"/>
                    <a:pt x="392" y="492"/>
                    <a:pt x="339" y="562"/>
                  </a:cubicBezTo>
                  <a:cubicBezTo>
                    <a:pt x="269" y="667"/>
                    <a:pt x="164" y="737"/>
                    <a:pt x="60" y="842"/>
                  </a:cubicBezTo>
                  <a:cubicBezTo>
                    <a:pt x="0" y="901"/>
                    <a:pt x="54" y="1011"/>
                    <a:pt x="125" y="1011"/>
                  </a:cubicBezTo>
                  <a:cubicBezTo>
                    <a:pt x="138" y="1011"/>
                    <a:pt x="151" y="1007"/>
                    <a:pt x="164" y="999"/>
                  </a:cubicBezTo>
                  <a:cubicBezTo>
                    <a:pt x="479" y="894"/>
                    <a:pt x="654" y="510"/>
                    <a:pt x="671" y="195"/>
                  </a:cubicBezTo>
                  <a:cubicBezTo>
                    <a:pt x="684" y="146"/>
                    <a:pt x="620" y="81"/>
                    <a:pt x="562" y="81"/>
                  </a:cubicBezTo>
                  <a:cubicBezTo>
                    <a:pt x="537" y="81"/>
                    <a:pt x="513" y="93"/>
                    <a:pt x="497" y="125"/>
                  </a:cubicBezTo>
                  <a:cubicBezTo>
                    <a:pt x="462" y="108"/>
                    <a:pt x="444" y="108"/>
                    <a:pt x="409" y="108"/>
                  </a:cubicBezTo>
                  <a:cubicBezTo>
                    <a:pt x="421" y="59"/>
                    <a:pt x="365" y="1"/>
                    <a:pt x="318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2" name="Google Shape;1032;p36"/>
            <p:cNvSpPr/>
            <p:nvPr/>
          </p:nvSpPr>
          <p:spPr>
            <a:xfrm rot="554399">
              <a:off x="6416207" y="2807296"/>
              <a:ext cx="31259" cy="29438"/>
            </a:xfrm>
            <a:custGeom>
              <a:avLst/>
              <a:gdLst/>
              <a:ahLst/>
              <a:cxnLst/>
              <a:rect l="l" t="t" r="r" b="b"/>
              <a:pathLst>
                <a:path w="858" h="808" extrusionOk="0">
                  <a:moveTo>
                    <a:pt x="682" y="0"/>
                  </a:moveTo>
                  <a:cubicBezTo>
                    <a:pt x="664" y="0"/>
                    <a:pt x="646" y="5"/>
                    <a:pt x="629" y="16"/>
                  </a:cubicBezTo>
                  <a:cubicBezTo>
                    <a:pt x="577" y="69"/>
                    <a:pt x="507" y="121"/>
                    <a:pt x="455" y="174"/>
                  </a:cubicBezTo>
                  <a:cubicBezTo>
                    <a:pt x="402" y="139"/>
                    <a:pt x="350" y="104"/>
                    <a:pt x="280" y="69"/>
                  </a:cubicBezTo>
                  <a:cubicBezTo>
                    <a:pt x="268" y="61"/>
                    <a:pt x="256" y="58"/>
                    <a:pt x="245" y="58"/>
                  </a:cubicBezTo>
                  <a:cubicBezTo>
                    <a:pt x="176" y="58"/>
                    <a:pt x="135" y="181"/>
                    <a:pt x="210" y="226"/>
                  </a:cubicBezTo>
                  <a:cubicBezTo>
                    <a:pt x="245" y="261"/>
                    <a:pt x="280" y="278"/>
                    <a:pt x="315" y="313"/>
                  </a:cubicBezTo>
                  <a:lnTo>
                    <a:pt x="245" y="366"/>
                  </a:lnTo>
                  <a:cubicBezTo>
                    <a:pt x="140" y="471"/>
                    <a:pt x="0" y="576"/>
                    <a:pt x="18" y="733"/>
                  </a:cubicBezTo>
                  <a:cubicBezTo>
                    <a:pt x="18" y="776"/>
                    <a:pt x="53" y="807"/>
                    <a:pt x="95" y="807"/>
                  </a:cubicBezTo>
                  <a:cubicBezTo>
                    <a:pt x="104" y="807"/>
                    <a:pt x="113" y="806"/>
                    <a:pt x="123" y="803"/>
                  </a:cubicBezTo>
                  <a:cubicBezTo>
                    <a:pt x="245" y="785"/>
                    <a:pt x="332" y="611"/>
                    <a:pt x="420" y="523"/>
                  </a:cubicBezTo>
                  <a:cubicBezTo>
                    <a:pt x="437" y="506"/>
                    <a:pt x="472" y="471"/>
                    <a:pt x="507" y="453"/>
                  </a:cubicBezTo>
                  <a:cubicBezTo>
                    <a:pt x="542" y="471"/>
                    <a:pt x="595" y="506"/>
                    <a:pt x="629" y="541"/>
                  </a:cubicBezTo>
                  <a:cubicBezTo>
                    <a:pt x="649" y="560"/>
                    <a:pt x="678" y="574"/>
                    <a:pt x="707" y="574"/>
                  </a:cubicBezTo>
                  <a:cubicBezTo>
                    <a:pt x="731" y="574"/>
                    <a:pt x="754" y="564"/>
                    <a:pt x="769" y="541"/>
                  </a:cubicBezTo>
                  <a:lnTo>
                    <a:pt x="804" y="506"/>
                  </a:lnTo>
                  <a:cubicBezTo>
                    <a:pt x="822" y="453"/>
                    <a:pt x="787" y="383"/>
                    <a:pt x="752" y="366"/>
                  </a:cubicBezTo>
                  <a:cubicBezTo>
                    <a:pt x="717" y="331"/>
                    <a:pt x="682" y="313"/>
                    <a:pt x="664" y="296"/>
                  </a:cubicBezTo>
                  <a:cubicBezTo>
                    <a:pt x="699" y="261"/>
                    <a:pt x="734" y="226"/>
                    <a:pt x="769" y="191"/>
                  </a:cubicBezTo>
                  <a:cubicBezTo>
                    <a:pt x="857" y="132"/>
                    <a:pt x="773" y="0"/>
                    <a:pt x="682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3" name="Google Shape;1033;p36"/>
            <p:cNvSpPr/>
            <p:nvPr/>
          </p:nvSpPr>
          <p:spPr>
            <a:xfrm rot="554399">
              <a:off x="7341697" y="3125874"/>
              <a:ext cx="692368" cy="46015"/>
            </a:xfrm>
            <a:custGeom>
              <a:avLst/>
              <a:gdLst/>
              <a:ahLst/>
              <a:cxnLst/>
              <a:rect l="l" t="t" r="r" b="b"/>
              <a:pathLst>
                <a:path w="19004" h="1263" extrusionOk="0">
                  <a:moveTo>
                    <a:pt x="106" y="1"/>
                  </a:moveTo>
                  <a:cubicBezTo>
                    <a:pt x="1" y="1"/>
                    <a:pt x="1" y="158"/>
                    <a:pt x="106" y="176"/>
                  </a:cubicBezTo>
                  <a:cubicBezTo>
                    <a:pt x="3270" y="490"/>
                    <a:pt x="6452" y="735"/>
                    <a:pt x="9633" y="910"/>
                  </a:cubicBezTo>
                  <a:cubicBezTo>
                    <a:pt x="12128" y="1052"/>
                    <a:pt x="14658" y="1263"/>
                    <a:pt x="17166" y="1263"/>
                  </a:cubicBezTo>
                  <a:cubicBezTo>
                    <a:pt x="17751" y="1263"/>
                    <a:pt x="18334" y="1251"/>
                    <a:pt x="18916" y="1225"/>
                  </a:cubicBezTo>
                  <a:cubicBezTo>
                    <a:pt x="19003" y="1207"/>
                    <a:pt x="18968" y="1085"/>
                    <a:pt x="18898" y="1085"/>
                  </a:cubicBezTo>
                  <a:cubicBezTo>
                    <a:pt x="15979" y="823"/>
                    <a:pt x="13007" y="858"/>
                    <a:pt x="10070" y="700"/>
                  </a:cubicBezTo>
                  <a:cubicBezTo>
                    <a:pt x="6749" y="525"/>
                    <a:pt x="3427" y="281"/>
                    <a:pt x="106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4" name="Google Shape;1034;p36"/>
            <p:cNvSpPr/>
            <p:nvPr/>
          </p:nvSpPr>
          <p:spPr>
            <a:xfrm rot="554399">
              <a:off x="7393244" y="3052184"/>
              <a:ext cx="666828" cy="49986"/>
            </a:xfrm>
            <a:custGeom>
              <a:avLst/>
              <a:gdLst/>
              <a:ahLst/>
              <a:cxnLst/>
              <a:rect l="l" t="t" r="r" b="b"/>
              <a:pathLst>
                <a:path w="18303" h="1372" extrusionOk="0">
                  <a:moveTo>
                    <a:pt x="106" y="0"/>
                  </a:moveTo>
                  <a:cubicBezTo>
                    <a:pt x="0" y="0"/>
                    <a:pt x="6" y="159"/>
                    <a:pt x="122" y="176"/>
                  </a:cubicBezTo>
                  <a:cubicBezTo>
                    <a:pt x="3164" y="613"/>
                    <a:pt x="6206" y="928"/>
                    <a:pt x="9282" y="1120"/>
                  </a:cubicBezTo>
                  <a:cubicBezTo>
                    <a:pt x="11260" y="1238"/>
                    <a:pt x="13285" y="1371"/>
                    <a:pt x="15293" y="1371"/>
                  </a:cubicBezTo>
                  <a:cubicBezTo>
                    <a:pt x="16268" y="1371"/>
                    <a:pt x="17238" y="1340"/>
                    <a:pt x="18198" y="1260"/>
                  </a:cubicBezTo>
                  <a:cubicBezTo>
                    <a:pt x="18303" y="1260"/>
                    <a:pt x="18268" y="1138"/>
                    <a:pt x="18180" y="1120"/>
                  </a:cubicBezTo>
                  <a:cubicBezTo>
                    <a:pt x="15121" y="963"/>
                    <a:pt x="12062" y="1050"/>
                    <a:pt x="9003" y="875"/>
                  </a:cubicBezTo>
                  <a:cubicBezTo>
                    <a:pt x="6031" y="683"/>
                    <a:pt x="3077" y="403"/>
                    <a:pt x="122" y="1"/>
                  </a:cubicBezTo>
                  <a:cubicBezTo>
                    <a:pt x="116" y="0"/>
                    <a:pt x="111" y="0"/>
                    <a:pt x="106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5" name="Google Shape;1035;p36"/>
            <p:cNvSpPr/>
            <p:nvPr/>
          </p:nvSpPr>
          <p:spPr>
            <a:xfrm rot="554399">
              <a:off x="7431673" y="2963036"/>
              <a:ext cx="643912" cy="55305"/>
            </a:xfrm>
            <a:custGeom>
              <a:avLst/>
              <a:gdLst/>
              <a:ahLst/>
              <a:cxnLst/>
              <a:rect l="l" t="t" r="r" b="b"/>
              <a:pathLst>
                <a:path w="17674" h="1518" extrusionOk="0">
                  <a:moveTo>
                    <a:pt x="104" y="0"/>
                  </a:moveTo>
                  <a:cubicBezTo>
                    <a:pt x="0" y="0"/>
                    <a:pt x="6" y="142"/>
                    <a:pt x="105" y="159"/>
                  </a:cubicBezTo>
                  <a:cubicBezTo>
                    <a:pt x="3042" y="561"/>
                    <a:pt x="5996" y="876"/>
                    <a:pt x="8951" y="1103"/>
                  </a:cubicBezTo>
                  <a:cubicBezTo>
                    <a:pt x="11462" y="1303"/>
                    <a:pt x="14001" y="1517"/>
                    <a:pt x="16531" y="1517"/>
                  </a:cubicBezTo>
                  <a:cubicBezTo>
                    <a:pt x="16872" y="1517"/>
                    <a:pt x="17212" y="1513"/>
                    <a:pt x="17551" y="1505"/>
                  </a:cubicBezTo>
                  <a:cubicBezTo>
                    <a:pt x="17674" y="1505"/>
                    <a:pt x="17639" y="1295"/>
                    <a:pt x="17534" y="1278"/>
                  </a:cubicBezTo>
                  <a:cubicBezTo>
                    <a:pt x="14632" y="1068"/>
                    <a:pt x="11713" y="1015"/>
                    <a:pt x="8793" y="806"/>
                  </a:cubicBezTo>
                  <a:cubicBezTo>
                    <a:pt x="5891" y="613"/>
                    <a:pt x="3007" y="334"/>
                    <a:pt x="122" y="1"/>
                  </a:cubicBezTo>
                  <a:cubicBezTo>
                    <a:pt x="116" y="1"/>
                    <a:pt x="110" y="0"/>
                    <a:pt x="104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6" name="Google Shape;1036;p36"/>
            <p:cNvSpPr/>
            <p:nvPr/>
          </p:nvSpPr>
          <p:spPr>
            <a:xfrm rot="554399">
              <a:off x="7464376" y="2893283"/>
              <a:ext cx="658595" cy="31733"/>
            </a:xfrm>
            <a:custGeom>
              <a:avLst/>
              <a:gdLst/>
              <a:ahLst/>
              <a:cxnLst/>
              <a:rect l="l" t="t" r="r" b="b"/>
              <a:pathLst>
                <a:path w="18077" h="871" extrusionOk="0">
                  <a:moveTo>
                    <a:pt x="140" y="1"/>
                  </a:moveTo>
                  <a:cubicBezTo>
                    <a:pt x="1" y="1"/>
                    <a:pt x="1" y="210"/>
                    <a:pt x="140" y="228"/>
                  </a:cubicBezTo>
                  <a:cubicBezTo>
                    <a:pt x="3147" y="490"/>
                    <a:pt x="6154" y="700"/>
                    <a:pt x="9178" y="787"/>
                  </a:cubicBezTo>
                  <a:cubicBezTo>
                    <a:pt x="10664" y="822"/>
                    <a:pt x="12150" y="840"/>
                    <a:pt x="13636" y="840"/>
                  </a:cubicBezTo>
                  <a:cubicBezTo>
                    <a:pt x="14327" y="840"/>
                    <a:pt x="15061" y="870"/>
                    <a:pt x="15795" y="870"/>
                  </a:cubicBezTo>
                  <a:cubicBezTo>
                    <a:pt x="16529" y="870"/>
                    <a:pt x="17263" y="840"/>
                    <a:pt x="17954" y="717"/>
                  </a:cubicBezTo>
                  <a:cubicBezTo>
                    <a:pt x="18076" y="682"/>
                    <a:pt x="18041" y="508"/>
                    <a:pt x="17936" y="508"/>
                  </a:cubicBezTo>
                  <a:cubicBezTo>
                    <a:pt x="17464" y="449"/>
                    <a:pt x="16985" y="430"/>
                    <a:pt x="16502" y="430"/>
                  </a:cubicBezTo>
                  <a:cubicBezTo>
                    <a:pt x="15538" y="430"/>
                    <a:pt x="14563" y="508"/>
                    <a:pt x="13619" y="508"/>
                  </a:cubicBezTo>
                  <a:cubicBezTo>
                    <a:pt x="13220" y="512"/>
                    <a:pt x="12822" y="515"/>
                    <a:pt x="12424" y="515"/>
                  </a:cubicBezTo>
                  <a:cubicBezTo>
                    <a:pt x="11336" y="515"/>
                    <a:pt x="10249" y="498"/>
                    <a:pt x="9161" y="473"/>
                  </a:cubicBezTo>
                  <a:cubicBezTo>
                    <a:pt x="6154" y="385"/>
                    <a:pt x="3147" y="245"/>
                    <a:pt x="140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7" name="Google Shape;1037;p36"/>
            <p:cNvSpPr/>
            <p:nvPr/>
          </p:nvSpPr>
          <p:spPr>
            <a:xfrm rot="554399">
              <a:off x="7492008" y="2760540"/>
              <a:ext cx="620377" cy="49731"/>
            </a:xfrm>
            <a:custGeom>
              <a:avLst/>
              <a:gdLst/>
              <a:ahLst/>
              <a:cxnLst/>
              <a:rect l="l" t="t" r="r" b="b"/>
              <a:pathLst>
                <a:path w="17028" h="1365" extrusionOk="0">
                  <a:moveTo>
                    <a:pt x="107" y="0"/>
                  </a:moveTo>
                  <a:cubicBezTo>
                    <a:pt x="1" y="0"/>
                    <a:pt x="5" y="177"/>
                    <a:pt x="105" y="194"/>
                  </a:cubicBezTo>
                  <a:cubicBezTo>
                    <a:pt x="4505" y="908"/>
                    <a:pt x="9016" y="1365"/>
                    <a:pt x="13505" y="1365"/>
                  </a:cubicBezTo>
                  <a:cubicBezTo>
                    <a:pt x="14617" y="1365"/>
                    <a:pt x="15728" y="1337"/>
                    <a:pt x="16835" y="1278"/>
                  </a:cubicBezTo>
                  <a:cubicBezTo>
                    <a:pt x="17027" y="1260"/>
                    <a:pt x="16922" y="981"/>
                    <a:pt x="16765" y="981"/>
                  </a:cubicBezTo>
                  <a:cubicBezTo>
                    <a:pt x="16113" y="989"/>
                    <a:pt x="15462" y="993"/>
                    <a:pt x="14812" y="993"/>
                  </a:cubicBezTo>
                  <a:cubicBezTo>
                    <a:pt x="9884" y="993"/>
                    <a:pt x="5003" y="743"/>
                    <a:pt x="123" y="2"/>
                  </a:cubicBezTo>
                  <a:cubicBezTo>
                    <a:pt x="117" y="1"/>
                    <a:pt x="112" y="0"/>
                    <a:pt x="107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8" name="Google Shape;1038;p36"/>
            <p:cNvSpPr/>
            <p:nvPr/>
          </p:nvSpPr>
          <p:spPr>
            <a:xfrm rot="554399">
              <a:off x="7034829" y="2099521"/>
              <a:ext cx="503573" cy="489146"/>
            </a:xfrm>
            <a:custGeom>
              <a:avLst/>
              <a:gdLst/>
              <a:ahLst/>
              <a:cxnLst/>
              <a:rect l="l" t="t" r="r" b="b"/>
              <a:pathLst>
                <a:path w="13822" h="13426" extrusionOk="0">
                  <a:moveTo>
                    <a:pt x="1853" y="0"/>
                  </a:moveTo>
                  <a:cubicBezTo>
                    <a:pt x="1827" y="0"/>
                    <a:pt x="1801" y="16"/>
                    <a:pt x="1794" y="52"/>
                  </a:cubicBezTo>
                  <a:cubicBezTo>
                    <a:pt x="1444" y="2080"/>
                    <a:pt x="1252" y="4125"/>
                    <a:pt x="1112" y="6171"/>
                  </a:cubicBezTo>
                  <a:cubicBezTo>
                    <a:pt x="1042" y="7202"/>
                    <a:pt x="990" y="8251"/>
                    <a:pt x="920" y="9282"/>
                  </a:cubicBezTo>
                  <a:cubicBezTo>
                    <a:pt x="885" y="10139"/>
                    <a:pt x="762" y="11048"/>
                    <a:pt x="815" y="11922"/>
                  </a:cubicBezTo>
                  <a:cubicBezTo>
                    <a:pt x="605" y="11328"/>
                    <a:pt x="360" y="10751"/>
                    <a:pt x="115" y="10174"/>
                  </a:cubicBezTo>
                  <a:cubicBezTo>
                    <a:pt x="108" y="10145"/>
                    <a:pt x="86" y="10131"/>
                    <a:pt x="63" y="10131"/>
                  </a:cubicBezTo>
                  <a:cubicBezTo>
                    <a:pt x="32" y="10131"/>
                    <a:pt x="0" y="10158"/>
                    <a:pt x="11" y="10209"/>
                  </a:cubicBezTo>
                  <a:cubicBezTo>
                    <a:pt x="203" y="10926"/>
                    <a:pt x="430" y="11660"/>
                    <a:pt x="762" y="12324"/>
                  </a:cubicBezTo>
                  <a:cubicBezTo>
                    <a:pt x="780" y="12368"/>
                    <a:pt x="823" y="12390"/>
                    <a:pt x="865" y="12390"/>
                  </a:cubicBezTo>
                  <a:cubicBezTo>
                    <a:pt x="907" y="12390"/>
                    <a:pt x="946" y="12368"/>
                    <a:pt x="955" y="12324"/>
                  </a:cubicBezTo>
                  <a:cubicBezTo>
                    <a:pt x="3961" y="13181"/>
                    <a:pt x="7318" y="13426"/>
                    <a:pt x="10447" y="13426"/>
                  </a:cubicBezTo>
                  <a:cubicBezTo>
                    <a:pt x="10622" y="13426"/>
                    <a:pt x="10622" y="13181"/>
                    <a:pt x="10464" y="13146"/>
                  </a:cubicBezTo>
                  <a:cubicBezTo>
                    <a:pt x="11548" y="12884"/>
                    <a:pt x="12615" y="12551"/>
                    <a:pt x="13646" y="12167"/>
                  </a:cubicBezTo>
                  <a:cubicBezTo>
                    <a:pt x="13821" y="12103"/>
                    <a:pt x="13692" y="11880"/>
                    <a:pt x="13549" y="11880"/>
                  </a:cubicBezTo>
                  <a:cubicBezTo>
                    <a:pt x="13535" y="11880"/>
                    <a:pt x="13520" y="11882"/>
                    <a:pt x="13506" y="11887"/>
                  </a:cubicBezTo>
                  <a:cubicBezTo>
                    <a:pt x="12527" y="12184"/>
                    <a:pt x="11566" y="12517"/>
                    <a:pt x="10604" y="12849"/>
                  </a:cubicBezTo>
                  <a:cubicBezTo>
                    <a:pt x="10884" y="12027"/>
                    <a:pt x="10989" y="11118"/>
                    <a:pt x="11164" y="10261"/>
                  </a:cubicBezTo>
                  <a:cubicBezTo>
                    <a:pt x="11356" y="9335"/>
                    <a:pt x="11531" y="8408"/>
                    <a:pt x="11706" y="7482"/>
                  </a:cubicBezTo>
                  <a:cubicBezTo>
                    <a:pt x="12038" y="5769"/>
                    <a:pt x="12545" y="3951"/>
                    <a:pt x="12492" y="2185"/>
                  </a:cubicBezTo>
                  <a:cubicBezTo>
                    <a:pt x="12492" y="2114"/>
                    <a:pt x="12433" y="2067"/>
                    <a:pt x="12377" y="2067"/>
                  </a:cubicBezTo>
                  <a:cubicBezTo>
                    <a:pt x="12336" y="2067"/>
                    <a:pt x="12297" y="2091"/>
                    <a:pt x="12283" y="2150"/>
                  </a:cubicBezTo>
                  <a:cubicBezTo>
                    <a:pt x="11985" y="3933"/>
                    <a:pt x="11706" y="5716"/>
                    <a:pt x="11373" y="7499"/>
                  </a:cubicBezTo>
                  <a:cubicBezTo>
                    <a:pt x="11199" y="8391"/>
                    <a:pt x="11024" y="9265"/>
                    <a:pt x="10867" y="10157"/>
                  </a:cubicBezTo>
                  <a:cubicBezTo>
                    <a:pt x="10709" y="11048"/>
                    <a:pt x="10464" y="11992"/>
                    <a:pt x="10429" y="12901"/>
                  </a:cubicBezTo>
                  <a:cubicBezTo>
                    <a:pt x="10377" y="12919"/>
                    <a:pt x="10342" y="12936"/>
                    <a:pt x="10290" y="12954"/>
                  </a:cubicBezTo>
                  <a:cubicBezTo>
                    <a:pt x="10202" y="12988"/>
                    <a:pt x="10220" y="13076"/>
                    <a:pt x="10272" y="13128"/>
                  </a:cubicBezTo>
                  <a:cubicBezTo>
                    <a:pt x="8734" y="13093"/>
                    <a:pt x="7195" y="13023"/>
                    <a:pt x="5675" y="12866"/>
                  </a:cubicBezTo>
                  <a:cubicBezTo>
                    <a:pt x="4084" y="12691"/>
                    <a:pt x="2528" y="12394"/>
                    <a:pt x="955" y="12184"/>
                  </a:cubicBezTo>
                  <a:lnTo>
                    <a:pt x="937" y="12202"/>
                  </a:lnTo>
                  <a:lnTo>
                    <a:pt x="937" y="12202"/>
                  </a:lnTo>
                  <a:lnTo>
                    <a:pt x="955" y="12167"/>
                  </a:lnTo>
                  <a:cubicBezTo>
                    <a:pt x="1164" y="11258"/>
                    <a:pt x="1129" y="10261"/>
                    <a:pt x="1182" y="9317"/>
                  </a:cubicBezTo>
                  <a:cubicBezTo>
                    <a:pt x="1252" y="8286"/>
                    <a:pt x="1304" y="7255"/>
                    <a:pt x="1357" y="6206"/>
                  </a:cubicBezTo>
                  <a:cubicBezTo>
                    <a:pt x="1462" y="4300"/>
                    <a:pt x="1601" y="2377"/>
                    <a:pt x="1864" y="489"/>
                  </a:cubicBezTo>
                  <a:lnTo>
                    <a:pt x="1916" y="524"/>
                  </a:lnTo>
                  <a:cubicBezTo>
                    <a:pt x="3524" y="926"/>
                    <a:pt x="5203" y="1119"/>
                    <a:pt x="6846" y="1346"/>
                  </a:cubicBezTo>
                  <a:cubicBezTo>
                    <a:pt x="8167" y="1515"/>
                    <a:pt x="9610" y="1819"/>
                    <a:pt x="10972" y="1819"/>
                  </a:cubicBezTo>
                  <a:cubicBezTo>
                    <a:pt x="11160" y="1819"/>
                    <a:pt x="11347" y="1813"/>
                    <a:pt x="11531" y="1800"/>
                  </a:cubicBezTo>
                  <a:cubicBezTo>
                    <a:pt x="11671" y="1800"/>
                    <a:pt x="11618" y="1608"/>
                    <a:pt x="11513" y="1591"/>
                  </a:cubicBezTo>
                  <a:cubicBezTo>
                    <a:pt x="10727" y="1398"/>
                    <a:pt x="9905" y="1398"/>
                    <a:pt x="9101" y="1311"/>
                  </a:cubicBezTo>
                  <a:cubicBezTo>
                    <a:pt x="8297" y="1224"/>
                    <a:pt x="7493" y="1136"/>
                    <a:pt x="6706" y="1031"/>
                  </a:cubicBezTo>
                  <a:cubicBezTo>
                    <a:pt x="5115" y="839"/>
                    <a:pt x="3524" y="542"/>
                    <a:pt x="1934" y="384"/>
                  </a:cubicBezTo>
                  <a:lnTo>
                    <a:pt x="1881" y="402"/>
                  </a:lnTo>
                  <a:cubicBezTo>
                    <a:pt x="1899" y="297"/>
                    <a:pt x="1899" y="175"/>
                    <a:pt x="1916" y="70"/>
                  </a:cubicBezTo>
                  <a:cubicBezTo>
                    <a:pt x="1926" y="29"/>
                    <a:pt x="1889" y="0"/>
                    <a:pt x="1853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9" name="Google Shape;1039;p36"/>
            <p:cNvSpPr/>
            <p:nvPr/>
          </p:nvSpPr>
          <p:spPr>
            <a:xfrm rot="554399">
              <a:off x="7524364" y="2166474"/>
              <a:ext cx="83504" cy="39785"/>
            </a:xfrm>
            <a:custGeom>
              <a:avLst/>
              <a:gdLst/>
              <a:ahLst/>
              <a:cxnLst/>
              <a:rect l="l" t="t" r="r" b="b"/>
              <a:pathLst>
                <a:path w="2292" h="1092" extrusionOk="0">
                  <a:moveTo>
                    <a:pt x="2123" y="1"/>
                  </a:moveTo>
                  <a:cubicBezTo>
                    <a:pt x="2117" y="1"/>
                    <a:pt x="2111" y="1"/>
                    <a:pt x="2105" y="2"/>
                  </a:cubicBezTo>
                  <a:cubicBezTo>
                    <a:pt x="1424" y="212"/>
                    <a:pt x="742" y="614"/>
                    <a:pt x="95" y="911"/>
                  </a:cubicBezTo>
                  <a:cubicBezTo>
                    <a:pt x="0" y="959"/>
                    <a:pt x="62" y="1091"/>
                    <a:pt x="152" y="1091"/>
                  </a:cubicBezTo>
                  <a:cubicBezTo>
                    <a:pt x="162" y="1091"/>
                    <a:pt x="172" y="1089"/>
                    <a:pt x="182" y="1086"/>
                  </a:cubicBezTo>
                  <a:cubicBezTo>
                    <a:pt x="847" y="789"/>
                    <a:pt x="1581" y="544"/>
                    <a:pt x="2210" y="160"/>
                  </a:cubicBezTo>
                  <a:cubicBezTo>
                    <a:pt x="2292" y="111"/>
                    <a:pt x="2206" y="1"/>
                    <a:pt x="2123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0" name="Google Shape;1040;p36"/>
            <p:cNvSpPr/>
            <p:nvPr/>
          </p:nvSpPr>
          <p:spPr>
            <a:xfrm rot="554399">
              <a:off x="7440921" y="1997925"/>
              <a:ext cx="200416" cy="145658"/>
            </a:xfrm>
            <a:custGeom>
              <a:avLst/>
              <a:gdLst/>
              <a:ahLst/>
              <a:cxnLst/>
              <a:rect l="l" t="t" r="r" b="b"/>
              <a:pathLst>
                <a:path w="5501" h="3998" extrusionOk="0">
                  <a:moveTo>
                    <a:pt x="110" y="0"/>
                  </a:moveTo>
                  <a:cubicBezTo>
                    <a:pt x="44" y="0"/>
                    <a:pt x="1" y="100"/>
                    <a:pt x="72" y="142"/>
                  </a:cubicBezTo>
                  <a:cubicBezTo>
                    <a:pt x="1802" y="1418"/>
                    <a:pt x="3498" y="2747"/>
                    <a:pt x="5246" y="3970"/>
                  </a:cubicBezTo>
                  <a:cubicBezTo>
                    <a:pt x="5274" y="3989"/>
                    <a:pt x="5302" y="3997"/>
                    <a:pt x="5326" y="3997"/>
                  </a:cubicBezTo>
                  <a:cubicBezTo>
                    <a:pt x="5439" y="3997"/>
                    <a:pt x="5501" y="3829"/>
                    <a:pt x="5386" y="3743"/>
                  </a:cubicBezTo>
                  <a:cubicBezTo>
                    <a:pt x="3673" y="2467"/>
                    <a:pt x="1907" y="1261"/>
                    <a:pt x="159" y="19"/>
                  </a:cubicBezTo>
                  <a:cubicBezTo>
                    <a:pt x="142" y="6"/>
                    <a:pt x="125" y="0"/>
                    <a:pt x="110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1" name="Google Shape;1041;p36"/>
            <p:cNvSpPr/>
            <p:nvPr/>
          </p:nvSpPr>
          <p:spPr>
            <a:xfrm rot="554399">
              <a:off x="7151227" y="1956568"/>
              <a:ext cx="299258" cy="92648"/>
            </a:xfrm>
            <a:custGeom>
              <a:avLst/>
              <a:gdLst/>
              <a:ahLst/>
              <a:cxnLst/>
              <a:rect l="l" t="t" r="r" b="b"/>
              <a:pathLst>
                <a:path w="8214" h="2543" extrusionOk="0">
                  <a:moveTo>
                    <a:pt x="8058" y="0"/>
                  </a:moveTo>
                  <a:cubicBezTo>
                    <a:pt x="8053" y="0"/>
                    <a:pt x="8049" y="1"/>
                    <a:pt x="8044" y="2"/>
                  </a:cubicBezTo>
                  <a:cubicBezTo>
                    <a:pt x="5387" y="683"/>
                    <a:pt x="2765" y="1418"/>
                    <a:pt x="160" y="2257"/>
                  </a:cubicBezTo>
                  <a:cubicBezTo>
                    <a:pt x="0" y="2305"/>
                    <a:pt x="118" y="2543"/>
                    <a:pt x="273" y="2543"/>
                  </a:cubicBezTo>
                  <a:cubicBezTo>
                    <a:pt x="288" y="2543"/>
                    <a:pt x="303" y="2541"/>
                    <a:pt x="317" y="2536"/>
                  </a:cubicBezTo>
                  <a:cubicBezTo>
                    <a:pt x="2887" y="1697"/>
                    <a:pt x="5492" y="911"/>
                    <a:pt x="8114" y="176"/>
                  </a:cubicBezTo>
                  <a:cubicBezTo>
                    <a:pt x="8214" y="143"/>
                    <a:pt x="8140" y="0"/>
                    <a:pt x="8058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2" name="Google Shape;1042;p36"/>
            <p:cNvSpPr/>
            <p:nvPr/>
          </p:nvSpPr>
          <p:spPr>
            <a:xfrm rot="554399">
              <a:off x="7124169" y="2025102"/>
              <a:ext cx="19127" cy="60478"/>
            </a:xfrm>
            <a:custGeom>
              <a:avLst/>
              <a:gdLst/>
              <a:ahLst/>
              <a:cxnLst/>
              <a:rect l="l" t="t" r="r" b="b"/>
              <a:pathLst>
                <a:path w="525" h="1660" extrusionOk="0">
                  <a:moveTo>
                    <a:pt x="253" y="0"/>
                  </a:moveTo>
                  <a:cubicBezTo>
                    <a:pt x="224" y="0"/>
                    <a:pt x="199" y="17"/>
                    <a:pt x="193" y="60"/>
                  </a:cubicBezTo>
                  <a:cubicBezTo>
                    <a:pt x="105" y="497"/>
                    <a:pt x="0" y="1248"/>
                    <a:pt x="332" y="1616"/>
                  </a:cubicBezTo>
                  <a:cubicBezTo>
                    <a:pt x="350" y="1642"/>
                    <a:pt x="381" y="1659"/>
                    <a:pt x="409" y="1659"/>
                  </a:cubicBezTo>
                  <a:cubicBezTo>
                    <a:pt x="437" y="1659"/>
                    <a:pt x="464" y="1642"/>
                    <a:pt x="472" y="1598"/>
                  </a:cubicBezTo>
                  <a:cubicBezTo>
                    <a:pt x="525" y="1388"/>
                    <a:pt x="437" y="1196"/>
                    <a:pt x="402" y="986"/>
                  </a:cubicBezTo>
                  <a:cubicBezTo>
                    <a:pt x="350" y="689"/>
                    <a:pt x="350" y="409"/>
                    <a:pt x="367" y="130"/>
                  </a:cubicBezTo>
                  <a:cubicBezTo>
                    <a:pt x="379" y="61"/>
                    <a:pt x="308" y="0"/>
                    <a:pt x="253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3" name="Google Shape;1043;p36"/>
            <p:cNvSpPr/>
            <p:nvPr/>
          </p:nvSpPr>
          <p:spPr>
            <a:xfrm rot="554399">
              <a:off x="7534231" y="2176437"/>
              <a:ext cx="48820" cy="359081"/>
            </a:xfrm>
            <a:custGeom>
              <a:avLst/>
              <a:gdLst/>
              <a:ahLst/>
              <a:cxnLst/>
              <a:rect l="l" t="t" r="r" b="b"/>
              <a:pathLst>
                <a:path w="1340" h="9856" extrusionOk="0">
                  <a:moveTo>
                    <a:pt x="1231" y="0"/>
                  </a:moveTo>
                  <a:cubicBezTo>
                    <a:pt x="1195" y="0"/>
                    <a:pt x="1161" y="21"/>
                    <a:pt x="1154" y="71"/>
                  </a:cubicBezTo>
                  <a:cubicBezTo>
                    <a:pt x="945" y="1679"/>
                    <a:pt x="735" y="3287"/>
                    <a:pt x="542" y="4896"/>
                  </a:cubicBezTo>
                  <a:cubicBezTo>
                    <a:pt x="333" y="6504"/>
                    <a:pt x="53" y="8130"/>
                    <a:pt x="1" y="9738"/>
                  </a:cubicBezTo>
                  <a:cubicBezTo>
                    <a:pt x="1" y="9797"/>
                    <a:pt x="64" y="9856"/>
                    <a:pt x="111" y="9856"/>
                  </a:cubicBezTo>
                  <a:cubicBezTo>
                    <a:pt x="133" y="9856"/>
                    <a:pt x="152" y="9842"/>
                    <a:pt x="158" y="9808"/>
                  </a:cubicBezTo>
                  <a:cubicBezTo>
                    <a:pt x="490" y="8252"/>
                    <a:pt x="595" y="6644"/>
                    <a:pt x="770" y="5088"/>
                  </a:cubicBezTo>
                  <a:cubicBezTo>
                    <a:pt x="962" y="3427"/>
                    <a:pt x="1137" y="1767"/>
                    <a:pt x="1329" y="106"/>
                  </a:cubicBezTo>
                  <a:cubicBezTo>
                    <a:pt x="1339" y="44"/>
                    <a:pt x="1282" y="0"/>
                    <a:pt x="1231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4" name="Google Shape;1044;p36"/>
            <p:cNvSpPr/>
            <p:nvPr/>
          </p:nvSpPr>
          <p:spPr>
            <a:xfrm rot="554399">
              <a:off x="7049595" y="2057604"/>
              <a:ext cx="49075" cy="359263"/>
            </a:xfrm>
            <a:custGeom>
              <a:avLst/>
              <a:gdLst/>
              <a:ahLst/>
              <a:cxnLst/>
              <a:rect l="l" t="t" r="r" b="b"/>
              <a:pathLst>
                <a:path w="1347" h="9861" extrusionOk="0">
                  <a:moveTo>
                    <a:pt x="1243" y="0"/>
                  </a:moveTo>
                  <a:cubicBezTo>
                    <a:pt x="1209" y="0"/>
                    <a:pt x="1179" y="21"/>
                    <a:pt x="1172" y="71"/>
                  </a:cubicBezTo>
                  <a:cubicBezTo>
                    <a:pt x="962" y="1679"/>
                    <a:pt x="752" y="3305"/>
                    <a:pt x="543" y="4913"/>
                  </a:cubicBezTo>
                  <a:cubicBezTo>
                    <a:pt x="350" y="6504"/>
                    <a:pt x="53" y="8147"/>
                    <a:pt x="1" y="9756"/>
                  </a:cubicBezTo>
                  <a:cubicBezTo>
                    <a:pt x="1" y="9812"/>
                    <a:pt x="66" y="9861"/>
                    <a:pt x="117" y="9861"/>
                  </a:cubicBezTo>
                  <a:cubicBezTo>
                    <a:pt x="145" y="9861"/>
                    <a:pt x="169" y="9846"/>
                    <a:pt x="175" y="9808"/>
                  </a:cubicBezTo>
                  <a:cubicBezTo>
                    <a:pt x="508" y="8270"/>
                    <a:pt x="595" y="6661"/>
                    <a:pt x="787" y="5088"/>
                  </a:cubicBezTo>
                  <a:cubicBezTo>
                    <a:pt x="980" y="3427"/>
                    <a:pt x="1154" y="1767"/>
                    <a:pt x="1347" y="106"/>
                  </a:cubicBezTo>
                  <a:cubicBezTo>
                    <a:pt x="1347" y="44"/>
                    <a:pt x="1292" y="0"/>
                    <a:pt x="1243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5" name="Google Shape;1045;p36"/>
            <p:cNvSpPr/>
            <p:nvPr/>
          </p:nvSpPr>
          <p:spPr>
            <a:xfrm rot="554399">
              <a:off x="7308946" y="1978333"/>
              <a:ext cx="93013" cy="474500"/>
            </a:xfrm>
            <a:custGeom>
              <a:avLst/>
              <a:gdLst/>
              <a:ahLst/>
              <a:cxnLst/>
              <a:rect l="l" t="t" r="r" b="b"/>
              <a:pathLst>
                <a:path w="2553" h="13024" extrusionOk="0">
                  <a:moveTo>
                    <a:pt x="2500" y="0"/>
                  </a:moveTo>
                  <a:cubicBezTo>
                    <a:pt x="2448" y="0"/>
                    <a:pt x="2413" y="35"/>
                    <a:pt x="2413" y="70"/>
                  </a:cubicBezTo>
                  <a:lnTo>
                    <a:pt x="2290" y="647"/>
                  </a:lnTo>
                  <a:cubicBezTo>
                    <a:pt x="2290" y="682"/>
                    <a:pt x="2325" y="717"/>
                    <a:pt x="2360" y="734"/>
                  </a:cubicBezTo>
                  <a:cubicBezTo>
                    <a:pt x="2395" y="734"/>
                    <a:pt x="2430" y="717"/>
                    <a:pt x="2448" y="665"/>
                  </a:cubicBezTo>
                  <a:lnTo>
                    <a:pt x="2552" y="88"/>
                  </a:lnTo>
                  <a:cubicBezTo>
                    <a:pt x="2552" y="53"/>
                    <a:pt x="2535" y="18"/>
                    <a:pt x="2500" y="0"/>
                  </a:cubicBezTo>
                  <a:close/>
                  <a:moveTo>
                    <a:pt x="2254" y="1149"/>
                  </a:moveTo>
                  <a:cubicBezTo>
                    <a:pt x="2226" y="1149"/>
                    <a:pt x="2200" y="1178"/>
                    <a:pt x="2185" y="1206"/>
                  </a:cubicBezTo>
                  <a:lnTo>
                    <a:pt x="2080" y="1783"/>
                  </a:lnTo>
                  <a:cubicBezTo>
                    <a:pt x="2080" y="1818"/>
                    <a:pt x="2098" y="1871"/>
                    <a:pt x="2150" y="1871"/>
                  </a:cubicBezTo>
                  <a:cubicBezTo>
                    <a:pt x="2157" y="1874"/>
                    <a:pt x="2163" y="1875"/>
                    <a:pt x="2170" y="1875"/>
                  </a:cubicBezTo>
                  <a:cubicBezTo>
                    <a:pt x="2198" y="1875"/>
                    <a:pt x="2224" y="1847"/>
                    <a:pt x="2238" y="1818"/>
                  </a:cubicBezTo>
                  <a:lnTo>
                    <a:pt x="2343" y="1241"/>
                  </a:lnTo>
                  <a:cubicBezTo>
                    <a:pt x="2343" y="1206"/>
                    <a:pt x="2325" y="1154"/>
                    <a:pt x="2273" y="1154"/>
                  </a:cubicBezTo>
                  <a:cubicBezTo>
                    <a:pt x="2266" y="1151"/>
                    <a:pt x="2260" y="1149"/>
                    <a:pt x="2254" y="1149"/>
                  </a:cubicBezTo>
                  <a:close/>
                  <a:moveTo>
                    <a:pt x="2063" y="2290"/>
                  </a:moveTo>
                  <a:cubicBezTo>
                    <a:pt x="2028" y="2290"/>
                    <a:pt x="1993" y="2325"/>
                    <a:pt x="1976" y="2360"/>
                  </a:cubicBezTo>
                  <a:lnTo>
                    <a:pt x="1871" y="2937"/>
                  </a:lnTo>
                  <a:cubicBezTo>
                    <a:pt x="1871" y="2972"/>
                    <a:pt x="1888" y="3007"/>
                    <a:pt x="1923" y="3025"/>
                  </a:cubicBezTo>
                  <a:cubicBezTo>
                    <a:pt x="1976" y="3025"/>
                    <a:pt x="2011" y="3007"/>
                    <a:pt x="2011" y="2955"/>
                  </a:cubicBezTo>
                  <a:lnTo>
                    <a:pt x="2133" y="2378"/>
                  </a:lnTo>
                  <a:cubicBezTo>
                    <a:pt x="2133" y="2343"/>
                    <a:pt x="2098" y="2308"/>
                    <a:pt x="2063" y="2290"/>
                  </a:cubicBezTo>
                  <a:close/>
                  <a:moveTo>
                    <a:pt x="1853" y="3444"/>
                  </a:moveTo>
                  <a:cubicBezTo>
                    <a:pt x="1818" y="3444"/>
                    <a:pt x="1766" y="3462"/>
                    <a:pt x="1766" y="3496"/>
                  </a:cubicBezTo>
                  <a:lnTo>
                    <a:pt x="1661" y="4073"/>
                  </a:lnTo>
                  <a:cubicBezTo>
                    <a:pt x="1643" y="4126"/>
                    <a:pt x="1678" y="4161"/>
                    <a:pt x="1713" y="4161"/>
                  </a:cubicBezTo>
                  <a:cubicBezTo>
                    <a:pt x="1723" y="4164"/>
                    <a:pt x="1732" y="4165"/>
                    <a:pt x="1740" y="4165"/>
                  </a:cubicBezTo>
                  <a:cubicBezTo>
                    <a:pt x="1777" y="4165"/>
                    <a:pt x="1801" y="4137"/>
                    <a:pt x="1801" y="4108"/>
                  </a:cubicBezTo>
                  <a:lnTo>
                    <a:pt x="1906" y="3531"/>
                  </a:lnTo>
                  <a:cubicBezTo>
                    <a:pt x="1923" y="3496"/>
                    <a:pt x="1888" y="3444"/>
                    <a:pt x="1853" y="3444"/>
                  </a:cubicBezTo>
                  <a:close/>
                  <a:moveTo>
                    <a:pt x="1616" y="4593"/>
                  </a:moveTo>
                  <a:cubicBezTo>
                    <a:pt x="1579" y="4593"/>
                    <a:pt x="1556" y="4622"/>
                    <a:pt x="1556" y="4650"/>
                  </a:cubicBezTo>
                  <a:lnTo>
                    <a:pt x="1451" y="5227"/>
                  </a:lnTo>
                  <a:cubicBezTo>
                    <a:pt x="1434" y="5262"/>
                    <a:pt x="1469" y="5297"/>
                    <a:pt x="1504" y="5315"/>
                  </a:cubicBezTo>
                  <a:cubicBezTo>
                    <a:pt x="1539" y="5315"/>
                    <a:pt x="1591" y="5297"/>
                    <a:pt x="1591" y="5245"/>
                  </a:cubicBezTo>
                  <a:lnTo>
                    <a:pt x="1696" y="4685"/>
                  </a:lnTo>
                  <a:cubicBezTo>
                    <a:pt x="1713" y="4633"/>
                    <a:pt x="1678" y="4598"/>
                    <a:pt x="1643" y="4598"/>
                  </a:cubicBezTo>
                  <a:cubicBezTo>
                    <a:pt x="1634" y="4595"/>
                    <a:pt x="1625" y="4593"/>
                    <a:pt x="1616" y="4593"/>
                  </a:cubicBezTo>
                  <a:close/>
                  <a:moveTo>
                    <a:pt x="1434" y="5734"/>
                  </a:moveTo>
                  <a:cubicBezTo>
                    <a:pt x="1381" y="5734"/>
                    <a:pt x="1346" y="5752"/>
                    <a:pt x="1346" y="5804"/>
                  </a:cubicBezTo>
                  <a:lnTo>
                    <a:pt x="1224" y="6363"/>
                  </a:lnTo>
                  <a:cubicBezTo>
                    <a:pt x="1224" y="6416"/>
                    <a:pt x="1259" y="6451"/>
                    <a:pt x="1294" y="6451"/>
                  </a:cubicBezTo>
                  <a:cubicBezTo>
                    <a:pt x="1300" y="6454"/>
                    <a:pt x="1307" y="6455"/>
                    <a:pt x="1313" y="6455"/>
                  </a:cubicBezTo>
                  <a:cubicBezTo>
                    <a:pt x="1341" y="6455"/>
                    <a:pt x="1367" y="6427"/>
                    <a:pt x="1381" y="6398"/>
                  </a:cubicBezTo>
                  <a:lnTo>
                    <a:pt x="1486" y="5822"/>
                  </a:lnTo>
                  <a:cubicBezTo>
                    <a:pt x="1486" y="5787"/>
                    <a:pt x="1469" y="5752"/>
                    <a:pt x="1434" y="5734"/>
                  </a:cubicBezTo>
                  <a:close/>
                  <a:moveTo>
                    <a:pt x="1187" y="6883"/>
                  </a:moveTo>
                  <a:cubicBezTo>
                    <a:pt x="1159" y="6883"/>
                    <a:pt x="1133" y="6912"/>
                    <a:pt x="1119" y="6940"/>
                  </a:cubicBezTo>
                  <a:lnTo>
                    <a:pt x="1014" y="7517"/>
                  </a:lnTo>
                  <a:cubicBezTo>
                    <a:pt x="1014" y="7552"/>
                    <a:pt x="1032" y="7587"/>
                    <a:pt x="1084" y="7605"/>
                  </a:cubicBezTo>
                  <a:cubicBezTo>
                    <a:pt x="1119" y="7605"/>
                    <a:pt x="1154" y="7587"/>
                    <a:pt x="1171" y="7535"/>
                  </a:cubicBezTo>
                  <a:lnTo>
                    <a:pt x="1276" y="6975"/>
                  </a:lnTo>
                  <a:cubicBezTo>
                    <a:pt x="1276" y="6923"/>
                    <a:pt x="1259" y="6888"/>
                    <a:pt x="1206" y="6888"/>
                  </a:cubicBezTo>
                  <a:cubicBezTo>
                    <a:pt x="1200" y="6885"/>
                    <a:pt x="1194" y="6883"/>
                    <a:pt x="1187" y="6883"/>
                  </a:cubicBezTo>
                  <a:close/>
                  <a:moveTo>
                    <a:pt x="997" y="8024"/>
                  </a:moveTo>
                  <a:cubicBezTo>
                    <a:pt x="962" y="8024"/>
                    <a:pt x="927" y="8042"/>
                    <a:pt x="909" y="8094"/>
                  </a:cubicBezTo>
                  <a:lnTo>
                    <a:pt x="804" y="8653"/>
                  </a:lnTo>
                  <a:cubicBezTo>
                    <a:pt x="804" y="8706"/>
                    <a:pt x="822" y="8741"/>
                    <a:pt x="857" y="8741"/>
                  </a:cubicBezTo>
                  <a:cubicBezTo>
                    <a:pt x="866" y="8744"/>
                    <a:pt x="875" y="8746"/>
                    <a:pt x="884" y="8746"/>
                  </a:cubicBezTo>
                  <a:cubicBezTo>
                    <a:pt x="921" y="8746"/>
                    <a:pt x="944" y="8717"/>
                    <a:pt x="944" y="8688"/>
                  </a:cubicBezTo>
                  <a:lnTo>
                    <a:pt x="1067" y="8112"/>
                  </a:lnTo>
                  <a:cubicBezTo>
                    <a:pt x="1067" y="8077"/>
                    <a:pt x="1032" y="8042"/>
                    <a:pt x="997" y="8024"/>
                  </a:cubicBezTo>
                  <a:close/>
                  <a:moveTo>
                    <a:pt x="766" y="9173"/>
                  </a:moveTo>
                  <a:cubicBezTo>
                    <a:pt x="734" y="9173"/>
                    <a:pt x="699" y="9202"/>
                    <a:pt x="699" y="9230"/>
                  </a:cubicBezTo>
                  <a:lnTo>
                    <a:pt x="595" y="9807"/>
                  </a:lnTo>
                  <a:cubicBezTo>
                    <a:pt x="577" y="9842"/>
                    <a:pt x="612" y="9895"/>
                    <a:pt x="647" y="9895"/>
                  </a:cubicBezTo>
                  <a:cubicBezTo>
                    <a:pt x="699" y="9895"/>
                    <a:pt x="734" y="9877"/>
                    <a:pt x="734" y="9825"/>
                  </a:cubicBezTo>
                  <a:lnTo>
                    <a:pt x="839" y="9265"/>
                  </a:lnTo>
                  <a:cubicBezTo>
                    <a:pt x="857" y="9213"/>
                    <a:pt x="822" y="9178"/>
                    <a:pt x="787" y="9178"/>
                  </a:cubicBezTo>
                  <a:cubicBezTo>
                    <a:pt x="780" y="9175"/>
                    <a:pt x="773" y="9173"/>
                    <a:pt x="766" y="9173"/>
                  </a:cubicBezTo>
                  <a:close/>
                  <a:moveTo>
                    <a:pt x="577" y="10314"/>
                  </a:moveTo>
                  <a:cubicBezTo>
                    <a:pt x="525" y="10314"/>
                    <a:pt x="490" y="10332"/>
                    <a:pt x="490" y="10384"/>
                  </a:cubicBezTo>
                  <a:lnTo>
                    <a:pt x="385" y="10944"/>
                  </a:lnTo>
                  <a:cubicBezTo>
                    <a:pt x="367" y="10996"/>
                    <a:pt x="402" y="11031"/>
                    <a:pt x="437" y="11031"/>
                  </a:cubicBezTo>
                  <a:cubicBezTo>
                    <a:pt x="444" y="11034"/>
                    <a:pt x="451" y="11036"/>
                    <a:pt x="458" y="11036"/>
                  </a:cubicBezTo>
                  <a:cubicBezTo>
                    <a:pt x="490" y="11036"/>
                    <a:pt x="525" y="11007"/>
                    <a:pt x="525" y="10978"/>
                  </a:cubicBezTo>
                  <a:lnTo>
                    <a:pt x="630" y="10402"/>
                  </a:lnTo>
                  <a:cubicBezTo>
                    <a:pt x="647" y="10367"/>
                    <a:pt x="612" y="10332"/>
                    <a:pt x="577" y="10314"/>
                  </a:cubicBezTo>
                  <a:close/>
                  <a:moveTo>
                    <a:pt x="331" y="11463"/>
                  </a:moveTo>
                  <a:cubicBezTo>
                    <a:pt x="303" y="11463"/>
                    <a:pt x="277" y="11492"/>
                    <a:pt x="262" y="11520"/>
                  </a:cubicBezTo>
                  <a:lnTo>
                    <a:pt x="158" y="12097"/>
                  </a:lnTo>
                  <a:cubicBezTo>
                    <a:pt x="158" y="12132"/>
                    <a:pt x="175" y="12185"/>
                    <a:pt x="227" y="12185"/>
                  </a:cubicBezTo>
                  <a:cubicBezTo>
                    <a:pt x="262" y="12185"/>
                    <a:pt x="297" y="12167"/>
                    <a:pt x="315" y="12132"/>
                  </a:cubicBezTo>
                  <a:lnTo>
                    <a:pt x="420" y="11555"/>
                  </a:lnTo>
                  <a:cubicBezTo>
                    <a:pt x="420" y="11503"/>
                    <a:pt x="402" y="11468"/>
                    <a:pt x="350" y="11468"/>
                  </a:cubicBezTo>
                  <a:cubicBezTo>
                    <a:pt x="343" y="11465"/>
                    <a:pt x="337" y="11463"/>
                    <a:pt x="331" y="11463"/>
                  </a:cubicBezTo>
                  <a:close/>
                  <a:moveTo>
                    <a:pt x="140" y="12604"/>
                  </a:moveTo>
                  <a:cubicBezTo>
                    <a:pt x="105" y="12604"/>
                    <a:pt x="70" y="12622"/>
                    <a:pt x="53" y="12674"/>
                  </a:cubicBezTo>
                  <a:lnTo>
                    <a:pt x="0" y="12919"/>
                  </a:lnTo>
                  <a:cubicBezTo>
                    <a:pt x="0" y="12971"/>
                    <a:pt x="35" y="13006"/>
                    <a:pt x="70" y="13024"/>
                  </a:cubicBezTo>
                  <a:cubicBezTo>
                    <a:pt x="105" y="13024"/>
                    <a:pt x="158" y="12989"/>
                    <a:pt x="158" y="12954"/>
                  </a:cubicBezTo>
                  <a:lnTo>
                    <a:pt x="210" y="12692"/>
                  </a:lnTo>
                  <a:cubicBezTo>
                    <a:pt x="210" y="12657"/>
                    <a:pt x="193" y="12622"/>
                    <a:pt x="140" y="12604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6" name="Google Shape;1046;p36"/>
            <p:cNvSpPr/>
            <p:nvPr/>
          </p:nvSpPr>
          <p:spPr>
            <a:xfrm rot="554399">
              <a:off x="7013048" y="2449193"/>
              <a:ext cx="508273" cy="78367"/>
            </a:xfrm>
            <a:custGeom>
              <a:avLst/>
              <a:gdLst/>
              <a:ahLst/>
              <a:cxnLst/>
              <a:rect l="l" t="t" r="r" b="b"/>
              <a:pathLst>
                <a:path w="13951" h="2151" extrusionOk="0">
                  <a:moveTo>
                    <a:pt x="6486" y="0"/>
                  </a:moveTo>
                  <a:lnTo>
                    <a:pt x="5892" y="18"/>
                  </a:lnTo>
                  <a:cubicBezTo>
                    <a:pt x="5857" y="18"/>
                    <a:pt x="5822" y="53"/>
                    <a:pt x="5822" y="87"/>
                  </a:cubicBezTo>
                  <a:cubicBezTo>
                    <a:pt x="5822" y="140"/>
                    <a:pt x="5857" y="157"/>
                    <a:pt x="5909" y="157"/>
                  </a:cubicBezTo>
                  <a:lnTo>
                    <a:pt x="6486" y="140"/>
                  </a:lnTo>
                  <a:cubicBezTo>
                    <a:pt x="6521" y="140"/>
                    <a:pt x="6556" y="105"/>
                    <a:pt x="6556" y="70"/>
                  </a:cubicBezTo>
                  <a:cubicBezTo>
                    <a:pt x="6556" y="35"/>
                    <a:pt x="6521" y="0"/>
                    <a:pt x="6486" y="0"/>
                  </a:cubicBezTo>
                  <a:close/>
                  <a:moveTo>
                    <a:pt x="5315" y="35"/>
                  </a:moveTo>
                  <a:lnTo>
                    <a:pt x="4738" y="53"/>
                  </a:lnTo>
                  <a:cubicBezTo>
                    <a:pt x="4686" y="53"/>
                    <a:pt x="4651" y="87"/>
                    <a:pt x="4668" y="122"/>
                  </a:cubicBezTo>
                  <a:cubicBezTo>
                    <a:pt x="4668" y="175"/>
                    <a:pt x="4703" y="192"/>
                    <a:pt x="4738" y="192"/>
                  </a:cubicBezTo>
                  <a:lnTo>
                    <a:pt x="5315" y="175"/>
                  </a:lnTo>
                  <a:cubicBezTo>
                    <a:pt x="5367" y="175"/>
                    <a:pt x="5402" y="140"/>
                    <a:pt x="5385" y="105"/>
                  </a:cubicBezTo>
                  <a:cubicBezTo>
                    <a:pt x="5385" y="70"/>
                    <a:pt x="5350" y="35"/>
                    <a:pt x="5315" y="35"/>
                  </a:cubicBezTo>
                  <a:close/>
                  <a:moveTo>
                    <a:pt x="4144" y="70"/>
                  </a:moveTo>
                  <a:lnTo>
                    <a:pt x="3567" y="87"/>
                  </a:lnTo>
                  <a:cubicBezTo>
                    <a:pt x="3532" y="87"/>
                    <a:pt x="3497" y="122"/>
                    <a:pt x="3497" y="157"/>
                  </a:cubicBezTo>
                  <a:cubicBezTo>
                    <a:pt x="3497" y="210"/>
                    <a:pt x="3532" y="227"/>
                    <a:pt x="3567" y="227"/>
                  </a:cubicBezTo>
                  <a:lnTo>
                    <a:pt x="4161" y="210"/>
                  </a:lnTo>
                  <a:cubicBezTo>
                    <a:pt x="4196" y="210"/>
                    <a:pt x="4231" y="175"/>
                    <a:pt x="4231" y="140"/>
                  </a:cubicBezTo>
                  <a:cubicBezTo>
                    <a:pt x="4231" y="105"/>
                    <a:pt x="4196" y="70"/>
                    <a:pt x="4144" y="70"/>
                  </a:cubicBezTo>
                  <a:close/>
                  <a:moveTo>
                    <a:pt x="2990" y="105"/>
                  </a:moveTo>
                  <a:lnTo>
                    <a:pt x="2396" y="122"/>
                  </a:lnTo>
                  <a:cubicBezTo>
                    <a:pt x="2361" y="122"/>
                    <a:pt x="2326" y="157"/>
                    <a:pt x="2326" y="192"/>
                  </a:cubicBezTo>
                  <a:cubicBezTo>
                    <a:pt x="2326" y="245"/>
                    <a:pt x="2361" y="262"/>
                    <a:pt x="2413" y="262"/>
                  </a:cubicBezTo>
                  <a:lnTo>
                    <a:pt x="2990" y="245"/>
                  </a:lnTo>
                  <a:cubicBezTo>
                    <a:pt x="3025" y="245"/>
                    <a:pt x="3060" y="210"/>
                    <a:pt x="3060" y="175"/>
                  </a:cubicBezTo>
                  <a:cubicBezTo>
                    <a:pt x="3060" y="140"/>
                    <a:pt x="3025" y="105"/>
                    <a:pt x="2990" y="105"/>
                  </a:cubicBezTo>
                  <a:close/>
                  <a:moveTo>
                    <a:pt x="1819" y="140"/>
                  </a:moveTo>
                  <a:lnTo>
                    <a:pt x="1242" y="157"/>
                  </a:lnTo>
                  <a:cubicBezTo>
                    <a:pt x="1189" y="157"/>
                    <a:pt x="1172" y="192"/>
                    <a:pt x="1172" y="227"/>
                  </a:cubicBezTo>
                  <a:cubicBezTo>
                    <a:pt x="1172" y="280"/>
                    <a:pt x="1207" y="297"/>
                    <a:pt x="1242" y="297"/>
                  </a:cubicBezTo>
                  <a:lnTo>
                    <a:pt x="1819" y="280"/>
                  </a:lnTo>
                  <a:cubicBezTo>
                    <a:pt x="1871" y="280"/>
                    <a:pt x="1906" y="245"/>
                    <a:pt x="1906" y="210"/>
                  </a:cubicBezTo>
                  <a:cubicBezTo>
                    <a:pt x="1906" y="175"/>
                    <a:pt x="1871" y="140"/>
                    <a:pt x="1819" y="140"/>
                  </a:cubicBezTo>
                  <a:close/>
                  <a:moveTo>
                    <a:pt x="665" y="175"/>
                  </a:moveTo>
                  <a:lnTo>
                    <a:pt x="70" y="192"/>
                  </a:lnTo>
                  <a:cubicBezTo>
                    <a:pt x="36" y="192"/>
                    <a:pt x="1" y="227"/>
                    <a:pt x="1" y="262"/>
                  </a:cubicBezTo>
                  <a:cubicBezTo>
                    <a:pt x="1" y="315"/>
                    <a:pt x="36" y="332"/>
                    <a:pt x="70" y="332"/>
                  </a:cubicBezTo>
                  <a:lnTo>
                    <a:pt x="665" y="315"/>
                  </a:lnTo>
                  <a:cubicBezTo>
                    <a:pt x="700" y="315"/>
                    <a:pt x="735" y="280"/>
                    <a:pt x="735" y="245"/>
                  </a:cubicBezTo>
                  <a:cubicBezTo>
                    <a:pt x="735" y="210"/>
                    <a:pt x="700" y="175"/>
                    <a:pt x="665" y="175"/>
                  </a:cubicBezTo>
                  <a:close/>
                  <a:moveTo>
                    <a:pt x="7044" y="118"/>
                  </a:moveTo>
                  <a:cubicBezTo>
                    <a:pt x="7016" y="118"/>
                    <a:pt x="6990" y="146"/>
                    <a:pt x="6976" y="175"/>
                  </a:cubicBezTo>
                  <a:cubicBezTo>
                    <a:pt x="6958" y="210"/>
                    <a:pt x="6993" y="262"/>
                    <a:pt x="7028" y="262"/>
                  </a:cubicBezTo>
                  <a:lnTo>
                    <a:pt x="7587" y="420"/>
                  </a:lnTo>
                  <a:cubicBezTo>
                    <a:pt x="7596" y="424"/>
                    <a:pt x="7606" y="426"/>
                    <a:pt x="7616" y="426"/>
                  </a:cubicBezTo>
                  <a:cubicBezTo>
                    <a:pt x="7645" y="426"/>
                    <a:pt x="7675" y="407"/>
                    <a:pt x="7675" y="367"/>
                  </a:cubicBezTo>
                  <a:cubicBezTo>
                    <a:pt x="7692" y="332"/>
                    <a:pt x="7675" y="297"/>
                    <a:pt x="7622" y="280"/>
                  </a:cubicBezTo>
                  <a:lnTo>
                    <a:pt x="7063" y="122"/>
                  </a:lnTo>
                  <a:cubicBezTo>
                    <a:pt x="7057" y="119"/>
                    <a:pt x="7050" y="118"/>
                    <a:pt x="7044" y="118"/>
                  </a:cubicBezTo>
                  <a:close/>
                  <a:moveTo>
                    <a:pt x="8163" y="431"/>
                  </a:moveTo>
                  <a:cubicBezTo>
                    <a:pt x="8130" y="431"/>
                    <a:pt x="8108" y="450"/>
                    <a:pt x="8094" y="490"/>
                  </a:cubicBezTo>
                  <a:cubicBezTo>
                    <a:pt x="8094" y="525"/>
                    <a:pt x="8112" y="559"/>
                    <a:pt x="8147" y="577"/>
                  </a:cubicBezTo>
                  <a:lnTo>
                    <a:pt x="8706" y="734"/>
                  </a:lnTo>
                  <a:cubicBezTo>
                    <a:pt x="8716" y="738"/>
                    <a:pt x="8725" y="739"/>
                    <a:pt x="8733" y="739"/>
                  </a:cubicBezTo>
                  <a:cubicBezTo>
                    <a:pt x="8771" y="739"/>
                    <a:pt x="8797" y="710"/>
                    <a:pt x="8811" y="682"/>
                  </a:cubicBezTo>
                  <a:cubicBezTo>
                    <a:pt x="8811" y="647"/>
                    <a:pt x="8794" y="594"/>
                    <a:pt x="8759" y="594"/>
                  </a:cubicBezTo>
                  <a:lnTo>
                    <a:pt x="8199" y="437"/>
                  </a:lnTo>
                  <a:cubicBezTo>
                    <a:pt x="8186" y="433"/>
                    <a:pt x="8174" y="431"/>
                    <a:pt x="8163" y="431"/>
                  </a:cubicBezTo>
                  <a:close/>
                  <a:moveTo>
                    <a:pt x="9318" y="734"/>
                  </a:moveTo>
                  <a:cubicBezTo>
                    <a:pt x="9283" y="734"/>
                    <a:pt x="9231" y="752"/>
                    <a:pt x="9231" y="787"/>
                  </a:cubicBezTo>
                  <a:cubicBezTo>
                    <a:pt x="9213" y="839"/>
                    <a:pt x="9231" y="874"/>
                    <a:pt x="9283" y="892"/>
                  </a:cubicBezTo>
                  <a:lnTo>
                    <a:pt x="9843" y="1049"/>
                  </a:lnTo>
                  <a:cubicBezTo>
                    <a:pt x="9878" y="1049"/>
                    <a:pt x="9912" y="1031"/>
                    <a:pt x="9930" y="997"/>
                  </a:cubicBezTo>
                  <a:cubicBezTo>
                    <a:pt x="9947" y="944"/>
                    <a:pt x="9912" y="909"/>
                    <a:pt x="9878" y="892"/>
                  </a:cubicBezTo>
                  <a:lnTo>
                    <a:pt x="9318" y="734"/>
                  </a:lnTo>
                  <a:close/>
                  <a:moveTo>
                    <a:pt x="10437" y="1049"/>
                  </a:moveTo>
                  <a:cubicBezTo>
                    <a:pt x="10402" y="1049"/>
                    <a:pt x="10350" y="1066"/>
                    <a:pt x="10350" y="1101"/>
                  </a:cubicBezTo>
                  <a:cubicBezTo>
                    <a:pt x="10332" y="1136"/>
                    <a:pt x="10367" y="1189"/>
                    <a:pt x="10402" y="1189"/>
                  </a:cubicBezTo>
                  <a:lnTo>
                    <a:pt x="10961" y="1346"/>
                  </a:lnTo>
                  <a:cubicBezTo>
                    <a:pt x="10970" y="1351"/>
                    <a:pt x="10980" y="1353"/>
                    <a:pt x="10990" y="1353"/>
                  </a:cubicBezTo>
                  <a:cubicBezTo>
                    <a:pt x="11019" y="1353"/>
                    <a:pt x="11049" y="1333"/>
                    <a:pt x="11049" y="1294"/>
                  </a:cubicBezTo>
                  <a:cubicBezTo>
                    <a:pt x="11066" y="1259"/>
                    <a:pt x="11049" y="1224"/>
                    <a:pt x="10996" y="1206"/>
                  </a:cubicBezTo>
                  <a:lnTo>
                    <a:pt x="10437" y="1049"/>
                  </a:lnTo>
                  <a:close/>
                  <a:moveTo>
                    <a:pt x="11537" y="1359"/>
                  </a:moveTo>
                  <a:cubicBezTo>
                    <a:pt x="11509" y="1359"/>
                    <a:pt x="11483" y="1388"/>
                    <a:pt x="11468" y="1416"/>
                  </a:cubicBezTo>
                  <a:cubicBezTo>
                    <a:pt x="11451" y="1451"/>
                    <a:pt x="11486" y="1503"/>
                    <a:pt x="11521" y="1503"/>
                  </a:cubicBezTo>
                  <a:lnTo>
                    <a:pt x="12080" y="1661"/>
                  </a:lnTo>
                  <a:cubicBezTo>
                    <a:pt x="12090" y="1664"/>
                    <a:pt x="12099" y="1665"/>
                    <a:pt x="12107" y="1665"/>
                  </a:cubicBezTo>
                  <a:cubicBezTo>
                    <a:pt x="12145" y="1665"/>
                    <a:pt x="12171" y="1637"/>
                    <a:pt x="12185" y="1608"/>
                  </a:cubicBezTo>
                  <a:cubicBezTo>
                    <a:pt x="12185" y="1573"/>
                    <a:pt x="12168" y="1521"/>
                    <a:pt x="12133" y="1521"/>
                  </a:cubicBezTo>
                  <a:lnTo>
                    <a:pt x="11556" y="1364"/>
                  </a:lnTo>
                  <a:cubicBezTo>
                    <a:pt x="11549" y="1360"/>
                    <a:pt x="11543" y="1359"/>
                    <a:pt x="11537" y="1359"/>
                  </a:cubicBezTo>
                  <a:close/>
                  <a:moveTo>
                    <a:pt x="12656" y="1672"/>
                  </a:moveTo>
                  <a:cubicBezTo>
                    <a:pt x="12623" y="1672"/>
                    <a:pt x="12600" y="1691"/>
                    <a:pt x="12587" y="1731"/>
                  </a:cubicBezTo>
                  <a:cubicBezTo>
                    <a:pt x="12587" y="1766"/>
                    <a:pt x="12605" y="1801"/>
                    <a:pt x="12640" y="1818"/>
                  </a:cubicBezTo>
                  <a:lnTo>
                    <a:pt x="13216" y="1975"/>
                  </a:lnTo>
                  <a:cubicBezTo>
                    <a:pt x="13251" y="1975"/>
                    <a:pt x="13286" y="1958"/>
                    <a:pt x="13304" y="1923"/>
                  </a:cubicBezTo>
                  <a:cubicBezTo>
                    <a:pt x="13304" y="1871"/>
                    <a:pt x="13286" y="1836"/>
                    <a:pt x="13251" y="1818"/>
                  </a:cubicBezTo>
                  <a:lnTo>
                    <a:pt x="12692" y="1678"/>
                  </a:lnTo>
                  <a:cubicBezTo>
                    <a:pt x="12679" y="1674"/>
                    <a:pt x="12667" y="1672"/>
                    <a:pt x="12656" y="1672"/>
                  </a:cubicBezTo>
                  <a:close/>
                  <a:moveTo>
                    <a:pt x="13811" y="1975"/>
                  </a:moveTo>
                  <a:cubicBezTo>
                    <a:pt x="13776" y="1975"/>
                    <a:pt x="13723" y="1993"/>
                    <a:pt x="13723" y="2028"/>
                  </a:cubicBezTo>
                  <a:cubicBezTo>
                    <a:pt x="13706" y="2080"/>
                    <a:pt x="13723" y="2115"/>
                    <a:pt x="13776" y="2133"/>
                  </a:cubicBezTo>
                  <a:lnTo>
                    <a:pt x="13846" y="2150"/>
                  </a:lnTo>
                  <a:cubicBezTo>
                    <a:pt x="13881" y="2150"/>
                    <a:pt x="13933" y="2133"/>
                    <a:pt x="13933" y="2098"/>
                  </a:cubicBezTo>
                  <a:cubicBezTo>
                    <a:pt x="13951" y="2045"/>
                    <a:pt x="13933" y="2010"/>
                    <a:pt x="13881" y="1993"/>
                  </a:cubicBezTo>
                  <a:lnTo>
                    <a:pt x="13811" y="1975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7" name="Google Shape;1047;p36"/>
            <p:cNvSpPr/>
            <p:nvPr/>
          </p:nvSpPr>
          <p:spPr>
            <a:xfrm rot="554399">
              <a:off x="7288052" y="2032765"/>
              <a:ext cx="76472" cy="65725"/>
            </a:xfrm>
            <a:custGeom>
              <a:avLst/>
              <a:gdLst/>
              <a:ahLst/>
              <a:cxnLst/>
              <a:rect l="l" t="t" r="r" b="b"/>
              <a:pathLst>
                <a:path w="2099" h="1804" extrusionOk="0">
                  <a:moveTo>
                    <a:pt x="1178" y="1"/>
                  </a:moveTo>
                  <a:cubicBezTo>
                    <a:pt x="1164" y="1"/>
                    <a:pt x="1150" y="7"/>
                    <a:pt x="1137" y="20"/>
                  </a:cubicBezTo>
                  <a:cubicBezTo>
                    <a:pt x="945" y="212"/>
                    <a:pt x="787" y="405"/>
                    <a:pt x="630" y="614"/>
                  </a:cubicBezTo>
                  <a:lnTo>
                    <a:pt x="403" y="877"/>
                  </a:lnTo>
                  <a:cubicBezTo>
                    <a:pt x="344" y="877"/>
                    <a:pt x="294" y="884"/>
                    <a:pt x="241" y="884"/>
                  </a:cubicBezTo>
                  <a:cubicBezTo>
                    <a:pt x="214" y="884"/>
                    <a:pt x="187" y="882"/>
                    <a:pt x="158" y="877"/>
                  </a:cubicBezTo>
                  <a:cubicBezTo>
                    <a:pt x="35" y="877"/>
                    <a:pt x="70" y="1104"/>
                    <a:pt x="175" y="1104"/>
                  </a:cubicBezTo>
                  <a:lnTo>
                    <a:pt x="245" y="1104"/>
                  </a:lnTo>
                  <a:cubicBezTo>
                    <a:pt x="210" y="1156"/>
                    <a:pt x="158" y="1209"/>
                    <a:pt x="123" y="1244"/>
                  </a:cubicBezTo>
                  <a:lnTo>
                    <a:pt x="70" y="1261"/>
                  </a:lnTo>
                  <a:lnTo>
                    <a:pt x="53" y="1279"/>
                  </a:lnTo>
                  <a:cubicBezTo>
                    <a:pt x="18" y="1296"/>
                    <a:pt x="1" y="1331"/>
                    <a:pt x="18" y="1383"/>
                  </a:cubicBezTo>
                  <a:lnTo>
                    <a:pt x="18" y="1401"/>
                  </a:lnTo>
                  <a:cubicBezTo>
                    <a:pt x="35" y="1471"/>
                    <a:pt x="88" y="1506"/>
                    <a:pt x="158" y="1506"/>
                  </a:cubicBezTo>
                  <a:cubicBezTo>
                    <a:pt x="315" y="1506"/>
                    <a:pt x="438" y="1296"/>
                    <a:pt x="542" y="1139"/>
                  </a:cubicBezTo>
                  <a:cubicBezTo>
                    <a:pt x="822" y="1156"/>
                    <a:pt x="1119" y="1191"/>
                    <a:pt x="1399" y="1191"/>
                  </a:cubicBezTo>
                  <a:cubicBezTo>
                    <a:pt x="1417" y="1366"/>
                    <a:pt x="1451" y="1523"/>
                    <a:pt x="1486" y="1698"/>
                  </a:cubicBezTo>
                  <a:cubicBezTo>
                    <a:pt x="1505" y="1763"/>
                    <a:pt x="1578" y="1803"/>
                    <a:pt x="1639" y="1803"/>
                  </a:cubicBezTo>
                  <a:cubicBezTo>
                    <a:pt x="1694" y="1803"/>
                    <a:pt x="1739" y="1772"/>
                    <a:pt x="1731" y="1698"/>
                  </a:cubicBezTo>
                  <a:cubicBezTo>
                    <a:pt x="1731" y="1523"/>
                    <a:pt x="1696" y="1366"/>
                    <a:pt x="1661" y="1191"/>
                  </a:cubicBezTo>
                  <a:cubicBezTo>
                    <a:pt x="1766" y="1191"/>
                    <a:pt x="1871" y="1191"/>
                    <a:pt x="1976" y="1174"/>
                  </a:cubicBezTo>
                  <a:cubicBezTo>
                    <a:pt x="2098" y="1156"/>
                    <a:pt x="2063" y="964"/>
                    <a:pt x="1941" y="946"/>
                  </a:cubicBezTo>
                  <a:cubicBezTo>
                    <a:pt x="1836" y="929"/>
                    <a:pt x="1731" y="911"/>
                    <a:pt x="1609" y="894"/>
                  </a:cubicBezTo>
                  <a:cubicBezTo>
                    <a:pt x="1556" y="649"/>
                    <a:pt x="1504" y="405"/>
                    <a:pt x="1451" y="160"/>
                  </a:cubicBezTo>
                  <a:cubicBezTo>
                    <a:pt x="1443" y="101"/>
                    <a:pt x="1398" y="70"/>
                    <a:pt x="1355" y="70"/>
                  </a:cubicBezTo>
                  <a:cubicBezTo>
                    <a:pt x="1310" y="70"/>
                    <a:pt x="1268" y="105"/>
                    <a:pt x="1277" y="177"/>
                  </a:cubicBezTo>
                  <a:cubicBezTo>
                    <a:pt x="1312" y="405"/>
                    <a:pt x="1329" y="649"/>
                    <a:pt x="1364" y="877"/>
                  </a:cubicBezTo>
                  <a:lnTo>
                    <a:pt x="717" y="877"/>
                  </a:lnTo>
                  <a:cubicBezTo>
                    <a:pt x="910" y="649"/>
                    <a:pt x="1102" y="405"/>
                    <a:pt x="1242" y="160"/>
                  </a:cubicBezTo>
                  <a:cubicBezTo>
                    <a:pt x="1284" y="103"/>
                    <a:pt x="1235" y="1"/>
                    <a:pt x="1178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8" name="Google Shape;1048;p36"/>
            <p:cNvSpPr/>
            <p:nvPr/>
          </p:nvSpPr>
          <p:spPr>
            <a:xfrm rot="554399">
              <a:off x="7582246" y="2369911"/>
              <a:ext cx="50095" cy="95745"/>
            </a:xfrm>
            <a:custGeom>
              <a:avLst/>
              <a:gdLst/>
              <a:ahLst/>
              <a:cxnLst/>
              <a:rect l="l" t="t" r="r" b="b"/>
              <a:pathLst>
                <a:path w="1375" h="2628" extrusionOk="0">
                  <a:moveTo>
                    <a:pt x="256" y="0"/>
                  </a:moveTo>
                  <a:cubicBezTo>
                    <a:pt x="218" y="0"/>
                    <a:pt x="183" y="25"/>
                    <a:pt x="176" y="84"/>
                  </a:cubicBezTo>
                  <a:cubicBezTo>
                    <a:pt x="176" y="399"/>
                    <a:pt x="158" y="713"/>
                    <a:pt x="141" y="1045"/>
                  </a:cubicBezTo>
                  <a:cubicBezTo>
                    <a:pt x="141" y="1203"/>
                    <a:pt x="141" y="1395"/>
                    <a:pt x="141" y="1587"/>
                  </a:cubicBezTo>
                  <a:cubicBezTo>
                    <a:pt x="53" y="1762"/>
                    <a:pt x="1" y="1972"/>
                    <a:pt x="1" y="2129"/>
                  </a:cubicBezTo>
                  <a:cubicBezTo>
                    <a:pt x="1" y="2200"/>
                    <a:pt x="89" y="2279"/>
                    <a:pt x="163" y="2279"/>
                  </a:cubicBezTo>
                  <a:cubicBezTo>
                    <a:pt x="197" y="2279"/>
                    <a:pt x="229" y="2262"/>
                    <a:pt x="246" y="2217"/>
                  </a:cubicBezTo>
                  <a:cubicBezTo>
                    <a:pt x="316" y="2077"/>
                    <a:pt x="333" y="1937"/>
                    <a:pt x="350" y="1780"/>
                  </a:cubicBezTo>
                  <a:cubicBezTo>
                    <a:pt x="368" y="1727"/>
                    <a:pt x="403" y="1692"/>
                    <a:pt x="420" y="1640"/>
                  </a:cubicBezTo>
                  <a:cubicBezTo>
                    <a:pt x="515" y="1608"/>
                    <a:pt x="595" y="1593"/>
                    <a:pt x="662" y="1593"/>
                  </a:cubicBezTo>
                  <a:cubicBezTo>
                    <a:pt x="817" y="1593"/>
                    <a:pt x="898" y="1678"/>
                    <a:pt x="910" y="1850"/>
                  </a:cubicBezTo>
                  <a:cubicBezTo>
                    <a:pt x="997" y="2042"/>
                    <a:pt x="1015" y="2322"/>
                    <a:pt x="1085" y="2514"/>
                  </a:cubicBezTo>
                  <a:cubicBezTo>
                    <a:pt x="1101" y="2589"/>
                    <a:pt x="1173" y="2628"/>
                    <a:pt x="1238" y="2628"/>
                  </a:cubicBezTo>
                  <a:cubicBezTo>
                    <a:pt x="1310" y="2628"/>
                    <a:pt x="1374" y="2580"/>
                    <a:pt x="1347" y="2479"/>
                  </a:cubicBezTo>
                  <a:cubicBezTo>
                    <a:pt x="1260" y="2129"/>
                    <a:pt x="1190" y="1220"/>
                    <a:pt x="683" y="1168"/>
                  </a:cubicBezTo>
                  <a:cubicBezTo>
                    <a:pt x="560" y="1168"/>
                    <a:pt x="455" y="1203"/>
                    <a:pt x="368" y="1273"/>
                  </a:cubicBezTo>
                  <a:cubicBezTo>
                    <a:pt x="368" y="888"/>
                    <a:pt x="368" y="503"/>
                    <a:pt x="368" y="119"/>
                  </a:cubicBezTo>
                  <a:cubicBezTo>
                    <a:pt x="368" y="48"/>
                    <a:pt x="309" y="0"/>
                    <a:pt x="256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9" name="Google Shape;1049;p36"/>
            <p:cNvSpPr/>
            <p:nvPr/>
          </p:nvSpPr>
          <p:spPr>
            <a:xfrm rot="554399">
              <a:off x="6944605" y="2727497"/>
              <a:ext cx="48456" cy="48310"/>
            </a:xfrm>
            <a:custGeom>
              <a:avLst/>
              <a:gdLst/>
              <a:ahLst/>
              <a:cxnLst/>
              <a:rect l="l" t="t" r="r" b="b"/>
              <a:pathLst>
                <a:path w="1330" h="1326" extrusionOk="0">
                  <a:moveTo>
                    <a:pt x="727" y="241"/>
                  </a:moveTo>
                  <a:cubicBezTo>
                    <a:pt x="759" y="241"/>
                    <a:pt x="786" y="262"/>
                    <a:pt x="805" y="318"/>
                  </a:cubicBezTo>
                  <a:cubicBezTo>
                    <a:pt x="822" y="370"/>
                    <a:pt x="822" y="458"/>
                    <a:pt x="787" y="528"/>
                  </a:cubicBezTo>
                  <a:cubicBezTo>
                    <a:pt x="648" y="667"/>
                    <a:pt x="473" y="755"/>
                    <a:pt x="280" y="807"/>
                  </a:cubicBezTo>
                  <a:cubicBezTo>
                    <a:pt x="263" y="632"/>
                    <a:pt x="420" y="458"/>
                    <a:pt x="543" y="353"/>
                  </a:cubicBezTo>
                  <a:cubicBezTo>
                    <a:pt x="599" y="308"/>
                    <a:pt x="670" y="241"/>
                    <a:pt x="727" y="241"/>
                  </a:cubicBezTo>
                  <a:close/>
                  <a:moveTo>
                    <a:pt x="690" y="0"/>
                  </a:moveTo>
                  <a:cubicBezTo>
                    <a:pt x="676" y="0"/>
                    <a:pt x="662" y="1"/>
                    <a:pt x="648" y="3"/>
                  </a:cubicBezTo>
                  <a:cubicBezTo>
                    <a:pt x="455" y="56"/>
                    <a:pt x="263" y="283"/>
                    <a:pt x="158" y="440"/>
                  </a:cubicBezTo>
                  <a:cubicBezTo>
                    <a:pt x="36" y="615"/>
                    <a:pt x="1" y="807"/>
                    <a:pt x="106" y="1000"/>
                  </a:cubicBezTo>
                  <a:cubicBezTo>
                    <a:pt x="132" y="1053"/>
                    <a:pt x="169" y="1076"/>
                    <a:pt x="216" y="1076"/>
                  </a:cubicBezTo>
                  <a:cubicBezTo>
                    <a:pt x="231" y="1076"/>
                    <a:pt x="246" y="1074"/>
                    <a:pt x="263" y="1069"/>
                  </a:cubicBezTo>
                  <a:cubicBezTo>
                    <a:pt x="525" y="1000"/>
                    <a:pt x="770" y="877"/>
                    <a:pt x="980" y="702"/>
                  </a:cubicBezTo>
                  <a:cubicBezTo>
                    <a:pt x="980" y="877"/>
                    <a:pt x="1015" y="1052"/>
                    <a:pt x="1067" y="1209"/>
                  </a:cubicBezTo>
                  <a:cubicBezTo>
                    <a:pt x="1084" y="1286"/>
                    <a:pt x="1151" y="1325"/>
                    <a:pt x="1211" y="1325"/>
                  </a:cubicBezTo>
                  <a:cubicBezTo>
                    <a:pt x="1274" y="1325"/>
                    <a:pt x="1330" y="1282"/>
                    <a:pt x="1312" y="1192"/>
                  </a:cubicBezTo>
                  <a:cubicBezTo>
                    <a:pt x="1242" y="947"/>
                    <a:pt x="1189" y="702"/>
                    <a:pt x="1207" y="440"/>
                  </a:cubicBezTo>
                  <a:cubicBezTo>
                    <a:pt x="1207" y="368"/>
                    <a:pt x="1142" y="313"/>
                    <a:pt x="1072" y="313"/>
                  </a:cubicBezTo>
                  <a:cubicBezTo>
                    <a:pt x="1040" y="313"/>
                    <a:pt x="1007" y="325"/>
                    <a:pt x="980" y="353"/>
                  </a:cubicBezTo>
                  <a:cubicBezTo>
                    <a:pt x="997" y="300"/>
                    <a:pt x="997" y="248"/>
                    <a:pt x="980" y="195"/>
                  </a:cubicBezTo>
                  <a:cubicBezTo>
                    <a:pt x="933" y="70"/>
                    <a:pt x="815" y="0"/>
                    <a:pt x="690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0" name="Google Shape;1050;p36"/>
            <p:cNvSpPr/>
            <p:nvPr/>
          </p:nvSpPr>
          <p:spPr>
            <a:xfrm rot="554399">
              <a:off x="6991174" y="2692320"/>
              <a:ext cx="40149" cy="37380"/>
            </a:xfrm>
            <a:custGeom>
              <a:avLst/>
              <a:gdLst/>
              <a:ahLst/>
              <a:cxnLst/>
              <a:rect l="l" t="t" r="r" b="b"/>
              <a:pathLst>
                <a:path w="1102" h="1026" extrusionOk="0">
                  <a:moveTo>
                    <a:pt x="274" y="0"/>
                  </a:moveTo>
                  <a:cubicBezTo>
                    <a:pt x="270" y="0"/>
                    <a:pt x="266" y="1"/>
                    <a:pt x="263" y="5"/>
                  </a:cubicBezTo>
                  <a:cubicBezTo>
                    <a:pt x="210" y="22"/>
                    <a:pt x="193" y="75"/>
                    <a:pt x="175" y="127"/>
                  </a:cubicBezTo>
                  <a:cubicBezTo>
                    <a:pt x="175" y="162"/>
                    <a:pt x="210" y="197"/>
                    <a:pt x="245" y="215"/>
                  </a:cubicBezTo>
                  <a:cubicBezTo>
                    <a:pt x="258" y="227"/>
                    <a:pt x="349" y="239"/>
                    <a:pt x="401" y="239"/>
                  </a:cubicBezTo>
                  <a:cubicBezTo>
                    <a:pt x="423" y="239"/>
                    <a:pt x="438" y="237"/>
                    <a:pt x="438" y="232"/>
                  </a:cubicBezTo>
                  <a:lnTo>
                    <a:pt x="438" y="232"/>
                  </a:lnTo>
                  <a:cubicBezTo>
                    <a:pt x="490" y="302"/>
                    <a:pt x="403" y="407"/>
                    <a:pt x="368" y="442"/>
                  </a:cubicBezTo>
                  <a:cubicBezTo>
                    <a:pt x="228" y="564"/>
                    <a:pt x="88" y="634"/>
                    <a:pt x="18" y="809"/>
                  </a:cubicBezTo>
                  <a:cubicBezTo>
                    <a:pt x="1" y="879"/>
                    <a:pt x="53" y="949"/>
                    <a:pt x="123" y="966"/>
                  </a:cubicBezTo>
                  <a:cubicBezTo>
                    <a:pt x="292" y="989"/>
                    <a:pt x="498" y="1026"/>
                    <a:pt x="693" y="1026"/>
                  </a:cubicBezTo>
                  <a:cubicBezTo>
                    <a:pt x="800" y="1026"/>
                    <a:pt x="904" y="1015"/>
                    <a:pt x="997" y="984"/>
                  </a:cubicBezTo>
                  <a:cubicBezTo>
                    <a:pt x="1102" y="949"/>
                    <a:pt x="1049" y="809"/>
                    <a:pt x="962" y="791"/>
                  </a:cubicBezTo>
                  <a:cubicBezTo>
                    <a:pt x="840" y="774"/>
                    <a:pt x="717" y="774"/>
                    <a:pt x="577" y="774"/>
                  </a:cubicBezTo>
                  <a:lnTo>
                    <a:pt x="333" y="774"/>
                  </a:lnTo>
                  <a:cubicBezTo>
                    <a:pt x="403" y="704"/>
                    <a:pt x="490" y="652"/>
                    <a:pt x="542" y="599"/>
                  </a:cubicBezTo>
                  <a:cubicBezTo>
                    <a:pt x="612" y="529"/>
                    <a:pt x="647" y="424"/>
                    <a:pt x="647" y="319"/>
                  </a:cubicBezTo>
                  <a:cubicBezTo>
                    <a:pt x="647" y="232"/>
                    <a:pt x="630" y="145"/>
                    <a:pt x="560" y="75"/>
                  </a:cubicBezTo>
                  <a:cubicBezTo>
                    <a:pt x="525" y="57"/>
                    <a:pt x="490" y="40"/>
                    <a:pt x="438" y="22"/>
                  </a:cubicBezTo>
                  <a:cubicBezTo>
                    <a:pt x="420" y="22"/>
                    <a:pt x="368" y="40"/>
                    <a:pt x="333" y="40"/>
                  </a:cubicBezTo>
                  <a:cubicBezTo>
                    <a:pt x="319" y="26"/>
                    <a:pt x="293" y="0"/>
                    <a:pt x="274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1" name="Google Shape;1051;p36"/>
            <p:cNvSpPr/>
            <p:nvPr/>
          </p:nvSpPr>
          <p:spPr>
            <a:xfrm rot="554399">
              <a:off x="7014982" y="2749208"/>
              <a:ext cx="39493" cy="35631"/>
            </a:xfrm>
            <a:custGeom>
              <a:avLst/>
              <a:gdLst/>
              <a:ahLst/>
              <a:cxnLst/>
              <a:rect l="l" t="t" r="r" b="b"/>
              <a:pathLst>
                <a:path w="1084" h="978" extrusionOk="0">
                  <a:moveTo>
                    <a:pt x="354" y="0"/>
                  </a:moveTo>
                  <a:cubicBezTo>
                    <a:pt x="319" y="0"/>
                    <a:pt x="289" y="27"/>
                    <a:pt x="297" y="88"/>
                  </a:cubicBezTo>
                  <a:cubicBezTo>
                    <a:pt x="315" y="228"/>
                    <a:pt x="332" y="385"/>
                    <a:pt x="332" y="525"/>
                  </a:cubicBezTo>
                  <a:cubicBezTo>
                    <a:pt x="332" y="560"/>
                    <a:pt x="332" y="612"/>
                    <a:pt x="332" y="647"/>
                  </a:cubicBezTo>
                  <a:cubicBezTo>
                    <a:pt x="262" y="647"/>
                    <a:pt x="192" y="665"/>
                    <a:pt x="105" y="665"/>
                  </a:cubicBezTo>
                  <a:cubicBezTo>
                    <a:pt x="0" y="682"/>
                    <a:pt x="35" y="857"/>
                    <a:pt x="140" y="857"/>
                  </a:cubicBezTo>
                  <a:cubicBezTo>
                    <a:pt x="210" y="839"/>
                    <a:pt x="280" y="839"/>
                    <a:pt x="350" y="839"/>
                  </a:cubicBezTo>
                  <a:lnTo>
                    <a:pt x="367" y="909"/>
                  </a:lnTo>
                  <a:cubicBezTo>
                    <a:pt x="376" y="955"/>
                    <a:pt x="415" y="977"/>
                    <a:pt x="452" y="977"/>
                  </a:cubicBezTo>
                  <a:cubicBezTo>
                    <a:pt x="485" y="977"/>
                    <a:pt x="516" y="960"/>
                    <a:pt x="525" y="927"/>
                  </a:cubicBezTo>
                  <a:cubicBezTo>
                    <a:pt x="542" y="892"/>
                    <a:pt x="542" y="857"/>
                    <a:pt x="560" y="822"/>
                  </a:cubicBezTo>
                  <a:lnTo>
                    <a:pt x="647" y="822"/>
                  </a:lnTo>
                  <a:cubicBezTo>
                    <a:pt x="687" y="822"/>
                    <a:pt x="728" y="823"/>
                    <a:pt x="769" y="823"/>
                  </a:cubicBezTo>
                  <a:cubicBezTo>
                    <a:pt x="872" y="823"/>
                    <a:pt x="974" y="814"/>
                    <a:pt x="1049" y="752"/>
                  </a:cubicBezTo>
                  <a:cubicBezTo>
                    <a:pt x="1084" y="717"/>
                    <a:pt x="1066" y="665"/>
                    <a:pt x="1032" y="647"/>
                  </a:cubicBezTo>
                  <a:cubicBezTo>
                    <a:pt x="968" y="615"/>
                    <a:pt x="905" y="605"/>
                    <a:pt x="841" y="605"/>
                  </a:cubicBezTo>
                  <a:cubicBezTo>
                    <a:pt x="765" y="605"/>
                    <a:pt x="688" y="620"/>
                    <a:pt x="612" y="630"/>
                  </a:cubicBezTo>
                  <a:lnTo>
                    <a:pt x="560" y="630"/>
                  </a:lnTo>
                  <a:cubicBezTo>
                    <a:pt x="542" y="437"/>
                    <a:pt x="490" y="228"/>
                    <a:pt x="437" y="70"/>
                  </a:cubicBezTo>
                  <a:cubicBezTo>
                    <a:pt x="428" y="27"/>
                    <a:pt x="389" y="0"/>
                    <a:pt x="354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2" name="Google Shape;1052;p36"/>
            <p:cNvSpPr/>
            <p:nvPr/>
          </p:nvSpPr>
          <p:spPr>
            <a:xfrm rot="554399">
              <a:off x="7064452" y="2737321"/>
              <a:ext cx="41934" cy="78112"/>
            </a:xfrm>
            <a:custGeom>
              <a:avLst/>
              <a:gdLst/>
              <a:ahLst/>
              <a:cxnLst/>
              <a:rect l="l" t="t" r="r" b="b"/>
              <a:pathLst>
                <a:path w="1151" h="2144" extrusionOk="0">
                  <a:moveTo>
                    <a:pt x="166" y="1"/>
                  </a:moveTo>
                  <a:cubicBezTo>
                    <a:pt x="142" y="1"/>
                    <a:pt x="123" y="14"/>
                    <a:pt x="123" y="46"/>
                  </a:cubicBezTo>
                  <a:cubicBezTo>
                    <a:pt x="88" y="536"/>
                    <a:pt x="53" y="1043"/>
                    <a:pt x="0" y="1532"/>
                  </a:cubicBezTo>
                  <a:cubicBezTo>
                    <a:pt x="0" y="1603"/>
                    <a:pt x="81" y="1675"/>
                    <a:pt x="154" y="1675"/>
                  </a:cubicBezTo>
                  <a:cubicBezTo>
                    <a:pt x="189" y="1675"/>
                    <a:pt x="222" y="1659"/>
                    <a:pt x="245" y="1620"/>
                  </a:cubicBezTo>
                  <a:cubicBezTo>
                    <a:pt x="280" y="1532"/>
                    <a:pt x="332" y="1480"/>
                    <a:pt x="420" y="1427"/>
                  </a:cubicBezTo>
                  <a:cubicBezTo>
                    <a:pt x="468" y="1405"/>
                    <a:pt x="513" y="1394"/>
                    <a:pt x="553" y="1394"/>
                  </a:cubicBezTo>
                  <a:cubicBezTo>
                    <a:pt x="671" y="1394"/>
                    <a:pt x="752" y="1489"/>
                    <a:pt x="804" y="1672"/>
                  </a:cubicBezTo>
                  <a:cubicBezTo>
                    <a:pt x="794" y="1832"/>
                    <a:pt x="670" y="1866"/>
                    <a:pt x="533" y="1866"/>
                  </a:cubicBezTo>
                  <a:cubicBezTo>
                    <a:pt x="430" y="1866"/>
                    <a:pt x="320" y="1847"/>
                    <a:pt x="245" y="1847"/>
                  </a:cubicBezTo>
                  <a:cubicBezTo>
                    <a:pt x="238" y="1846"/>
                    <a:pt x="232" y="1845"/>
                    <a:pt x="227" y="1845"/>
                  </a:cubicBezTo>
                  <a:cubicBezTo>
                    <a:pt x="160" y="1845"/>
                    <a:pt x="178" y="1937"/>
                    <a:pt x="210" y="1969"/>
                  </a:cubicBezTo>
                  <a:cubicBezTo>
                    <a:pt x="331" y="2090"/>
                    <a:pt x="472" y="2143"/>
                    <a:pt x="605" y="2143"/>
                  </a:cubicBezTo>
                  <a:cubicBezTo>
                    <a:pt x="897" y="2143"/>
                    <a:pt x="1151" y="1887"/>
                    <a:pt x="1067" y="1515"/>
                  </a:cubicBezTo>
                  <a:cubicBezTo>
                    <a:pt x="998" y="1254"/>
                    <a:pt x="798" y="1140"/>
                    <a:pt x="589" y="1140"/>
                  </a:cubicBezTo>
                  <a:cubicBezTo>
                    <a:pt x="476" y="1140"/>
                    <a:pt x="361" y="1174"/>
                    <a:pt x="262" y="1235"/>
                  </a:cubicBezTo>
                  <a:cubicBezTo>
                    <a:pt x="245" y="850"/>
                    <a:pt x="245" y="466"/>
                    <a:pt x="245" y="81"/>
                  </a:cubicBezTo>
                  <a:cubicBezTo>
                    <a:pt x="256" y="37"/>
                    <a:pt x="205" y="1"/>
                    <a:pt x="166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3" name="Google Shape;1053;p36"/>
            <p:cNvSpPr/>
            <p:nvPr/>
          </p:nvSpPr>
          <p:spPr>
            <a:xfrm rot="554399">
              <a:off x="7139818" y="2743919"/>
              <a:ext cx="41424" cy="42736"/>
            </a:xfrm>
            <a:custGeom>
              <a:avLst/>
              <a:gdLst/>
              <a:ahLst/>
              <a:cxnLst/>
              <a:rect l="l" t="t" r="r" b="b"/>
              <a:pathLst>
                <a:path w="1137" h="1173" extrusionOk="0">
                  <a:moveTo>
                    <a:pt x="122" y="0"/>
                  </a:moveTo>
                  <a:cubicBezTo>
                    <a:pt x="17" y="0"/>
                    <a:pt x="52" y="140"/>
                    <a:pt x="140" y="157"/>
                  </a:cubicBezTo>
                  <a:cubicBezTo>
                    <a:pt x="385" y="175"/>
                    <a:pt x="192" y="542"/>
                    <a:pt x="140" y="629"/>
                  </a:cubicBezTo>
                  <a:cubicBezTo>
                    <a:pt x="70" y="752"/>
                    <a:pt x="35" y="857"/>
                    <a:pt x="17" y="996"/>
                  </a:cubicBezTo>
                  <a:cubicBezTo>
                    <a:pt x="0" y="1066"/>
                    <a:pt x="70" y="1136"/>
                    <a:pt x="140" y="1136"/>
                  </a:cubicBezTo>
                  <a:cubicBezTo>
                    <a:pt x="248" y="1158"/>
                    <a:pt x="363" y="1173"/>
                    <a:pt x="476" y="1173"/>
                  </a:cubicBezTo>
                  <a:cubicBezTo>
                    <a:pt x="546" y="1173"/>
                    <a:pt x="615" y="1167"/>
                    <a:pt x="682" y="1154"/>
                  </a:cubicBezTo>
                  <a:cubicBezTo>
                    <a:pt x="839" y="1136"/>
                    <a:pt x="1014" y="1119"/>
                    <a:pt x="1101" y="996"/>
                  </a:cubicBezTo>
                  <a:cubicBezTo>
                    <a:pt x="1136" y="927"/>
                    <a:pt x="1084" y="857"/>
                    <a:pt x="1031" y="822"/>
                  </a:cubicBezTo>
                  <a:cubicBezTo>
                    <a:pt x="1004" y="815"/>
                    <a:pt x="978" y="812"/>
                    <a:pt x="953" y="812"/>
                  </a:cubicBezTo>
                  <a:cubicBezTo>
                    <a:pt x="849" y="812"/>
                    <a:pt x="759" y="860"/>
                    <a:pt x="647" y="874"/>
                  </a:cubicBezTo>
                  <a:cubicBezTo>
                    <a:pt x="524" y="892"/>
                    <a:pt x="402" y="892"/>
                    <a:pt x="280" y="892"/>
                  </a:cubicBezTo>
                  <a:cubicBezTo>
                    <a:pt x="315" y="699"/>
                    <a:pt x="455" y="542"/>
                    <a:pt x="437" y="332"/>
                  </a:cubicBezTo>
                  <a:cubicBezTo>
                    <a:pt x="420" y="157"/>
                    <a:pt x="315" y="0"/>
                    <a:pt x="122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4" name="Google Shape;1054;p36"/>
            <p:cNvSpPr/>
            <p:nvPr/>
          </p:nvSpPr>
          <p:spPr>
            <a:xfrm rot="554399">
              <a:off x="7150160" y="2799707"/>
              <a:ext cx="62446" cy="11731"/>
            </a:xfrm>
            <a:custGeom>
              <a:avLst/>
              <a:gdLst/>
              <a:ahLst/>
              <a:cxnLst/>
              <a:rect l="l" t="t" r="r" b="b"/>
              <a:pathLst>
                <a:path w="1714" h="322" extrusionOk="0">
                  <a:moveTo>
                    <a:pt x="1051" y="0"/>
                  </a:moveTo>
                  <a:cubicBezTo>
                    <a:pt x="753" y="0"/>
                    <a:pt x="445" y="32"/>
                    <a:pt x="158" y="43"/>
                  </a:cubicBezTo>
                  <a:cubicBezTo>
                    <a:pt x="1" y="61"/>
                    <a:pt x="70" y="271"/>
                    <a:pt x="210" y="271"/>
                  </a:cubicBezTo>
                  <a:cubicBezTo>
                    <a:pt x="489" y="282"/>
                    <a:pt x="796" y="321"/>
                    <a:pt x="1091" y="321"/>
                  </a:cubicBezTo>
                  <a:cubicBezTo>
                    <a:pt x="1259" y="321"/>
                    <a:pt x="1422" y="309"/>
                    <a:pt x="1574" y="271"/>
                  </a:cubicBezTo>
                  <a:cubicBezTo>
                    <a:pt x="1714" y="253"/>
                    <a:pt x="1679" y="78"/>
                    <a:pt x="1556" y="43"/>
                  </a:cubicBezTo>
                  <a:cubicBezTo>
                    <a:pt x="1395" y="11"/>
                    <a:pt x="1225" y="0"/>
                    <a:pt x="1051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5" name="Google Shape;1055;p36"/>
            <p:cNvSpPr/>
            <p:nvPr/>
          </p:nvSpPr>
          <p:spPr>
            <a:xfrm rot="554399">
              <a:off x="7144518" y="2814851"/>
              <a:ext cx="50714" cy="11731"/>
            </a:xfrm>
            <a:custGeom>
              <a:avLst/>
              <a:gdLst/>
              <a:ahLst/>
              <a:cxnLst/>
              <a:rect l="l" t="t" r="r" b="b"/>
              <a:pathLst>
                <a:path w="1392" h="322" extrusionOk="0">
                  <a:moveTo>
                    <a:pt x="1270" y="0"/>
                  </a:moveTo>
                  <a:cubicBezTo>
                    <a:pt x="1265" y="0"/>
                    <a:pt x="1260" y="1"/>
                    <a:pt x="1256" y="2"/>
                  </a:cubicBezTo>
                  <a:cubicBezTo>
                    <a:pt x="1081" y="2"/>
                    <a:pt x="924" y="54"/>
                    <a:pt x="766" y="72"/>
                  </a:cubicBezTo>
                  <a:cubicBezTo>
                    <a:pt x="710" y="77"/>
                    <a:pt x="654" y="79"/>
                    <a:pt x="598" y="79"/>
                  </a:cubicBezTo>
                  <a:cubicBezTo>
                    <a:pt x="444" y="79"/>
                    <a:pt x="291" y="63"/>
                    <a:pt x="137" y="37"/>
                  </a:cubicBezTo>
                  <a:cubicBezTo>
                    <a:pt x="126" y="34"/>
                    <a:pt x="117" y="33"/>
                    <a:pt x="108" y="33"/>
                  </a:cubicBezTo>
                  <a:cubicBezTo>
                    <a:pt x="0" y="33"/>
                    <a:pt x="24" y="214"/>
                    <a:pt x="137" y="247"/>
                  </a:cubicBezTo>
                  <a:cubicBezTo>
                    <a:pt x="310" y="288"/>
                    <a:pt x="510" y="321"/>
                    <a:pt x="709" y="321"/>
                  </a:cubicBezTo>
                  <a:cubicBezTo>
                    <a:pt x="931" y="321"/>
                    <a:pt x="1150" y="279"/>
                    <a:pt x="1326" y="159"/>
                  </a:cubicBezTo>
                  <a:cubicBezTo>
                    <a:pt x="1391" y="110"/>
                    <a:pt x="1334" y="0"/>
                    <a:pt x="1270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6" name="Google Shape;1056;p36"/>
            <p:cNvSpPr/>
            <p:nvPr/>
          </p:nvSpPr>
          <p:spPr>
            <a:xfrm rot="554399">
              <a:off x="7223376" y="2796200"/>
              <a:ext cx="53811" cy="47290"/>
            </a:xfrm>
            <a:custGeom>
              <a:avLst/>
              <a:gdLst/>
              <a:ahLst/>
              <a:cxnLst/>
              <a:rect l="l" t="t" r="r" b="b"/>
              <a:pathLst>
                <a:path w="1477" h="1298" extrusionOk="0">
                  <a:moveTo>
                    <a:pt x="1119" y="1"/>
                  </a:moveTo>
                  <a:cubicBezTo>
                    <a:pt x="948" y="1"/>
                    <a:pt x="784" y="62"/>
                    <a:pt x="627" y="151"/>
                  </a:cubicBezTo>
                  <a:cubicBezTo>
                    <a:pt x="417" y="291"/>
                    <a:pt x="85" y="518"/>
                    <a:pt x="50" y="781"/>
                  </a:cubicBezTo>
                  <a:cubicBezTo>
                    <a:pt x="0" y="1131"/>
                    <a:pt x="288" y="1298"/>
                    <a:pt x="593" y="1298"/>
                  </a:cubicBezTo>
                  <a:cubicBezTo>
                    <a:pt x="820" y="1298"/>
                    <a:pt x="1057" y="1205"/>
                    <a:pt x="1169" y="1025"/>
                  </a:cubicBezTo>
                  <a:cubicBezTo>
                    <a:pt x="1204" y="973"/>
                    <a:pt x="1152" y="885"/>
                    <a:pt x="1082" y="885"/>
                  </a:cubicBezTo>
                  <a:cubicBezTo>
                    <a:pt x="942" y="903"/>
                    <a:pt x="819" y="990"/>
                    <a:pt x="662" y="1025"/>
                  </a:cubicBezTo>
                  <a:cubicBezTo>
                    <a:pt x="630" y="1031"/>
                    <a:pt x="594" y="1034"/>
                    <a:pt x="558" y="1034"/>
                  </a:cubicBezTo>
                  <a:cubicBezTo>
                    <a:pt x="477" y="1034"/>
                    <a:pt x="396" y="1016"/>
                    <a:pt x="347" y="955"/>
                  </a:cubicBezTo>
                  <a:cubicBezTo>
                    <a:pt x="260" y="816"/>
                    <a:pt x="417" y="676"/>
                    <a:pt x="487" y="606"/>
                  </a:cubicBezTo>
                  <a:cubicBezTo>
                    <a:pt x="681" y="412"/>
                    <a:pt x="937" y="181"/>
                    <a:pt x="1225" y="181"/>
                  </a:cubicBezTo>
                  <a:cubicBezTo>
                    <a:pt x="1275" y="181"/>
                    <a:pt x="1327" y="188"/>
                    <a:pt x="1379" y="204"/>
                  </a:cubicBezTo>
                  <a:cubicBezTo>
                    <a:pt x="1388" y="207"/>
                    <a:pt x="1396" y="209"/>
                    <a:pt x="1403" y="209"/>
                  </a:cubicBezTo>
                  <a:cubicBezTo>
                    <a:pt x="1469" y="209"/>
                    <a:pt x="1477" y="80"/>
                    <a:pt x="1414" y="64"/>
                  </a:cubicBezTo>
                  <a:cubicBezTo>
                    <a:pt x="1313" y="20"/>
                    <a:pt x="1215" y="1"/>
                    <a:pt x="1119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7" name="Google Shape;1057;p36"/>
            <p:cNvSpPr/>
            <p:nvPr/>
          </p:nvSpPr>
          <p:spPr>
            <a:xfrm rot="554399">
              <a:off x="7321302" y="2774606"/>
              <a:ext cx="56726" cy="35813"/>
            </a:xfrm>
            <a:custGeom>
              <a:avLst/>
              <a:gdLst/>
              <a:ahLst/>
              <a:cxnLst/>
              <a:rect l="l" t="t" r="r" b="b"/>
              <a:pathLst>
                <a:path w="1557" h="983" extrusionOk="0">
                  <a:moveTo>
                    <a:pt x="128" y="0"/>
                  </a:moveTo>
                  <a:cubicBezTo>
                    <a:pt x="121" y="0"/>
                    <a:pt x="113" y="0"/>
                    <a:pt x="106" y="1"/>
                  </a:cubicBezTo>
                  <a:cubicBezTo>
                    <a:pt x="1" y="1"/>
                    <a:pt x="36" y="158"/>
                    <a:pt x="123" y="158"/>
                  </a:cubicBezTo>
                  <a:cubicBezTo>
                    <a:pt x="263" y="158"/>
                    <a:pt x="71" y="508"/>
                    <a:pt x="71" y="543"/>
                  </a:cubicBezTo>
                  <a:cubicBezTo>
                    <a:pt x="53" y="613"/>
                    <a:pt x="53" y="683"/>
                    <a:pt x="71" y="753"/>
                  </a:cubicBezTo>
                  <a:cubicBezTo>
                    <a:pt x="123" y="858"/>
                    <a:pt x="210" y="910"/>
                    <a:pt x="298" y="945"/>
                  </a:cubicBezTo>
                  <a:cubicBezTo>
                    <a:pt x="392" y="976"/>
                    <a:pt x="493" y="983"/>
                    <a:pt x="592" y="983"/>
                  </a:cubicBezTo>
                  <a:cubicBezTo>
                    <a:pt x="659" y="983"/>
                    <a:pt x="724" y="980"/>
                    <a:pt x="787" y="980"/>
                  </a:cubicBezTo>
                  <a:cubicBezTo>
                    <a:pt x="847" y="980"/>
                    <a:pt x="911" y="981"/>
                    <a:pt x="978" y="981"/>
                  </a:cubicBezTo>
                  <a:cubicBezTo>
                    <a:pt x="1143" y="981"/>
                    <a:pt x="1319" y="972"/>
                    <a:pt x="1469" y="910"/>
                  </a:cubicBezTo>
                  <a:cubicBezTo>
                    <a:pt x="1556" y="858"/>
                    <a:pt x="1522" y="718"/>
                    <a:pt x="1417" y="700"/>
                  </a:cubicBezTo>
                  <a:cubicBezTo>
                    <a:pt x="1345" y="684"/>
                    <a:pt x="1271" y="678"/>
                    <a:pt x="1196" y="678"/>
                  </a:cubicBezTo>
                  <a:cubicBezTo>
                    <a:pt x="1036" y="678"/>
                    <a:pt x="873" y="706"/>
                    <a:pt x="717" y="718"/>
                  </a:cubicBezTo>
                  <a:cubicBezTo>
                    <a:pt x="659" y="718"/>
                    <a:pt x="570" y="726"/>
                    <a:pt x="496" y="726"/>
                  </a:cubicBezTo>
                  <a:cubicBezTo>
                    <a:pt x="459" y="726"/>
                    <a:pt x="426" y="724"/>
                    <a:pt x="403" y="718"/>
                  </a:cubicBezTo>
                  <a:cubicBezTo>
                    <a:pt x="228" y="665"/>
                    <a:pt x="315" y="525"/>
                    <a:pt x="333" y="403"/>
                  </a:cubicBezTo>
                  <a:cubicBezTo>
                    <a:pt x="367" y="234"/>
                    <a:pt x="335" y="0"/>
                    <a:pt x="128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8" name="Google Shape;1058;p36"/>
            <p:cNvSpPr/>
            <p:nvPr/>
          </p:nvSpPr>
          <p:spPr>
            <a:xfrm rot="554399">
              <a:off x="6933800" y="2869841"/>
              <a:ext cx="289822" cy="177792"/>
            </a:xfrm>
            <a:custGeom>
              <a:avLst/>
              <a:gdLst/>
              <a:ahLst/>
              <a:cxnLst/>
              <a:rect l="l" t="t" r="r" b="b"/>
              <a:pathLst>
                <a:path w="7955" h="4880" extrusionOk="0">
                  <a:moveTo>
                    <a:pt x="5944" y="3629"/>
                  </a:moveTo>
                  <a:cubicBezTo>
                    <a:pt x="6399" y="3926"/>
                    <a:pt x="6836" y="4223"/>
                    <a:pt x="7273" y="4573"/>
                  </a:cubicBezTo>
                  <a:cubicBezTo>
                    <a:pt x="6801" y="4573"/>
                    <a:pt x="6311" y="4573"/>
                    <a:pt x="5822" y="4556"/>
                  </a:cubicBezTo>
                  <a:cubicBezTo>
                    <a:pt x="5804" y="4451"/>
                    <a:pt x="5769" y="4363"/>
                    <a:pt x="5769" y="4258"/>
                  </a:cubicBezTo>
                  <a:cubicBezTo>
                    <a:pt x="5769" y="4049"/>
                    <a:pt x="5839" y="3856"/>
                    <a:pt x="5944" y="3664"/>
                  </a:cubicBezTo>
                  <a:lnTo>
                    <a:pt x="5944" y="3629"/>
                  </a:lnTo>
                  <a:close/>
                  <a:moveTo>
                    <a:pt x="522" y="0"/>
                  </a:moveTo>
                  <a:cubicBezTo>
                    <a:pt x="466" y="0"/>
                    <a:pt x="436" y="96"/>
                    <a:pt x="490" y="150"/>
                  </a:cubicBezTo>
                  <a:cubicBezTo>
                    <a:pt x="1399" y="1077"/>
                    <a:pt x="2518" y="1741"/>
                    <a:pt x="3672" y="2336"/>
                  </a:cubicBezTo>
                  <a:cubicBezTo>
                    <a:pt x="4406" y="2720"/>
                    <a:pt x="5123" y="3122"/>
                    <a:pt x="5822" y="3559"/>
                  </a:cubicBezTo>
                  <a:lnTo>
                    <a:pt x="5804" y="3559"/>
                  </a:lnTo>
                  <a:cubicBezTo>
                    <a:pt x="5647" y="3821"/>
                    <a:pt x="5542" y="4223"/>
                    <a:pt x="5612" y="4556"/>
                  </a:cubicBezTo>
                  <a:cubicBezTo>
                    <a:pt x="4476" y="4503"/>
                    <a:pt x="3357" y="4433"/>
                    <a:pt x="2221" y="4328"/>
                  </a:cubicBezTo>
                  <a:cubicBezTo>
                    <a:pt x="1801" y="4276"/>
                    <a:pt x="1382" y="4223"/>
                    <a:pt x="962" y="4171"/>
                  </a:cubicBezTo>
                  <a:cubicBezTo>
                    <a:pt x="403" y="4101"/>
                    <a:pt x="245" y="4101"/>
                    <a:pt x="245" y="3472"/>
                  </a:cubicBezTo>
                  <a:cubicBezTo>
                    <a:pt x="245" y="2440"/>
                    <a:pt x="228" y="1426"/>
                    <a:pt x="210" y="413"/>
                  </a:cubicBezTo>
                  <a:cubicBezTo>
                    <a:pt x="210" y="382"/>
                    <a:pt x="181" y="363"/>
                    <a:pt x="156" y="363"/>
                  </a:cubicBezTo>
                  <a:cubicBezTo>
                    <a:pt x="138" y="363"/>
                    <a:pt x="123" y="373"/>
                    <a:pt x="123" y="395"/>
                  </a:cubicBezTo>
                  <a:cubicBezTo>
                    <a:pt x="71" y="1654"/>
                    <a:pt x="36" y="2912"/>
                    <a:pt x="1" y="4154"/>
                  </a:cubicBezTo>
                  <a:cubicBezTo>
                    <a:pt x="1" y="4223"/>
                    <a:pt x="53" y="4293"/>
                    <a:pt x="123" y="4311"/>
                  </a:cubicBezTo>
                  <a:cubicBezTo>
                    <a:pt x="1993" y="4608"/>
                    <a:pt x="3864" y="4783"/>
                    <a:pt x="5752" y="4853"/>
                  </a:cubicBezTo>
                  <a:cubicBezTo>
                    <a:pt x="5769" y="4870"/>
                    <a:pt x="5791" y="4879"/>
                    <a:pt x="5813" y="4879"/>
                  </a:cubicBezTo>
                  <a:cubicBezTo>
                    <a:pt x="5835" y="4879"/>
                    <a:pt x="5857" y="4870"/>
                    <a:pt x="5874" y="4853"/>
                  </a:cubicBezTo>
                  <a:cubicBezTo>
                    <a:pt x="6504" y="4870"/>
                    <a:pt x="7133" y="4870"/>
                    <a:pt x="7762" y="4870"/>
                  </a:cubicBezTo>
                  <a:cubicBezTo>
                    <a:pt x="7955" y="4870"/>
                    <a:pt x="7850" y="4573"/>
                    <a:pt x="7675" y="4573"/>
                  </a:cubicBezTo>
                  <a:lnTo>
                    <a:pt x="7413" y="4573"/>
                  </a:lnTo>
                  <a:cubicBezTo>
                    <a:pt x="7465" y="4538"/>
                    <a:pt x="7483" y="4451"/>
                    <a:pt x="7430" y="4381"/>
                  </a:cubicBezTo>
                  <a:cubicBezTo>
                    <a:pt x="5542" y="2405"/>
                    <a:pt x="2553" y="1916"/>
                    <a:pt x="577" y="28"/>
                  </a:cubicBezTo>
                  <a:cubicBezTo>
                    <a:pt x="558" y="8"/>
                    <a:pt x="539" y="0"/>
                    <a:pt x="522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9" name="Google Shape;1059;p36"/>
            <p:cNvSpPr/>
            <p:nvPr/>
          </p:nvSpPr>
          <p:spPr>
            <a:xfrm rot="554399">
              <a:off x="7701608" y="2304032"/>
              <a:ext cx="429360" cy="361741"/>
            </a:xfrm>
            <a:custGeom>
              <a:avLst/>
              <a:gdLst/>
              <a:ahLst/>
              <a:cxnLst/>
              <a:rect l="l" t="t" r="r" b="b"/>
              <a:pathLst>
                <a:path w="11785" h="9929" extrusionOk="0">
                  <a:moveTo>
                    <a:pt x="3986" y="5044"/>
                  </a:moveTo>
                  <a:lnTo>
                    <a:pt x="3986" y="5044"/>
                  </a:lnTo>
                  <a:cubicBezTo>
                    <a:pt x="3968" y="5218"/>
                    <a:pt x="3951" y="5411"/>
                    <a:pt x="3933" y="5603"/>
                  </a:cubicBezTo>
                  <a:lnTo>
                    <a:pt x="3724" y="5585"/>
                  </a:lnTo>
                  <a:cubicBezTo>
                    <a:pt x="3811" y="5411"/>
                    <a:pt x="3899" y="5218"/>
                    <a:pt x="3986" y="5044"/>
                  </a:cubicBezTo>
                  <a:close/>
                  <a:moveTo>
                    <a:pt x="6004" y="2858"/>
                  </a:moveTo>
                  <a:cubicBezTo>
                    <a:pt x="6080" y="2858"/>
                    <a:pt x="6158" y="2874"/>
                    <a:pt x="6241" y="2911"/>
                  </a:cubicBezTo>
                  <a:cubicBezTo>
                    <a:pt x="6643" y="3068"/>
                    <a:pt x="6573" y="3628"/>
                    <a:pt x="6573" y="4012"/>
                  </a:cubicBezTo>
                  <a:cubicBezTo>
                    <a:pt x="6573" y="4449"/>
                    <a:pt x="6503" y="4886"/>
                    <a:pt x="6538" y="5323"/>
                  </a:cubicBezTo>
                  <a:cubicBezTo>
                    <a:pt x="6556" y="5498"/>
                    <a:pt x="6591" y="5638"/>
                    <a:pt x="6643" y="5795"/>
                  </a:cubicBezTo>
                  <a:cubicBezTo>
                    <a:pt x="6328" y="5778"/>
                    <a:pt x="6031" y="5760"/>
                    <a:pt x="5734" y="5725"/>
                  </a:cubicBezTo>
                  <a:cubicBezTo>
                    <a:pt x="5210" y="5690"/>
                    <a:pt x="4703" y="5655"/>
                    <a:pt x="4178" y="5620"/>
                  </a:cubicBezTo>
                  <a:cubicBezTo>
                    <a:pt x="4196" y="5323"/>
                    <a:pt x="4213" y="5026"/>
                    <a:pt x="4231" y="4746"/>
                  </a:cubicBezTo>
                  <a:cubicBezTo>
                    <a:pt x="4248" y="4659"/>
                    <a:pt x="4248" y="4589"/>
                    <a:pt x="4266" y="4502"/>
                  </a:cubicBezTo>
                  <a:cubicBezTo>
                    <a:pt x="4545" y="3977"/>
                    <a:pt x="4895" y="3488"/>
                    <a:pt x="5402" y="3138"/>
                  </a:cubicBezTo>
                  <a:cubicBezTo>
                    <a:pt x="5608" y="2984"/>
                    <a:pt x="5795" y="2858"/>
                    <a:pt x="6004" y="2858"/>
                  </a:cubicBezTo>
                  <a:close/>
                  <a:moveTo>
                    <a:pt x="7045" y="6110"/>
                  </a:moveTo>
                  <a:lnTo>
                    <a:pt x="7045" y="6110"/>
                  </a:lnTo>
                  <a:cubicBezTo>
                    <a:pt x="8146" y="6215"/>
                    <a:pt x="9248" y="6320"/>
                    <a:pt x="10349" y="6372"/>
                  </a:cubicBezTo>
                  <a:cubicBezTo>
                    <a:pt x="10139" y="6547"/>
                    <a:pt x="9947" y="6704"/>
                    <a:pt x="9737" y="6862"/>
                  </a:cubicBezTo>
                  <a:cubicBezTo>
                    <a:pt x="9499" y="7028"/>
                    <a:pt x="9211" y="7101"/>
                    <a:pt x="8910" y="7101"/>
                  </a:cubicBezTo>
                  <a:cubicBezTo>
                    <a:pt x="8198" y="7101"/>
                    <a:pt x="7414" y="6688"/>
                    <a:pt x="7045" y="6110"/>
                  </a:cubicBezTo>
                  <a:close/>
                  <a:moveTo>
                    <a:pt x="804" y="5603"/>
                  </a:moveTo>
                  <a:cubicBezTo>
                    <a:pt x="1206" y="5638"/>
                    <a:pt x="1626" y="5673"/>
                    <a:pt x="2028" y="5708"/>
                  </a:cubicBezTo>
                  <a:cubicBezTo>
                    <a:pt x="2500" y="5743"/>
                    <a:pt x="2955" y="5778"/>
                    <a:pt x="3427" y="5813"/>
                  </a:cubicBezTo>
                  <a:cubicBezTo>
                    <a:pt x="3234" y="6197"/>
                    <a:pt x="3007" y="6547"/>
                    <a:pt x="2710" y="6827"/>
                  </a:cubicBezTo>
                  <a:cubicBezTo>
                    <a:pt x="2460" y="7068"/>
                    <a:pt x="2121" y="7210"/>
                    <a:pt x="1797" y="7210"/>
                  </a:cubicBezTo>
                  <a:cubicBezTo>
                    <a:pt x="1419" y="7210"/>
                    <a:pt x="1061" y="7017"/>
                    <a:pt x="892" y="6564"/>
                  </a:cubicBezTo>
                  <a:cubicBezTo>
                    <a:pt x="787" y="6232"/>
                    <a:pt x="769" y="5918"/>
                    <a:pt x="804" y="5603"/>
                  </a:cubicBezTo>
                  <a:close/>
                  <a:moveTo>
                    <a:pt x="4174" y="0"/>
                  </a:moveTo>
                  <a:cubicBezTo>
                    <a:pt x="4135" y="0"/>
                    <a:pt x="4100" y="26"/>
                    <a:pt x="4108" y="79"/>
                  </a:cubicBezTo>
                  <a:cubicBezTo>
                    <a:pt x="4301" y="1582"/>
                    <a:pt x="4178" y="3103"/>
                    <a:pt x="4038" y="4606"/>
                  </a:cubicBezTo>
                  <a:cubicBezTo>
                    <a:pt x="4003" y="4641"/>
                    <a:pt x="3986" y="4676"/>
                    <a:pt x="3968" y="4711"/>
                  </a:cubicBezTo>
                  <a:cubicBezTo>
                    <a:pt x="3829" y="4991"/>
                    <a:pt x="3689" y="5288"/>
                    <a:pt x="3549" y="5568"/>
                  </a:cubicBezTo>
                  <a:cubicBezTo>
                    <a:pt x="3374" y="5568"/>
                    <a:pt x="3199" y="5550"/>
                    <a:pt x="3024" y="5533"/>
                  </a:cubicBezTo>
                  <a:cubicBezTo>
                    <a:pt x="2552" y="5498"/>
                    <a:pt x="2080" y="5463"/>
                    <a:pt x="1608" y="5446"/>
                  </a:cubicBezTo>
                  <a:cubicBezTo>
                    <a:pt x="1556" y="5437"/>
                    <a:pt x="1442" y="5437"/>
                    <a:pt x="1300" y="5437"/>
                  </a:cubicBezTo>
                  <a:cubicBezTo>
                    <a:pt x="1158" y="5437"/>
                    <a:pt x="988" y="5437"/>
                    <a:pt x="822" y="5428"/>
                  </a:cubicBezTo>
                  <a:cubicBezTo>
                    <a:pt x="874" y="5148"/>
                    <a:pt x="944" y="4869"/>
                    <a:pt x="1032" y="4606"/>
                  </a:cubicBezTo>
                  <a:cubicBezTo>
                    <a:pt x="1043" y="4548"/>
                    <a:pt x="984" y="4489"/>
                    <a:pt x="938" y="4489"/>
                  </a:cubicBezTo>
                  <a:cubicBezTo>
                    <a:pt x="916" y="4489"/>
                    <a:pt x="897" y="4502"/>
                    <a:pt x="892" y="4537"/>
                  </a:cubicBezTo>
                  <a:cubicBezTo>
                    <a:pt x="787" y="4816"/>
                    <a:pt x="699" y="5113"/>
                    <a:pt x="629" y="5411"/>
                  </a:cubicBezTo>
                  <a:cubicBezTo>
                    <a:pt x="420" y="5393"/>
                    <a:pt x="227" y="5376"/>
                    <a:pt x="192" y="5323"/>
                  </a:cubicBezTo>
                  <a:lnTo>
                    <a:pt x="192" y="5323"/>
                  </a:lnTo>
                  <a:cubicBezTo>
                    <a:pt x="205" y="5336"/>
                    <a:pt x="222" y="5341"/>
                    <a:pt x="237" y="5341"/>
                  </a:cubicBezTo>
                  <a:cubicBezTo>
                    <a:pt x="266" y="5341"/>
                    <a:pt x="291" y="5322"/>
                    <a:pt x="280" y="5288"/>
                  </a:cubicBezTo>
                  <a:lnTo>
                    <a:pt x="245" y="5236"/>
                  </a:lnTo>
                  <a:lnTo>
                    <a:pt x="192" y="5183"/>
                  </a:lnTo>
                  <a:cubicBezTo>
                    <a:pt x="88" y="5201"/>
                    <a:pt x="70" y="5201"/>
                    <a:pt x="18" y="5288"/>
                  </a:cubicBezTo>
                  <a:cubicBezTo>
                    <a:pt x="0" y="5323"/>
                    <a:pt x="0" y="5358"/>
                    <a:pt x="35" y="5376"/>
                  </a:cubicBezTo>
                  <a:cubicBezTo>
                    <a:pt x="192" y="5568"/>
                    <a:pt x="315" y="5550"/>
                    <a:pt x="595" y="5585"/>
                  </a:cubicBezTo>
                  <a:lnTo>
                    <a:pt x="612" y="5585"/>
                  </a:lnTo>
                  <a:cubicBezTo>
                    <a:pt x="542" y="6005"/>
                    <a:pt x="560" y="6425"/>
                    <a:pt x="787" y="6827"/>
                  </a:cubicBezTo>
                  <a:cubicBezTo>
                    <a:pt x="1019" y="7219"/>
                    <a:pt x="1409" y="7491"/>
                    <a:pt x="1845" y="7491"/>
                  </a:cubicBezTo>
                  <a:cubicBezTo>
                    <a:pt x="1934" y="7491"/>
                    <a:pt x="2024" y="7480"/>
                    <a:pt x="2115" y="7456"/>
                  </a:cubicBezTo>
                  <a:cubicBezTo>
                    <a:pt x="2850" y="7281"/>
                    <a:pt x="3287" y="6460"/>
                    <a:pt x="3601" y="5830"/>
                  </a:cubicBezTo>
                  <a:cubicBezTo>
                    <a:pt x="3706" y="5830"/>
                    <a:pt x="3811" y="5848"/>
                    <a:pt x="3916" y="5848"/>
                  </a:cubicBezTo>
                  <a:cubicBezTo>
                    <a:pt x="3794" y="7176"/>
                    <a:pt x="3689" y="8505"/>
                    <a:pt x="3829" y="9833"/>
                  </a:cubicBezTo>
                  <a:cubicBezTo>
                    <a:pt x="3829" y="9892"/>
                    <a:pt x="3883" y="9928"/>
                    <a:pt x="3934" y="9928"/>
                  </a:cubicBezTo>
                  <a:cubicBezTo>
                    <a:pt x="3974" y="9928"/>
                    <a:pt x="4013" y="9905"/>
                    <a:pt x="4021" y="9851"/>
                  </a:cubicBezTo>
                  <a:cubicBezTo>
                    <a:pt x="4108" y="8522"/>
                    <a:pt x="4108" y="7194"/>
                    <a:pt x="4161" y="5865"/>
                  </a:cubicBezTo>
                  <a:cubicBezTo>
                    <a:pt x="4545" y="5900"/>
                    <a:pt x="4912" y="5935"/>
                    <a:pt x="5297" y="5953"/>
                  </a:cubicBezTo>
                  <a:cubicBezTo>
                    <a:pt x="5786" y="6005"/>
                    <a:pt x="6276" y="6040"/>
                    <a:pt x="6765" y="6092"/>
                  </a:cubicBezTo>
                  <a:cubicBezTo>
                    <a:pt x="6940" y="6407"/>
                    <a:pt x="7185" y="6687"/>
                    <a:pt x="7517" y="6897"/>
                  </a:cubicBezTo>
                  <a:cubicBezTo>
                    <a:pt x="7916" y="7153"/>
                    <a:pt x="8547" y="7433"/>
                    <a:pt x="9089" y="7433"/>
                  </a:cubicBezTo>
                  <a:cubicBezTo>
                    <a:pt x="9212" y="7433"/>
                    <a:pt x="9330" y="7418"/>
                    <a:pt x="9440" y="7386"/>
                  </a:cubicBezTo>
                  <a:cubicBezTo>
                    <a:pt x="9807" y="7264"/>
                    <a:pt x="10104" y="6914"/>
                    <a:pt x="10384" y="6652"/>
                  </a:cubicBezTo>
                  <a:cubicBezTo>
                    <a:pt x="10489" y="6564"/>
                    <a:pt x="10576" y="6460"/>
                    <a:pt x="10681" y="6372"/>
                  </a:cubicBezTo>
                  <a:cubicBezTo>
                    <a:pt x="10804" y="6381"/>
                    <a:pt x="10930" y="6385"/>
                    <a:pt x="11057" y="6385"/>
                  </a:cubicBezTo>
                  <a:cubicBezTo>
                    <a:pt x="11184" y="6385"/>
                    <a:pt x="11311" y="6381"/>
                    <a:pt x="11433" y="6372"/>
                  </a:cubicBezTo>
                  <a:cubicBezTo>
                    <a:pt x="11555" y="6372"/>
                    <a:pt x="11520" y="6215"/>
                    <a:pt x="11433" y="6197"/>
                  </a:cubicBezTo>
                  <a:cubicBezTo>
                    <a:pt x="11258" y="6162"/>
                    <a:pt x="11101" y="6145"/>
                    <a:pt x="10943" y="6127"/>
                  </a:cubicBezTo>
                  <a:cubicBezTo>
                    <a:pt x="11206" y="5883"/>
                    <a:pt x="11468" y="5638"/>
                    <a:pt x="11713" y="5393"/>
                  </a:cubicBezTo>
                  <a:cubicBezTo>
                    <a:pt x="11785" y="5321"/>
                    <a:pt x="11714" y="5201"/>
                    <a:pt x="11638" y="5201"/>
                  </a:cubicBezTo>
                  <a:cubicBezTo>
                    <a:pt x="11622" y="5201"/>
                    <a:pt x="11605" y="5206"/>
                    <a:pt x="11590" y="5218"/>
                  </a:cubicBezTo>
                  <a:cubicBezTo>
                    <a:pt x="11276" y="5498"/>
                    <a:pt x="10961" y="5795"/>
                    <a:pt x="10646" y="6092"/>
                  </a:cubicBezTo>
                  <a:cubicBezTo>
                    <a:pt x="9405" y="5935"/>
                    <a:pt x="8146" y="5865"/>
                    <a:pt x="6888" y="5795"/>
                  </a:cubicBezTo>
                  <a:cubicBezTo>
                    <a:pt x="6591" y="5044"/>
                    <a:pt x="6888" y="4152"/>
                    <a:pt x="6730" y="3365"/>
                  </a:cubicBezTo>
                  <a:cubicBezTo>
                    <a:pt x="6678" y="3068"/>
                    <a:pt x="6573" y="2701"/>
                    <a:pt x="6241" y="2631"/>
                  </a:cubicBezTo>
                  <a:cubicBezTo>
                    <a:pt x="6206" y="2623"/>
                    <a:pt x="6169" y="2619"/>
                    <a:pt x="6131" y="2619"/>
                  </a:cubicBezTo>
                  <a:cubicBezTo>
                    <a:pt x="5759" y="2619"/>
                    <a:pt x="5290" y="2986"/>
                    <a:pt x="5052" y="3208"/>
                  </a:cubicBezTo>
                  <a:cubicBezTo>
                    <a:pt x="4738" y="3470"/>
                    <a:pt x="4510" y="3802"/>
                    <a:pt x="4283" y="4152"/>
                  </a:cubicBezTo>
                  <a:cubicBezTo>
                    <a:pt x="4388" y="2788"/>
                    <a:pt x="4458" y="1442"/>
                    <a:pt x="4266" y="79"/>
                  </a:cubicBezTo>
                  <a:cubicBezTo>
                    <a:pt x="4257" y="26"/>
                    <a:pt x="4213" y="0"/>
                    <a:pt x="4174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0" name="Google Shape;1060;p36"/>
            <p:cNvSpPr/>
            <p:nvPr/>
          </p:nvSpPr>
          <p:spPr>
            <a:xfrm rot="554399">
              <a:off x="5642733" y="1769653"/>
              <a:ext cx="836896" cy="80954"/>
            </a:xfrm>
            <a:custGeom>
              <a:avLst/>
              <a:gdLst/>
              <a:ahLst/>
              <a:cxnLst/>
              <a:rect l="l" t="t" r="r" b="b"/>
              <a:pathLst>
                <a:path w="22971" h="2222" extrusionOk="0">
                  <a:moveTo>
                    <a:pt x="105" y="0"/>
                  </a:moveTo>
                  <a:cubicBezTo>
                    <a:pt x="1" y="0"/>
                    <a:pt x="6" y="142"/>
                    <a:pt x="105" y="159"/>
                  </a:cubicBezTo>
                  <a:cubicBezTo>
                    <a:pt x="3881" y="578"/>
                    <a:pt x="7675" y="963"/>
                    <a:pt x="11468" y="1313"/>
                  </a:cubicBezTo>
                  <a:cubicBezTo>
                    <a:pt x="13339" y="1488"/>
                    <a:pt x="15209" y="1645"/>
                    <a:pt x="17080" y="1802"/>
                  </a:cubicBezTo>
                  <a:cubicBezTo>
                    <a:pt x="19003" y="1960"/>
                    <a:pt x="20943" y="2204"/>
                    <a:pt x="22866" y="2222"/>
                  </a:cubicBezTo>
                  <a:cubicBezTo>
                    <a:pt x="22971" y="2222"/>
                    <a:pt x="22936" y="2064"/>
                    <a:pt x="22849" y="2047"/>
                  </a:cubicBezTo>
                  <a:cubicBezTo>
                    <a:pt x="20943" y="1785"/>
                    <a:pt x="19003" y="1732"/>
                    <a:pt x="17080" y="1575"/>
                  </a:cubicBezTo>
                  <a:cubicBezTo>
                    <a:pt x="15209" y="1418"/>
                    <a:pt x="13339" y="1260"/>
                    <a:pt x="11468" y="1085"/>
                  </a:cubicBezTo>
                  <a:cubicBezTo>
                    <a:pt x="7692" y="753"/>
                    <a:pt x="3899" y="386"/>
                    <a:pt x="123" y="2"/>
                  </a:cubicBezTo>
                  <a:cubicBezTo>
                    <a:pt x="116" y="1"/>
                    <a:pt x="110" y="0"/>
                    <a:pt x="105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1" name="Google Shape;1061;p36"/>
            <p:cNvSpPr/>
            <p:nvPr/>
          </p:nvSpPr>
          <p:spPr>
            <a:xfrm rot="554399">
              <a:off x="5595742" y="1877718"/>
              <a:ext cx="813980" cy="99425"/>
            </a:xfrm>
            <a:custGeom>
              <a:avLst/>
              <a:gdLst/>
              <a:ahLst/>
              <a:cxnLst/>
              <a:rect l="l" t="t" r="r" b="b"/>
              <a:pathLst>
                <a:path w="22342" h="2729" extrusionOk="0">
                  <a:moveTo>
                    <a:pt x="125" y="0"/>
                  </a:moveTo>
                  <a:cubicBezTo>
                    <a:pt x="1" y="0"/>
                    <a:pt x="6" y="194"/>
                    <a:pt x="123" y="211"/>
                  </a:cubicBezTo>
                  <a:cubicBezTo>
                    <a:pt x="3777" y="753"/>
                    <a:pt x="7465" y="1103"/>
                    <a:pt x="11136" y="1505"/>
                  </a:cubicBezTo>
                  <a:cubicBezTo>
                    <a:pt x="12919" y="1714"/>
                    <a:pt x="14703" y="1907"/>
                    <a:pt x="16486" y="2116"/>
                  </a:cubicBezTo>
                  <a:cubicBezTo>
                    <a:pt x="18356" y="2326"/>
                    <a:pt x="20244" y="2641"/>
                    <a:pt x="22132" y="2728"/>
                  </a:cubicBezTo>
                  <a:cubicBezTo>
                    <a:pt x="22342" y="2728"/>
                    <a:pt x="22307" y="2431"/>
                    <a:pt x="22115" y="2396"/>
                  </a:cubicBezTo>
                  <a:cubicBezTo>
                    <a:pt x="20314" y="2064"/>
                    <a:pt x="18444" y="1977"/>
                    <a:pt x="16608" y="1767"/>
                  </a:cubicBezTo>
                  <a:cubicBezTo>
                    <a:pt x="14790" y="1557"/>
                    <a:pt x="12954" y="1365"/>
                    <a:pt x="11119" y="1155"/>
                  </a:cubicBezTo>
                  <a:cubicBezTo>
                    <a:pt x="7465" y="753"/>
                    <a:pt x="3812" y="263"/>
                    <a:pt x="141" y="1"/>
                  </a:cubicBezTo>
                  <a:cubicBezTo>
                    <a:pt x="135" y="1"/>
                    <a:pt x="130" y="0"/>
                    <a:pt x="125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2" name="Google Shape;1062;p36"/>
            <p:cNvSpPr/>
            <p:nvPr/>
          </p:nvSpPr>
          <p:spPr>
            <a:xfrm rot="554399">
              <a:off x="5575903" y="2019670"/>
              <a:ext cx="849648" cy="46415"/>
            </a:xfrm>
            <a:custGeom>
              <a:avLst/>
              <a:gdLst/>
              <a:ahLst/>
              <a:cxnLst/>
              <a:rect l="l" t="t" r="r" b="b"/>
              <a:pathLst>
                <a:path w="23321" h="1274" extrusionOk="0">
                  <a:moveTo>
                    <a:pt x="158" y="1"/>
                  </a:moveTo>
                  <a:cubicBezTo>
                    <a:pt x="1" y="1"/>
                    <a:pt x="18" y="228"/>
                    <a:pt x="158" y="245"/>
                  </a:cubicBezTo>
                  <a:cubicBezTo>
                    <a:pt x="4021" y="647"/>
                    <a:pt x="7920" y="840"/>
                    <a:pt x="11801" y="997"/>
                  </a:cubicBezTo>
                  <a:cubicBezTo>
                    <a:pt x="13706" y="1084"/>
                    <a:pt x="15629" y="1137"/>
                    <a:pt x="17552" y="1172"/>
                  </a:cubicBezTo>
                  <a:cubicBezTo>
                    <a:pt x="18496" y="1189"/>
                    <a:pt x="19458" y="1207"/>
                    <a:pt x="20419" y="1224"/>
                  </a:cubicBezTo>
                  <a:cubicBezTo>
                    <a:pt x="20947" y="1224"/>
                    <a:pt x="21512" y="1273"/>
                    <a:pt x="22064" y="1273"/>
                  </a:cubicBezTo>
                  <a:cubicBezTo>
                    <a:pt x="22442" y="1273"/>
                    <a:pt x="22815" y="1250"/>
                    <a:pt x="23164" y="1172"/>
                  </a:cubicBezTo>
                  <a:cubicBezTo>
                    <a:pt x="23321" y="1137"/>
                    <a:pt x="23268" y="927"/>
                    <a:pt x="23146" y="910"/>
                  </a:cubicBezTo>
                  <a:cubicBezTo>
                    <a:pt x="22747" y="834"/>
                    <a:pt x="22330" y="814"/>
                    <a:pt x="21907" y="814"/>
                  </a:cubicBezTo>
                  <a:cubicBezTo>
                    <a:pt x="21417" y="814"/>
                    <a:pt x="20921" y="841"/>
                    <a:pt x="20444" y="841"/>
                  </a:cubicBezTo>
                  <a:cubicBezTo>
                    <a:pt x="20377" y="841"/>
                    <a:pt x="20310" y="841"/>
                    <a:pt x="20244" y="840"/>
                  </a:cubicBezTo>
                  <a:cubicBezTo>
                    <a:pt x="19300" y="840"/>
                    <a:pt x="18339" y="822"/>
                    <a:pt x="17377" y="805"/>
                  </a:cubicBezTo>
                  <a:cubicBezTo>
                    <a:pt x="15454" y="770"/>
                    <a:pt x="13549" y="717"/>
                    <a:pt x="11626" y="630"/>
                  </a:cubicBezTo>
                  <a:cubicBezTo>
                    <a:pt x="7797" y="490"/>
                    <a:pt x="3987" y="210"/>
                    <a:pt x="158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63" name="Google Shape;1063;p36"/>
          <p:cNvGrpSpPr/>
          <p:nvPr/>
        </p:nvGrpSpPr>
        <p:grpSpPr>
          <a:xfrm rot="-6220080">
            <a:off x="5519474" y="126700"/>
            <a:ext cx="1279690" cy="1377208"/>
            <a:chOff x="6193475" y="234655"/>
            <a:chExt cx="1279665" cy="1377181"/>
          </a:xfrm>
        </p:grpSpPr>
        <p:sp>
          <p:nvSpPr>
            <p:cNvPr id="1064" name="Google Shape;1064;p36"/>
            <p:cNvSpPr/>
            <p:nvPr/>
          </p:nvSpPr>
          <p:spPr>
            <a:xfrm rot="-3120564">
              <a:off x="6188355" y="691804"/>
              <a:ext cx="1345423" cy="462364"/>
            </a:xfrm>
            <a:custGeom>
              <a:avLst/>
              <a:gdLst/>
              <a:ahLst/>
              <a:cxnLst/>
              <a:rect l="l" t="t" r="r" b="b"/>
              <a:pathLst>
                <a:path w="33373" h="11469" extrusionOk="0">
                  <a:moveTo>
                    <a:pt x="1836" y="0"/>
                  </a:moveTo>
                  <a:cubicBezTo>
                    <a:pt x="1119" y="0"/>
                    <a:pt x="455" y="507"/>
                    <a:pt x="280" y="1242"/>
                  </a:cubicBezTo>
                  <a:lnTo>
                    <a:pt x="36" y="2360"/>
                  </a:lnTo>
                  <a:cubicBezTo>
                    <a:pt x="18" y="2483"/>
                    <a:pt x="1" y="2605"/>
                    <a:pt x="1" y="2710"/>
                  </a:cubicBezTo>
                  <a:cubicBezTo>
                    <a:pt x="1" y="3444"/>
                    <a:pt x="508" y="4109"/>
                    <a:pt x="1242" y="4266"/>
                  </a:cubicBezTo>
                  <a:lnTo>
                    <a:pt x="21048" y="8724"/>
                  </a:lnTo>
                  <a:cubicBezTo>
                    <a:pt x="21083" y="8741"/>
                    <a:pt x="21118" y="8759"/>
                    <a:pt x="21136" y="8794"/>
                  </a:cubicBezTo>
                  <a:cubicBezTo>
                    <a:pt x="21153" y="8828"/>
                    <a:pt x="21171" y="8863"/>
                    <a:pt x="21153" y="8898"/>
                  </a:cubicBezTo>
                  <a:lnTo>
                    <a:pt x="21136" y="8986"/>
                  </a:lnTo>
                  <a:cubicBezTo>
                    <a:pt x="21136" y="9003"/>
                    <a:pt x="21136" y="9038"/>
                    <a:pt x="21136" y="9073"/>
                  </a:cubicBezTo>
                  <a:cubicBezTo>
                    <a:pt x="21136" y="9248"/>
                    <a:pt x="21258" y="9405"/>
                    <a:pt x="21433" y="9440"/>
                  </a:cubicBezTo>
                  <a:lnTo>
                    <a:pt x="30086" y="11398"/>
                  </a:lnTo>
                  <a:cubicBezTo>
                    <a:pt x="30278" y="11433"/>
                    <a:pt x="30471" y="11468"/>
                    <a:pt x="30680" y="11468"/>
                  </a:cubicBezTo>
                  <a:cubicBezTo>
                    <a:pt x="31904" y="11468"/>
                    <a:pt x="33023" y="10612"/>
                    <a:pt x="33303" y="9353"/>
                  </a:cubicBezTo>
                  <a:cubicBezTo>
                    <a:pt x="33338" y="9161"/>
                    <a:pt x="33373" y="8951"/>
                    <a:pt x="33373" y="8759"/>
                  </a:cubicBezTo>
                  <a:cubicBezTo>
                    <a:pt x="33373" y="7535"/>
                    <a:pt x="32516" y="6416"/>
                    <a:pt x="31257" y="6136"/>
                  </a:cubicBezTo>
                  <a:lnTo>
                    <a:pt x="22622" y="4196"/>
                  </a:lnTo>
                  <a:cubicBezTo>
                    <a:pt x="22587" y="4178"/>
                    <a:pt x="22552" y="4178"/>
                    <a:pt x="22534" y="4178"/>
                  </a:cubicBezTo>
                  <a:cubicBezTo>
                    <a:pt x="22377" y="4178"/>
                    <a:pt x="22237" y="4266"/>
                    <a:pt x="22167" y="4423"/>
                  </a:cubicBezTo>
                  <a:cubicBezTo>
                    <a:pt x="22150" y="4476"/>
                    <a:pt x="22097" y="4511"/>
                    <a:pt x="22045" y="4511"/>
                  </a:cubicBezTo>
                  <a:lnTo>
                    <a:pt x="22010" y="4511"/>
                  </a:lnTo>
                  <a:lnTo>
                    <a:pt x="2186" y="35"/>
                  </a:lnTo>
                  <a:cubicBezTo>
                    <a:pt x="2081" y="18"/>
                    <a:pt x="1959" y="0"/>
                    <a:pt x="1836" y="0"/>
                  </a:cubicBez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5" name="Google Shape;1065;p36"/>
            <p:cNvSpPr/>
            <p:nvPr/>
          </p:nvSpPr>
          <p:spPr>
            <a:xfrm rot="-3120564">
              <a:off x="6176498" y="680795"/>
              <a:ext cx="1368684" cy="484900"/>
            </a:xfrm>
            <a:custGeom>
              <a:avLst/>
              <a:gdLst/>
              <a:ahLst/>
              <a:cxnLst/>
              <a:rect l="l" t="t" r="r" b="b"/>
              <a:pathLst>
                <a:path w="33950" h="12028" extrusionOk="0">
                  <a:moveTo>
                    <a:pt x="2133" y="280"/>
                  </a:moveTo>
                  <a:cubicBezTo>
                    <a:pt x="2256" y="280"/>
                    <a:pt x="2378" y="298"/>
                    <a:pt x="2483" y="315"/>
                  </a:cubicBezTo>
                  <a:lnTo>
                    <a:pt x="22307" y="4791"/>
                  </a:lnTo>
                  <a:lnTo>
                    <a:pt x="22342" y="4791"/>
                  </a:lnTo>
                  <a:cubicBezTo>
                    <a:pt x="22394" y="4791"/>
                    <a:pt x="22447" y="4756"/>
                    <a:pt x="22464" y="4703"/>
                  </a:cubicBezTo>
                  <a:cubicBezTo>
                    <a:pt x="22534" y="4546"/>
                    <a:pt x="22674" y="4458"/>
                    <a:pt x="22831" y="4458"/>
                  </a:cubicBezTo>
                  <a:cubicBezTo>
                    <a:pt x="22849" y="4458"/>
                    <a:pt x="22884" y="4458"/>
                    <a:pt x="22919" y="4476"/>
                  </a:cubicBezTo>
                  <a:lnTo>
                    <a:pt x="31554" y="6416"/>
                  </a:lnTo>
                  <a:cubicBezTo>
                    <a:pt x="32813" y="6696"/>
                    <a:pt x="33670" y="7815"/>
                    <a:pt x="33670" y="9039"/>
                  </a:cubicBezTo>
                  <a:cubicBezTo>
                    <a:pt x="33670" y="9231"/>
                    <a:pt x="33635" y="9441"/>
                    <a:pt x="33600" y="9633"/>
                  </a:cubicBezTo>
                  <a:cubicBezTo>
                    <a:pt x="33320" y="10892"/>
                    <a:pt x="32201" y="11748"/>
                    <a:pt x="30977" y="11748"/>
                  </a:cubicBezTo>
                  <a:cubicBezTo>
                    <a:pt x="30768" y="11748"/>
                    <a:pt x="30575" y="11713"/>
                    <a:pt x="30383" y="11678"/>
                  </a:cubicBezTo>
                  <a:lnTo>
                    <a:pt x="21730" y="9720"/>
                  </a:lnTo>
                  <a:cubicBezTo>
                    <a:pt x="21555" y="9685"/>
                    <a:pt x="21433" y="9528"/>
                    <a:pt x="21433" y="9353"/>
                  </a:cubicBezTo>
                  <a:cubicBezTo>
                    <a:pt x="21433" y="9318"/>
                    <a:pt x="21433" y="9283"/>
                    <a:pt x="21433" y="9266"/>
                  </a:cubicBezTo>
                  <a:lnTo>
                    <a:pt x="21450" y="9178"/>
                  </a:lnTo>
                  <a:cubicBezTo>
                    <a:pt x="21468" y="9143"/>
                    <a:pt x="21450" y="9108"/>
                    <a:pt x="21433" y="9074"/>
                  </a:cubicBezTo>
                  <a:cubicBezTo>
                    <a:pt x="21415" y="9039"/>
                    <a:pt x="21380" y="9021"/>
                    <a:pt x="21345" y="9004"/>
                  </a:cubicBezTo>
                  <a:lnTo>
                    <a:pt x="1539" y="4546"/>
                  </a:lnTo>
                  <a:cubicBezTo>
                    <a:pt x="805" y="4389"/>
                    <a:pt x="298" y="3724"/>
                    <a:pt x="298" y="2990"/>
                  </a:cubicBezTo>
                  <a:cubicBezTo>
                    <a:pt x="298" y="2885"/>
                    <a:pt x="315" y="2763"/>
                    <a:pt x="333" y="2640"/>
                  </a:cubicBezTo>
                  <a:lnTo>
                    <a:pt x="577" y="1522"/>
                  </a:lnTo>
                  <a:cubicBezTo>
                    <a:pt x="752" y="787"/>
                    <a:pt x="1416" y="280"/>
                    <a:pt x="2133" y="280"/>
                  </a:cubicBezTo>
                  <a:close/>
                  <a:moveTo>
                    <a:pt x="2133" y="1"/>
                  </a:moveTo>
                  <a:cubicBezTo>
                    <a:pt x="1277" y="1"/>
                    <a:pt x="490" y="595"/>
                    <a:pt x="298" y="1469"/>
                  </a:cubicBezTo>
                  <a:lnTo>
                    <a:pt x="53" y="2570"/>
                  </a:lnTo>
                  <a:cubicBezTo>
                    <a:pt x="18" y="2710"/>
                    <a:pt x="0" y="2850"/>
                    <a:pt x="0" y="2990"/>
                  </a:cubicBezTo>
                  <a:cubicBezTo>
                    <a:pt x="0" y="3864"/>
                    <a:pt x="595" y="4633"/>
                    <a:pt x="1469" y="4826"/>
                  </a:cubicBezTo>
                  <a:lnTo>
                    <a:pt x="21135" y="9266"/>
                  </a:lnTo>
                  <a:cubicBezTo>
                    <a:pt x="21135" y="9283"/>
                    <a:pt x="21135" y="9318"/>
                    <a:pt x="21135" y="9353"/>
                  </a:cubicBezTo>
                  <a:cubicBezTo>
                    <a:pt x="21135" y="9668"/>
                    <a:pt x="21345" y="9948"/>
                    <a:pt x="21660" y="10018"/>
                  </a:cubicBezTo>
                  <a:lnTo>
                    <a:pt x="22936" y="10297"/>
                  </a:lnTo>
                  <a:lnTo>
                    <a:pt x="22971" y="10157"/>
                  </a:lnTo>
                  <a:cubicBezTo>
                    <a:pt x="22988" y="10087"/>
                    <a:pt x="23058" y="10052"/>
                    <a:pt x="23111" y="10052"/>
                  </a:cubicBezTo>
                  <a:lnTo>
                    <a:pt x="23146" y="10052"/>
                  </a:lnTo>
                  <a:lnTo>
                    <a:pt x="24195" y="10280"/>
                  </a:lnTo>
                  <a:cubicBezTo>
                    <a:pt x="24230" y="10297"/>
                    <a:pt x="24265" y="10315"/>
                    <a:pt x="24282" y="10350"/>
                  </a:cubicBezTo>
                  <a:cubicBezTo>
                    <a:pt x="24300" y="10385"/>
                    <a:pt x="24300" y="10420"/>
                    <a:pt x="24300" y="10455"/>
                  </a:cubicBezTo>
                  <a:lnTo>
                    <a:pt x="24265" y="10594"/>
                  </a:lnTo>
                  <a:lnTo>
                    <a:pt x="30313" y="11958"/>
                  </a:lnTo>
                  <a:cubicBezTo>
                    <a:pt x="30540" y="12010"/>
                    <a:pt x="30750" y="12028"/>
                    <a:pt x="30977" y="12028"/>
                  </a:cubicBezTo>
                  <a:cubicBezTo>
                    <a:pt x="32341" y="12028"/>
                    <a:pt x="33565" y="11084"/>
                    <a:pt x="33879" y="9703"/>
                  </a:cubicBezTo>
                  <a:cubicBezTo>
                    <a:pt x="33932" y="9476"/>
                    <a:pt x="33949" y="9266"/>
                    <a:pt x="33949" y="9039"/>
                  </a:cubicBezTo>
                  <a:cubicBezTo>
                    <a:pt x="33949" y="7675"/>
                    <a:pt x="33005" y="6451"/>
                    <a:pt x="31624" y="6137"/>
                  </a:cubicBezTo>
                  <a:lnTo>
                    <a:pt x="22971" y="4179"/>
                  </a:lnTo>
                  <a:cubicBezTo>
                    <a:pt x="22936" y="4179"/>
                    <a:pt x="22884" y="4161"/>
                    <a:pt x="22831" y="4161"/>
                  </a:cubicBezTo>
                  <a:cubicBezTo>
                    <a:pt x="22604" y="4161"/>
                    <a:pt x="22377" y="4284"/>
                    <a:pt x="22254" y="4476"/>
                  </a:cubicBezTo>
                  <a:lnTo>
                    <a:pt x="2553" y="36"/>
                  </a:lnTo>
                  <a:cubicBezTo>
                    <a:pt x="2413" y="1"/>
                    <a:pt x="2273" y="1"/>
                    <a:pt x="2133" y="1"/>
                  </a:cubicBez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6" name="Google Shape;1066;p36"/>
            <p:cNvSpPr/>
            <p:nvPr/>
          </p:nvSpPr>
          <p:spPr>
            <a:xfrm rot="-3120564">
              <a:off x="6888723" y="900698"/>
              <a:ext cx="362994" cy="115621"/>
            </a:xfrm>
            <a:custGeom>
              <a:avLst/>
              <a:gdLst/>
              <a:ahLst/>
              <a:cxnLst/>
              <a:rect l="l" t="t" r="r" b="b"/>
              <a:pathLst>
                <a:path w="9004" h="2868" extrusionOk="0">
                  <a:moveTo>
                    <a:pt x="613" y="0"/>
                  </a:moveTo>
                  <a:cubicBezTo>
                    <a:pt x="333" y="0"/>
                    <a:pt x="71" y="193"/>
                    <a:pt x="18" y="472"/>
                  </a:cubicBezTo>
                  <a:cubicBezTo>
                    <a:pt x="1" y="525"/>
                    <a:pt x="1" y="577"/>
                    <a:pt x="1" y="612"/>
                  </a:cubicBezTo>
                  <a:cubicBezTo>
                    <a:pt x="1" y="892"/>
                    <a:pt x="193" y="1154"/>
                    <a:pt x="473" y="1224"/>
                  </a:cubicBezTo>
                  <a:lnTo>
                    <a:pt x="7675" y="2832"/>
                  </a:lnTo>
                  <a:cubicBezTo>
                    <a:pt x="7745" y="2850"/>
                    <a:pt x="7815" y="2867"/>
                    <a:pt x="7885" y="2867"/>
                  </a:cubicBezTo>
                  <a:cubicBezTo>
                    <a:pt x="8322" y="2867"/>
                    <a:pt x="8724" y="2553"/>
                    <a:pt x="8829" y="2098"/>
                  </a:cubicBezTo>
                  <a:lnTo>
                    <a:pt x="8916" y="1731"/>
                  </a:lnTo>
                  <a:cubicBezTo>
                    <a:pt x="8916" y="1714"/>
                    <a:pt x="8916" y="1714"/>
                    <a:pt x="8916" y="1696"/>
                  </a:cubicBezTo>
                  <a:lnTo>
                    <a:pt x="9004" y="1329"/>
                  </a:lnTo>
                  <a:lnTo>
                    <a:pt x="8252" y="1154"/>
                  </a:lnTo>
                  <a:lnTo>
                    <a:pt x="8165" y="1521"/>
                  </a:lnTo>
                  <a:cubicBezTo>
                    <a:pt x="8147" y="1574"/>
                    <a:pt x="8130" y="1609"/>
                    <a:pt x="8095" y="1626"/>
                  </a:cubicBezTo>
                  <a:cubicBezTo>
                    <a:pt x="8077" y="1644"/>
                    <a:pt x="8042" y="1644"/>
                    <a:pt x="8025" y="1644"/>
                  </a:cubicBezTo>
                  <a:lnTo>
                    <a:pt x="7990" y="1644"/>
                  </a:lnTo>
                  <a:lnTo>
                    <a:pt x="753" y="18"/>
                  </a:lnTo>
                  <a:cubicBezTo>
                    <a:pt x="700" y="0"/>
                    <a:pt x="665" y="0"/>
                    <a:pt x="613" y="0"/>
                  </a:cubicBez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7" name="Google Shape;1067;p36"/>
            <p:cNvSpPr/>
            <p:nvPr/>
          </p:nvSpPr>
          <p:spPr>
            <a:xfrm rot="-3120564">
              <a:off x="6876325" y="888579"/>
              <a:ext cx="387666" cy="138842"/>
            </a:xfrm>
            <a:custGeom>
              <a:avLst/>
              <a:gdLst/>
              <a:ahLst/>
              <a:cxnLst/>
              <a:rect l="l" t="t" r="r" b="b"/>
              <a:pathLst>
                <a:path w="9616" h="3444" extrusionOk="0">
                  <a:moveTo>
                    <a:pt x="910" y="297"/>
                  </a:moveTo>
                  <a:cubicBezTo>
                    <a:pt x="962" y="297"/>
                    <a:pt x="997" y="297"/>
                    <a:pt x="1050" y="315"/>
                  </a:cubicBezTo>
                  <a:lnTo>
                    <a:pt x="8287" y="1941"/>
                  </a:lnTo>
                  <a:lnTo>
                    <a:pt x="8322" y="1941"/>
                  </a:lnTo>
                  <a:cubicBezTo>
                    <a:pt x="8339" y="1941"/>
                    <a:pt x="8374" y="1941"/>
                    <a:pt x="8392" y="1923"/>
                  </a:cubicBezTo>
                  <a:cubicBezTo>
                    <a:pt x="8427" y="1906"/>
                    <a:pt x="8444" y="1871"/>
                    <a:pt x="8462" y="1818"/>
                  </a:cubicBezTo>
                  <a:lnTo>
                    <a:pt x="8549" y="1451"/>
                  </a:lnTo>
                  <a:lnTo>
                    <a:pt x="9301" y="1626"/>
                  </a:lnTo>
                  <a:lnTo>
                    <a:pt x="9213" y="1993"/>
                  </a:lnTo>
                  <a:cubicBezTo>
                    <a:pt x="9213" y="2011"/>
                    <a:pt x="9213" y="2011"/>
                    <a:pt x="9213" y="2028"/>
                  </a:cubicBezTo>
                  <a:lnTo>
                    <a:pt x="9126" y="2395"/>
                  </a:lnTo>
                  <a:cubicBezTo>
                    <a:pt x="9021" y="2850"/>
                    <a:pt x="8619" y="3164"/>
                    <a:pt x="8182" y="3164"/>
                  </a:cubicBezTo>
                  <a:cubicBezTo>
                    <a:pt x="8112" y="3164"/>
                    <a:pt x="8042" y="3147"/>
                    <a:pt x="7972" y="3129"/>
                  </a:cubicBezTo>
                  <a:lnTo>
                    <a:pt x="770" y="1521"/>
                  </a:lnTo>
                  <a:cubicBezTo>
                    <a:pt x="490" y="1451"/>
                    <a:pt x="298" y="1189"/>
                    <a:pt x="298" y="909"/>
                  </a:cubicBezTo>
                  <a:cubicBezTo>
                    <a:pt x="298" y="874"/>
                    <a:pt x="298" y="822"/>
                    <a:pt x="315" y="769"/>
                  </a:cubicBezTo>
                  <a:cubicBezTo>
                    <a:pt x="368" y="490"/>
                    <a:pt x="630" y="297"/>
                    <a:pt x="910" y="297"/>
                  </a:cubicBezTo>
                  <a:close/>
                  <a:moveTo>
                    <a:pt x="910" y="0"/>
                  </a:moveTo>
                  <a:cubicBezTo>
                    <a:pt x="490" y="0"/>
                    <a:pt x="123" y="280"/>
                    <a:pt x="18" y="717"/>
                  </a:cubicBezTo>
                  <a:cubicBezTo>
                    <a:pt x="18" y="787"/>
                    <a:pt x="1" y="839"/>
                    <a:pt x="1" y="909"/>
                  </a:cubicBezTo>
                  <a:cubicBezTo>
                    <a:pt x="1" y="1329"/>
                    <a:pt x="298" y="1696"/>
                    <a:pt x="718" y="1801"/>
                  </a:cubicBezTo>
                  <a:lnTo>
                    <a:pt x="7902" y="3427"/>
                  </a:lnTo>
                  <a:cubicBezTo>
                    <a:pt x="7990" y="3444"/>
                    <a:pt x="8095" y="3444"/>
                    <a:pt x="8182" y="3444"/>
                  </a:cubicBezTo>
                  <a:cubicBezTo>
                    <a:pt x="8759" y="3444"/>
                    <a:pt x="9283" y="3059"/>
                    <a:pt x="9406" y="2465"/>
                  </a:cubicBezTo>
                  <a:lnTo>
                    <a:pt x="9493" y="2063"/>
                  </a:lnTo>
                  <a:cubicBezTo>
                    <a:pt x="9511" y="2046"/>
                    <a:pt x="9511" y="2046"/>
                    <a:pt x="9511" y="2028"/>
                  </a:cubicBezTo>
                  <a:lnTo>
                    <a:pt x="9581" y="1678"/>
                  </a:lnTo>
                  <a:lnTo>
                    <a:pt x="9616" y="1539"/>
                  </a:lnTo>
                  <a:cubicBezTo>
                    <a:pt x="9616" y="1504"/>
                    <a:pt x="9616" y="1469"/>
                    <a:pt x="9598" y="1434"/>
                  </a:cubicBezTo>
                  <a:cubicBezTo>
                    <a:pt x="9581" y="1399"/>
                    <a:pt x="9546" y="1381"/>
                    <a:pt x="9511" y="1364"/>
                  </a:cubicBezTo>
                  <a:lnTo>
                    <a:pt x="8462" y="1136"/>
                  </a:lnTo>
                  <a:lnTo>
                    <a:pt x="8427" y="1136"/>
                  </a:lnTo>
                  <a:cubicBezTo>
                    <a:pt x="8374" y="1136"/>
                    <a:pt x="8304" y="1171"/>
                    <a:pt x="8287" y="1241"/>
                  </a:cubicBezTo>
                  <a:lnTo>
                    <a:pt x="8252" y="1381"/>
                  </a:lnTo>
                  <a:lnTo>
                    <a:pt x="8200" y="1626"/>
                  </a:lnTo>
                  <a:lnTo>
                    <a:pt x="1120" y="18"/>
                  </a:lnTo>
                  <a:cubicBezTo>
                    <a:pt x="1050" y="0"/>
                    <a:pt x="980" y="0"/>
                    <a:pt x="910" y="0"/>
                  </a:cubicBez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8" name="Google Shape;1068;p36"/>
            <p:cNvSpPr/>
            <p:nvPr/>
          </p:nvSpPr>
          <p:spPr>
            <a:xfrm rot="-3120564">
              <a:off x="6906541" y="476207"/>
              <a:ext cx="518044" cy="305139"/>
            </a:xfrm>
            <a:custGeom>
              <a:avLst/>
              <a:gdLst/>
              <a:ahLst/>
              <a:cxnLst/>
              <a:rect l="l" t="t" r="r" b="b"/>
              <a:pathLst>
                <a:path w="12850" h="7569" extrusionOk="0">
                  <a:moveTo>
                    <a:pt x="1596" y="0"/>
                  </a:moveTo>
                  <a:cubicBezTo>
                    <a:pt x="1356" y="0"/>
                    <a:pt x="1130" y="176"/>
                    <a:pt x="1084" y="417"/>
                  </a:cubicBezTo>
                  <a:lnTo>
                    <a:pt x="71" y="4910"/>
                  </a:lnTo>
                  <a:cubicBezTo>
                    <a:pt x="1" y="5207"/>
                    <a:pt x="175" y="5486"/>
                    <a:pt x="473" y="5556"/>
                  </a:cubicBezTo>
                  <a:lnTo>
                    <a:pt x="9108" y="7497"/>
                  </a:lnTo>
                  <a:cubicBezTo>
                    <a:pt x="9322" y="7545"/>
                    <a:pt x="9535" y="7569"/>
                    <a:pt x="9745" y="7569"/>
                  </a:cubicBezTo>
                  <a:cubicBezTo>
                    <a:pt x="11047" y="7569"/>
                    <a:pt x="12216" y="6674"/>
                    <a:pt x="12517" y="5364"/>
                  </a:cubicBezTo>
                  <a:cubicBezTo>
                    <a:pt x="12849" y="3826"/>
                    <a:pt x="11888" y="2305"/>
                    <a:pt x="10367" y="1955"/>
                  </a:cubicBezTo>
                  <a:lnTo>
                    <a:pt x="1714" y="15"/>
                  </a:lnTo>
                  <a:cubicBezTo>
                    <a:pt x="1675" y="5"/>
                    <a:pt x="1635" y="0"/>
                    <a:pt x="1596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9" name="Google Shape;1069;p36"/>
            <p:cNvSpPr/>
            <p:nvPr/>
          </p:nvSpPr>
          <p:spPr>
            <a:xfrm rot="-3120564">
              <a:off x="6904868" y="473678"/>
              <a:ext cx="516593" cy="317193"/>
            </a:xfrm>
            <a:custGeom>
              <a:avLst/>
              <a:gdLst/>
              <a:ahLst/>
              <a:cxnLst/>
              <a:rect l="l" t="t" r="r" b="b"/>
              <a:pathLst>
                <a:path w="12814" h="7868" extrusionOk="0">
                  <a:moveTo>
                    <a:pt x="1678" y="280"/>
                  </a:moveTo>
                  <a:cubicBezTo>
                    <a:pt x="1713" y="280"/>
                    <a:pt x="1748" y="298"/>
                    <a:pt x="1766" y="298"/>
                  </a:cubicBezTo>
                  <a:lnTo>
                    <a:pt x="10419" y="2238"/>
                  </a:lnTo>
                  <a:cubicBezTo>
                    <a:pt x="11678" y="2535"/>
                    <a:pt x="12517" y="3637"/>
                    <a:pt x="12517" y="4878"/>
                  </a:cubicBezTo>
                  <a:cubicBezTo>
                    <a:pt x="12517" y="5070"/>
                    <a:pt x="12499" y="5262"/>
                    <a:pt x="12447" y="5472"/>
                  </a:cubicBezTo>
                  <a:cubicBezTo>
                    <a:pt x="12167" y="6713"/>
                    <a:pt x="11066" y="7570"/>
                    <a:pt x="9825" y="7570"/>
                  </a:cubicBezTo>
                  <a:cubicBezTo>
                    <a:pt x="9632" y="7570"/>
                    <a:pt x="9440" y="7552"/>
                    <a:pt x="9230" y="7500"/>
                  </a:cubicBezTo>
                  <a:lnTo>
                    <a:pt x="595" y="5559"/>
                  </a:lnTo>
                  <a:cubicBezTo>
                    <a:pt x="402" y="5525"/>
                    <a:pt x="280" y="5350"/>
                    <a:pt x="280" y="5175"/>
                  </a:cubicBezTo>
                  <a:cubicBezTo>
                    <a:pt x="280" y="5157"/>
                    <a:pt x="280" y="5122"/>
                    <a:pt x="297" y="5087"/>
                  </a:cubicBezTo>
                  <a:lnTo>
                    <a:pt x="1311" y="595"/>
                  </a:lnTo>
                  <a:cubicBezTo>
                    <a:pt x="1346" y="403"/>
                    <a:pt x="1504" y="280"/>
                    <a:pt x="1678" y="280"/>
                  </a:cubicBezTo>
                  <a:close/>
                  <a:moveTo>
                    <a:pt x="1678" y="0"/>
                  </a:moveTo>
                  <a:cubicBezTo>
                    <a:pt x="1381" y="0"/>
                    <a:pt x="1102" y="210"/>
                    <a:pt x="1032" y="525"/>
                  </a:cubicBezTo>
                  <a:lnTo>
                    <a:pt x="18" y="5035"/>
                  </a:lnTo>
                  <a:cubicBezTo>
                    <a:pt x="0" y="5070"/>
                    <a:pt x="0" y="5122"/>
                    <a:pt x="0" y="5175"/>
                  </a:cubicBezTo>
                  <a:cubicBezTo>
                    <a:pt x="0" y="5490"/>
                    <a:pt x="210" y="5769"/>
                    <a:pt x="525" y="5839"/>
                  </a:cubicBezTo>
                  <a:lnTo>
                    <a:pt x="9178" y="7780"/>
                  </a:lnTo>
                  <a:cubicBezTo>
                    <a:pt x="9388" y="7832"/>
                    <a:pt x="9615" y="7867"/>
                    <a:pt x="9825" y="7867"/>
                  </a:cubicBezTo>
                  <a:cubicBezTo>
                    <a:pt x="11188" y="7867"/>
                    <a:pt x="12429" y="6923"/>
                    <a:pt x="12744" y="5525"/>
                  </a:cubicBezTo>
                  <a:cubicBezTo>
                    <a:pt x="12797" y="5315"/>
                    <a:pt x="12814" y="5087"/>
                    <a:pt x="12814" y="4878"/>
                  </a:cubicBezTo>
                  <a:cubicBezTo>
                    <a:pt x="12814" y="3514"/>
                    <a:pt x="11870" y="2273"/>
                    <a:pt x="10489" y="1958"/>
                  </a:cubicBezTo>
                  <a:lnTo>
                    <a:pt x="1836" y="18"/>
                  </a:lnTo>
                  <a:cubicBezTo>
                    <a:pt x="1783" y="0"/>
                    <a:pt x="1731" y="0"/>
                    <a:pt x="1678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0" name="Google Shape;1070;p36"/>
            <p:cNvSpPr/>
            <p:nvPr/>
          </p:nvSpPr>
          <p:spPr>
            <a:xfrm rot="-3120564">
              <a:off x="6834009" y="853276"/>
              <a:ext cx="403147" cy="148276"/>
            </a:xfrm>
            <a:custGeom>
              <a:avLst/>
              <a:gdLst/>
              <a:ahLst/>
              <a:cxnLst/>
              <a:rect l="l" t="t" r="r" b="b"/>
              <a:pathLst>
                <a:path w="10000" h="3678" extrusionOk="0">
                  <a:moveTo>
                    <a:pt x="962" y="0"/>
                  </a:moveTo>
                  <a:cubicBezTo>
                    <a:pt x="579" y="0"/>
                    <a:pt x="215" y="329"/>
                    <a:pt x="123" y="806"/>
                  </a:cubicBezTo>
                  <a:cubicBezTo>
                    <a:pt x="0" y="1330"/>
                    <a:pt x="245" y="1837"/>
                    <a:pt x="682" y="1942"/>
                  </a:cubicBezTo>
                  <a:lnTo>
                    <a:pt x="8269" y="3655"/>
                  </a:lnTo>
                  <a:cubicBezTo>
                    <a:pt x="8340" y="3670"/>
                    <a:pt x="8410" y="3678"/>
                    <a:pt x="8480" y="3678"/>
                  </a:cubicBezTo>
                  <a:cubicBezTo>
                    <a:pt x="9051" y="3678"/>
                    <a:pt x="9582" y="3187"/>
                    <a:pt x="9738" y="2501"/>
                  </a:cubicBezTo>
                  <a:lnTo>
                    <a:pt x="9860" y="1977"/>
                  </a:lnTo>
                  <a:lnTo>
                    <a:pt x="10000" y="1313"/>
                  </a:lnTo>
                  <a:lnTo>
                    <a:pt x="8916" y="1068"/>
                  </a:lnTo>
                  <a:lnTo>
                    <a:pt x="8759" y="1732"/>
                  </a:lnTo>
                  <a:lnTo>
                    <a:pt x="1119" y="19"/>
                  </a:lnTo>
                  <a:cubicBezTo>
                    <a:pt x="1067" y="6"/>
                    <a:pt x="1015" y="0"/>
                    <a:pt x="962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1" name="Google Shape;1071;p36"/>
            <p:cNvSpPr/>
            <p:nvPr/>
          </p:nvSpPr>
          <p:spPr>
            <a:xfrm rot="-3120564">
              <a:off x="6830725" y="845482"/>
              <a:ext cx="411654" cy="160007"/>
            </a:xfrm>
            <a:custGeom>
              <a:avLst/>
              <a:gdLst/>
              <a:ahLst/>
              <a:cxnLst/>
              <a:rect l="l" t="t" r="r" b="b"/>
              <a:pathLst>
                <a:path w="10211" h="3969" extrusionOk="0">
                  <a:moveTo>
                    <a:pt x="1032" y="297"/>
                  </a:moveTo>
                  <a:cubicBezTo>
                    <a:pt x="1067" y="297"/>
                    <a:pt x="1102" y="297"/>
                    <a:pt x="1137" y="315"/>
                  </a:cubicBezTo>
                  <a:lnTo>
                    <a:pt x="8777" y="2028"/>
                  </a:lnTo>
                  <a:cubicBezTo>
                    <a:pt x="8787" y="2033"/>
                    <a:pt x="8799" y="2035"/>
                    <a:pt x="8811" y="2035"/>
                  </a:cubicBezTo>
                  <a:cubicBezTo>
                    <a:pt x="8839" y="2035"/>
                    <a:pt x="8869" y="2023"/>
                    <a:pt x="8881" y="2011"/>
                  </a:cubicBezTo>
                  <a:cubicBezTo>
                    <a:pt x="8916" y="1993"/>
                    <a:pt x="8951" y="1958"/>
                    <a:pt x="8951" y="1923"/>
                  </a:cubicBezTo>
                  <a:lnTo>
                    <a:pt x="9074" y="1399"/>
                  </a:lnTo>
                  <a:lnTo>
                    <a:pt x="9878" y="1574"/>
                  </a:lnTo>
                  <a:lnTo>
                    <a:pt x="9773" y="2098"/>
                  </a:lnTo>
                  <a:lnTo>
                    <a:pt x="9773" y="2098"/>
                  </a:lnTo>
                  <a:lnTo>
                    <a:pt x="9773" y="2098"/>
                  </a:lnTo>
                  <a:cubicBezTo>
                    <a:pt x="9768" y="2107"/>
                    <a:pt x="9766" y="2118"/>
                    <a:pt x="9766" y="2129"/>
                  </a:cubicBezTo>
                  <a:lnTo>
                    <a:pt x="9766" y="2129"/>
                  </a:lnTo>
                  <a:lnTo>
                    <a:pt x="9651" y="2622"/>
                  </a:lnTo>
                  <a:cubicBezTo>
                    <a:pt x="9581" y="2937"/>
                    <a:pt x="9423" y="3217"/>
                    <a:pt x="9214" y="3392"/>
                  </a:cubicBezTo>
                  <a:cubicBezTo>
                    <a:pt x="9021" y="3584"/>
                    <a:pt x="8777" y="3689"/>
                    <a:pt x="8549" y="3689"/>
                  </a:cubicBezTo>
                  <a:cubicBezTo>
                    <a:pt x="8479" y="3689"/>
                    <a:pt x="8427" y="3671"/>
                    <a:pt x="8357" y="3654"/>
                  </a:cubicBezTo>
                  <a:lnTo>
                    <a:pt x="770" y="1958"/>
                  </a:lnTo>
                  <a:cubicBezTo>
                    <a:pt x="630" y="1923"/>
                    <a:pt x="508" y="1836"/>
                    <a:pt x="421" y="1696"/>
                  </a:cubicBezTo>
                  <a:cubicBezTo>
                    <a:pt x="333" y="1574"/>
                    <a:pt x="281" y="1399"/>
                    <a:pt x="281" y="1224"/>
                  </a:cubicBezTo>
                  <a:cubicBezTo>
                    <a:pt x="281" y="1136"/>
                    <a:pt x="298" y="1067"/>
                    <a:pt x="316" y="979"/>
                  </a:cubicBezTo>
                  <a:cubicBezTo>
                    <a:pt x="351" y="769"/>
                    <a:pt x="455" y="595"/>
                    <a:pt x="595" y="490"/>
                  </a:cubicBezTo>
                  <a:cubicBezTo>
                    <a:pt x="718" y="367"/>
                    <a:pt x="875" y="297"/>
                    <a:pt x="1032" y="297"/>
                  </a:cubicBezTo>
                  <a:close/>
                  <a:moveTo>
                    <a:pt x="1032" y="0"/>
                  </a:moveTo>
                  <a:cubicBezTo>
                    <a:pt x="788" y="0"/>
                    <a:pt x="578" y="105"/>
                    <a:pt x="403" y="262"/>
                  </a:cubicBezTo>
                  <a:cubicBezTo>
                    <a:pt x="211" y="437"/>
                    <a:pt x="88" y="664"/>
                    <a:pt x="36" y="927"/>
                  </a:cubicBezTo>
                  <a:cubicBezTo>
                    <a:pt x="1" y="1014"/>
                    <a:pt x="1" y="1119"/>
                    <a:pt x="1" y="1224"/>
                  </a:cubicBezTo>
                  <a:cubicBezTo>
                    <a:pt x="1" y="1451"/>
                    <a:pt x="53" y="1678"/>
                    <a:pt x="176" y="1871"/>
                  </a:cubicBezTo>
                  <a:cubicBezTo>
                    <a:pt x="298" y="2046"/>
                    <a:pt x="490" y="2185"/>
                    <a:pt x="700" y="2238"/>
                  </a:cubicBezTo>
                  <a:lnTo>
                    <a:pt x="8305" y="3951"/>
                  </a:lnTo>
                  <a:cubicBezTo>
                    <a:pt x="8375" y="3968"/>
                    <a:pt x="8462" y="3968"/>
                    <a:pt x="8549" y="3968"/>
                  </a:cubicBezTo>
                  <a:cubicBezTo>
                    <a:pt x="8864" y="3968"/>
                    <a:pt x="9179" y="3829"/>
                    <a:pt x="9423" y="3601"/>
                  </a:cubicBezTo>
                  <a:cubicBezTo>
                    <a:pt x="9668" y="3374"/>
                    <a:pt x="9843" y="3059"/>
                    <a:pt x="9930" y="2692"/>
                  </a:cubicBezTo>
                  <a:lnTo>
                    <a:pt x="10053" y="2168"/>
                  </a:lnTo>
                  <a:cubicBezTo>
                    <a:pt x="10058" y="2158"/>
                    <a:pt x="10060" y="2146"/>
                    <a:pt x="10060" y="2133"/>
                  </a:cubicBezTo>
                  <a:lnTo>
                    <a:pt x="10060" y="2133"/>
                  </a:lnTo>
                  <a:lnTo>
                    <a:pt x="10193" y="1504"/>
                  </a:lnTo>
                  <a:cubicBezTo>
                    <a:pt x="10210" y="1416"/>
                    <a:pt x="10175" y="1346"/>
                    <a:pt x="10088" y="1329"/>
                  </a:cubicBezTo>
                  <a:lnTo>
                    <a:pt x="8986" y="1084"/>
                  </a:lnTo>
                  <a:cubicBezTo>
                    <a:pt x="8972" y="1077"/>
                    <a:pt x="8957" y="1073"/>
                    <a:pt x="8943" y="1073"/>
                  </a:cubicBezTo>
                  <a:cubicBezTo>
                    <a:pt x="8922" y="1073"/>
                    <a:pt x="8902" y="1081"/>
                    <a:pt x="8881" y="1102"/>
                  </a:cubicBezTo>
                  <a:cubicBezTo>
                    <a:pt x="8847" y="1119"/>
                    <a:pt x="8829" y="1154"/>
                    <a:pt x="8812" y="1189"/>
                  </a:cubicBezTo>
                  <a:lnTo>
                    <a:pt x="8707" y="1713"/>
                  </a:lnTo>
                  <a:lnTo>
                    <a:pt x="1207" y="18"/>
                  </a:lnTo>
                  <a:cubicBezTo>
                    <a:pt x="1155" y="18"/>
                    <a:pt x="1085" y="0"/>
                    <a:pt x="1032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2" name="Google Shape;1072;p36"/>
            <p:cNvSpPr/>
            <p:nvPr/>
          </p:nvSpPr>
          <p:spPr>
            <a:xfrm rot="-3120564">
              <a:off x="6186820" y="881263"/>
              <a:ext cx="927480" cy="368916"/>
            </a:xfrm>
            <a:custGeom>
              <a:avLst/>
              <a:gdLst/>
              <a:ahLst/>
              <a:cxnLst/>
              <a:rect l="l" t="t" r="r" b="b"/>
              <a:pathLst>
                <a:path w="23006" h="9151" extrusionOk="0">
                  <a:moveTo>
                    <a:pt x="2163" y="0"/>
                  </a:moveTo>
                  <a:cubicBezTo>
                    <a:pt x="1366" y="0"/>
                    <a:pt x="653" y="541"/>
                    <a:pt x="472" y="1354"/>
                  </a:cubicBezTo>
                  <a:lnTo>
                    <a:pt x="210" y="2473"/>
                  </a:lnTo>
                  <a:cubicBezTo>
                    <a:pt x="0" y="3400"/>
                    <a:pt x="594" y="4344"/>
                    <a:pt x="1538" y="4553"/>
                  </a:cubicBezTo>
                  <a:lnTo>
                    <a:pt x="21992" y="9151"/>
                  </a:lnTo>
                  <a:lnTo>
                    <a:pt x="23005" y="4641"/>
                  </a:lnTo>
                  <a:lnTo>
                    <a:pt x="2552" y="43"/>
                  </a:lnTo>
                  <a:cubicBezTo>
                    <a:pt x="2422" y="14"/>
                    <a:pt x="2291" y="0"/>
                    <a:pt x="2163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3" name="Google Shape;1073;p36"/>
            <p:cNvSpPr/>
            <p:nvPr/>
          </p:nvSpPr>
          <p:spPr>
            <a:xfrm rot="-3120564">
              <a:off x="6186189" y="872436"/>
              <a:ext cx="933124" cy="381091"/>
            </a:xfrm>
            <a:custGeom>
              <a:avLst/>
              <a:gdLst/>
              <a:ahLst/>
              <a:cxnLst/>
              <a:rect l="l" t="t" r="r" b="b"/>
              <a:pathLst>
                <a:path w="23146" h="9453" extrusionOk="0">
                  <a:moveTo>
                    <a:pt x="2151" y="298"/>
                  </a:moveTo>
                  <a:cubicBezTo>
                    <a:pt x="2256" y="298"/>
                    <a:pt x="2378" y="298"/>
                    <a:pt x="2500" y="333"/>
                  </a:cubicBezTo>
                  <a:lnTo>
                    <a:pt x="22814" y="4913"/>
                  </a:lnTo>
                  <a:lnTo>
                    <a:pt x="21869" y="9130"/>
                  </a:lnTo>
                  <a:lnTo>
                    <a:pt x="21869" y="9130"/>
                  </a:lnTo>
                  <a:lnTo>
                    <a:pt x="1539" y="4564"/>
                  </a:lnTo>
                  <a:cubicBezTo>
                    <a:pt x="805" y="4389"/>
                    <a:pt x="298" y="3724"/>
                    <a:pt x="298" y="3008"/>
                  </a:cubicBezTo>
                  <a:cubicBezTo>
                    <a:pt x="298" y="2885"/>
                    <a:pt x="315" y="2763"/>
                    <a:pt x="333" y="2658"/>
                  </a:cubicBezTo>
                  <a:lnTo>
                    <a:pt x="595" y="1539"/>
                  </a:lnTo>
                  <a:cubicBezTo>
                    <a:pt x="752" y="788"/>
                    <a:pt x="1416" y="298"/>
                    <a:pt x="2151" y="298"/>
                  </a:cubicBezTo>
                  <a:close/>
                  <a:moveTo>
                    <a:pt x="2151" y="1"/>
                  </a:moveTo>
                  <a:cubicBezTo>
                    <a:pt x="1277" y="1"/>
                    <a:pt x="507" y="595"/>
                    <a:pt x="298" y="1469"/>
                  </a:cubicBezTo>
                  <a:lnTo>
                    <a:pt x="53" y="2588"/>
                  </a:lnTo>
                  <a:cubicBezTo>
                    <a:pt x="18" y="2728"/>
                    <a:pt x="1" y="2868"/>
                    <a:pt x="1" y="3008"/>
                  </a:cubicBezTo>
                  <a:cubicBezTo>
                    <a:pt x="1" y="3864"/>
                    <a:pt x="612" y="4651"/>
                    <a:pt x="1486" y="4843"/>
                  </a:cubicBezTo>
                  <a:lnTo>
                    <a:pt x="21940" y="9441"/>
                  </a:lnTo>
                  <a:cubicBezTo>
                    <a:pt x="21961" y="9448"/>
                    <a:pt x="21980" y="9452"/>
                    <a:pt x="21997" y="9452"/>
                  </a:cubicBezTo>
                  <a:cubicBezTo>
                    <a:pt x="22021" y="9452"/>
                    <a:pt x="22041" y="9444"/>
                    <a:pt x="22062" y="9423"/>
                  </a:cubicBezTo>
                  <a:cubicBezTo>
                    <a:pt x="22097" y="9406"/>
                    <a:pt x="22114" y="9371"/>
                    <a:pt x="22114" y="9336"/>
                  </a:cubicBezTo>
                  <a:lnTo>
                    <a:pt x="23128" y="4826"/>
                  </a:lnTo>
                  <a:cubicBezTo>
                    <a:pt x="23146" y="4791"/>
                    <a:pt x="23146" y="4756"/>
                    <a:pt x="23111" y="4721"/>
                  </a:cubicBezTo>
                  <a:cubicBezTo>
                    <a:pt x="23093" y="4686"/>
                    <a:pt x="23058" y="4668"/>
                    <a:pt x="23023" y="4651"/>
                  </a:cubicBezTo>
                  <a:lnTo>
                    <a:pt x="2553" y="53"/>
                  </a:lnTo>
                  <a:cubicBezTo>
                    <a:pt x="2413" y="18"/>
                    <a:pt x="2291" y="1"/>
                    <a:pt x="2151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4" name="Google Shape;1074;p36"/>
            <p:cNvSpPr/>
            <p:nvPr/>
          </p:nvSpPr>
          <p:spPr>
            <a:xfrm rot="-3120564">
              <a:off x="6164856" y="849826"/>
              <a:ext cx="927521" cy="368916"/>
            </a:xfrm>
            <a:custGeom>
              <a:avLst/>
              <a:gdLst/>
              <a:ahLst/>
              <a:cxnLst/>
              <a:rect l="l" t="t" r="r" b="b"/>
              <a:pathLst>
                <a:path w="23007" h="9151" extrusionOk="0">
                  <a:moveTo>
                    <a:pt x="2164" y="0"/>
                  </a:moveTo>
                  <a:cubicBezTo>
                    <a:pt x="1366" y="0"/>
                    <a:pt x="653" y="541"/>
                    <a:pt x="473" y="1354"/>
                  </a:cubicBezTo>
                  <a:lnTo>
                    <a:pt x="210" y="2473"/>
                  </a:lnTo>
                  <a:cubicBezTo>
                    <a:pt x="1" y="3400"/>
                    <a:pt x="595" y="4344"/>
                    <a:pt x="1539" y="4553"/>
                  </a:cubicBezTo>
                  <a:lnTo>
                    <a:pt x="21992" y="9151"/>
                  </a:lnTo>
                  <a:lnTo>
                    <a:pt x="23006" y="4641"/>
                  </a:lnTo>
                  <a:lnTo>
                    <a:pt x="2553" y="43"/>
                  </a:lnTo>
                  <a:cubicBezTo>
                    <a:pt x="2422" y="14"/>
                    <a:pt x="2292" y="0"/>
                    <a:pt x="2164" y="0"/>
                  </a:cubicBezTo>
                  <a:close/>
                </a:path>
              </a:pathLst>
            </a:custGeom>
            <a:solidFill>
              <a:srgbClr val="E2EE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5" name="Google Shape;1075;p36"/>
            <p:cNvSpPr/>
            <p:nvPr/>
          </p:nvSpPr>
          <p:spPr>
            <a:xfrm rot="-3120564">
              <a:off x="6164353" y="840937"/>
              <a:ext cx="933124" cy="381333"/>
            </a:xfrm>
            <a:custGeom>
              <a:avLst/>
              <a:gdLst/>
              <a:ahLst/>
              <a:cxnLst/>
              <a:rect l="l" t="t" r="r" b="b"/>
              <a:pathLst>
                <a:path w="23146" h="9459" extrusionOk="0">
                  <a:moveTo>
                    <a:pt x="2150" y="298"/>
                  </a:moveTo>
                  <a:cubicBezTo>
                    <a:pt x="2255" y="298"/>
                    <a:pt x="2378" y="298"/>
                    <a:pt x="2500" y="333"/>
                  </a:cubicBezTo>
                  <a:lnTo>
                    <a:pt x="22813" y="4913"/>
                  </a:lnTo>
                  <a:lnTo>
                    <a:pt x="21869" y="9130"/>
                  </a:lnTo>
                  <a:lnTo>
                    <a:pt x="21869" y="9130"/>
                  </a:lnTo>
                  <a:lnTo>
                    <a:pt x="1539" y="4564"/>
                  </a:lnTo>
                  <a:cubicBezTo>
                    <a:pt x="804" y="4389"/>
                    <a:pt x="297" y="3724"/>
                    <a:pt x="297" y="3008"/>
                  </a:cubicBezTo>
                  <a:cubicBezTo>
                    <a:pt x="297" y="2885"/>
                    <a:pt x="315" y="2763"/>
                    <a:pt x="332" y="2658"/>
                  </a:cubicBezTo>
                  <a:lnTo>
                    <a:pt x="595" y="1539"/>
                  </a:lnTo>
                  <a:cubicBezTo>
                    <a:pt x="752" y="805"/>
                    <a:pt x="1416" y="298"/>
                    <a:pt x="2150" y="298"/>
                  </a:cubicBezTo>
                  <a:close/>
                  <a:moveTo>
                    <a:pt x="2150" y="1"/>
                  </a:moveTo>
                  <a:cubicBezTo>
                    <a:pt x="1276" y="1"/>
                    <a:pt x="507" y="595"/>
                    <a:pt x="297" y="1469"/>
                  </a:cubicBezTo>
                  <a:lnTo>
                    <a:pt x="53" y="2588"/>
                  </a:lnTo>
                  <a:cubicBezTo>
                    <a:pt x="18" y="2728"/>
                    <a:pt x="0" y="2868"/>
                    <a:pt x="0" y="3008"/>
                  </a:cubicBezTo>
                  <a:cubicBezTo>
                    <a:pt x="0" y="3864"/>
                    <a:pt x="612" y="4651"/>
                    <a:pt x="1486" y="4843"/>
                  </a:cubicBezTo>
                  <a:lnTo>
                    <a:pt x="21939" y="9458"/>
                  </a:lnTo>
                  <a:cubicBezTo>
                    <a:pt x="21992" y="9458"/>
                    <a:pt x="22027" y="9458"/>
                    <a:pt x="22062" y="9423"/>
                  </a:cubicBezTo>
                  <a:cubicBezTo>
                    <a:pt x="22097" y="9406"/>
                    <a:pt x="22114" y="9371"/>
                    <a:pt x="22114" y="9336"/>
                  </a:cubicBezTo>
                  <a:lnTo>
                    <a:pt x="23128" y="4826"/>
                  </a:lnTo>
                  <a:cubicBezTo>
                    <a:pt x="23146" y="4791"/>
                    <a:pt x="23146" y="4756"/>
                    <a:pt x="23111" y="4721"/>
                  </a:cubicBezTo>
                  <a:cubicBezTo>
                    <a:pt x="23093" y="4686"/>
                    <a:pt x="23058" y="4668"/>
                    <a:pt x="23023" y="4651"/>
                  </a:cubicBezTo>
                  <a:lnTo>
                    <a:pt x="2552" y="53"/>
                  </a:lnTo>
                  <a:cubicBezTo>
                    <a:pt x="2413" y="18"/>
                    <a:pt x="2273" y="1"/>
                    <a:pt x="2150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6" name="Google Shape;1076;p36"/>
            <p:cNvSpPr/>
            <p:nvPr/>
          </p:nvSpPr>
          <p:spPr>
            <a:xfrm rot="-3120564">
              <a:off x="6878429" y="451529"/>
              <a:ext cx="518004" cy="305179"/>
            </a:xfrm>
            <a:custGeom>
              <a:avLst/>
              <a:gdLst/>
              <a:ahLst/>
              <a:cxnLst/>
              <a:rect l="l" t="t" r="r" b="b"/>
              <a:pathLst>
                <a:path w="12849" h="7570" extrusionOk="0">
                  <a:moveTo>
                    <a:pt x="1590" y="1"/>
                  </a:moveTo>
                  <a:cubicBezTo>
                    <a:pt x="1342" y="1"/>
                    <a:pt x="1127" y="177"/>
                    <a:pt x="1066" y="417"/>
                  </a:cubicBezTo>
                  <a:lnTo>
                    <a:pt x="52" y="4928"/>
                  </a:lnTo>
                  <a:cubicBezTo>
                    <a:pt x="0" y="5207"/>
                    <a:pt x="175" y="5487"/>
                    <a:pt x="455" y="5557"/>
                  </a:cubicBezTo>
                  <a:lnTo>
                    <a:pt x="9108" y="7497"/>
                  </a:lnTo>
                  <a:cubicBezTo>
                    <a:pt x="9321" y="7546"/>
                    <a:pt x="9535" y="7569"/>
                    <a:pt x="9745" y="7569"/>
                  </a:cubicBezTo>
                  <a:cubicBezTo>
                    <a:pt x="11046" y="7569"/>
                    <a:pt x="12213" y="6674"/>
                    <a:pt x="12499" y="5365"/>
                  </a:cubicBezTo>
                  <a:cubicBezTo>
                    <a:pt x="12849" y="3826"/>
                    <a:pt x="11887" y="2305"/>
                    <a:pt x="10349" y="1956"/>
                  </a:cubicBezTo>
                  <a:lnTo>
                    <a:pt x="1713" y="15"/>
                  </a:lnTo>
                  <a:cubicBezTo>
                    <a:pt x="1672" y="5"/>
                    <a:pt x="1630" y="1"/>
                    <a:pt x="1590" y="1"/>
                  </a:cubicBezTo>
                  <a:close/>
                </a:path>
              </a:pathLst>
            </a:custGeom>
            <a:solidFill>
              <a:srgbClr val="E2EE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7" name="Google Shape;1077;p36"/>
            <p:cNvSpPr/>
            <p:nvPr/>
          </p:nvSpPr>
          <p:spPr>
            <a:xfrm rot="-3120564">
              <a:off x="6876146" y="449278"/>
              <a:ext cx="517318" cy="317193"/>
            </a:xfrm>
            <a:custGeom>
              <a:avLst/>
              <a:gdLst/>
              <a:ahLst/>
              <a:cxnLst/>
              <a:rect l="l" t="t" r="r" b="b"/>
              <a:pathLst>
                <a:path w="12832" h="7868" extrusionOk="0">
                  <a:moveTo>
                    <a:pt x="1783" y="298"/>
                  </a:moveTo>
                  <a:lnTo>
                    <a:pt x="10437" y="2239"/>
                  </a:lnTo>
                  <a:cubicBezTo>
                    <a:pt x="11678" y="2536"/>
                    <a:pt x="12534" y="3637"/>
                    <a:pt x="12534" y="4878"/>
                  </a:cubicBezTo>
                  <a:cubicBezTo>
                    <a:pt x="12534" y="5071"/>
                    <a:pt x="12517" y="5263"/>
                    <a:pt x="12464" y="5473"/>
                  </a:cubicBezTo>
                  <a:cubicBezTo>
                    <a:pt x="12185" y="6714"/>
                    <a:pt x="11066" y="7570"/>
                    <a:pt x="9842" y="7570"/>
                  </a:cubicBezTo>
                  <a:cubicBezTo>
                    <a:pt x="9650" y="7570"/>
                    <a:pt x="9440" y="7553"/>
                    <a:pt x="9248" y="7500"/>
                  </a:cubicBezTo>
                  <a:lnTo>
                    <a:pt x="595" y="5560"/>
                  </a:lnTo>
                  <a:cubicBezTo>
                    <a:pt x="420" y="5525"/>
                    <a:pt x="297" y="5350"/>
                    <a:pt x="297" y="5175"/>
                  </a:cubicBezTo>
                  <a:cubicBezTo>
                    <a:pt x="297" y="5158"/>
                    <a:pt x="297" y="5123"/>
                    <a:pt x="315" y="5088"/>
                  </a:cubicBezTo>
                  <a:lnTo>
                    <a:pt x="1311" y="595"/>
                  </a:lnTo>
                  <a:cubicBezTo>
                    <a:pt x="1364" y="420"/>
                    <a:pt x="1521" y="298"/>
                    <a:pt x="1696" y="298"/>
                  </a:cubicBezTo>
                  <a:close/>
                  <a:moveTo>
                    <a:pt x="1696" y="1"/>
                  </a:moveTo>
                  <a:cubicBezTo>
                    <a:pt x="1381" y="1"/>
                    <a:pt x="1101" y="211"/>
                    <a:pt x="1032" y="525"/>
                  </a:cubicBezTo>
                  <a:lnTo>
                    <a:pt x="18" y="5036"/>
                  </a:lnTo>
                  <a:cubicBezTo>
                    <a:pt x="18" y="5088"/>
                    <a:pt x="0" y="5123"/>
                    <a:pt x="0" y="5175"/>
                  </a:cubicBezTo>
                  <a:cubicBezTo>
                    <a:pt x="0" y="5490"/>
                    <a:pt x="227" y="5770"/>
                    <a:pt x="542" y="5840"/>
                  </a:cubicBezTo>
                  <a:lnTo>
                    <a:pt x="9178" y="7798"/>
                  </a:lnTo>
                  <a:cubicBezTo>
                    <a:pt x="9405" y="7833"/>
                    <a:pt x="9615" y="7868"/>
                    <a:pt x="9842" y="7868"/>
                  </a:cubicBezTo>
                  <a:cubicBezTo>
                    <a:pt x="11206" y="7868"/>
                    <a:pt x="12429" y="6924"/>
                    <a:pt x="12744" y="5525"/>
                  </a:cubicBezTo>
                  <a:cubicBezTo>
                    <a:pt x="12796" y="5315"/>
                    <a:pt x="12831" y="5088"/>
                    <a:pt x="12831" y="4878"/>
                  </a:cubicBezTo>
                  <a:cubicBezTo>
                    <a:pt x="12831" y="3515"/>
                    <a:pt x="11887" y="2273"/>
                    <a:pt x="10489" y="1959"/>
                  </a:cubicBezTo>
                  <a:lnTo>
                    <a:pt x="1853" y="18"/>
                  </a:lnTo>
                  <a:cubicBezTo>
                    <a:pt x="1801" y="1"/>
                    <a:pt x="1748" y="1"/>
                    <a:pt x="1696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8" name="Google Shape;1078;p36"/>
            <p:cNvSpPr/>
            <p:nvPr/>
          </p:nvSpPr>
          <p:spPr>
            <a:xfrm rot="-3120564">
              <a:off x="6825637" y="864127"/>
              <a:ext cx="378515" cy="127353"/>
            </a:xfrm>
            <a:custGeom>
              <a:avLst/>
              <a:gdLst/>
              <a:ahLst/>
              <a:cxnLst/>
              <a:rect l="l" t="t" r="r" b="b"/>
              <a:pathLst>
                <a:path w="9389" h="3159" extrusionOk="0">
                  <a:moveTo>
                    <a:pt x="833" y="1"/>
                  </a:moveTo>
                  <a:cubicBezTo>
                    <a:pt x="487" y="1"/>
                    <a:pt x="164" y="233"/>
                    <a:pt x="88" y="595"/>
                  </a:cubicBezTo>
                  <a:cubicBezTo>
                    <a:pt x="1" y="1015"/>
                    <a:pt x="246" y="1417"/>
                    <a:pt x="665" y="1504"/>
                  </a:cubicBezTo>
                  <a:lnTo>
                    <a:pt x="7850" y="3130"/>
                  </a:lnTo>
                  <a:cubicBezTo>
                    <a:pt x="7935" y="3149"/>
                    <a:pt x="8020" y="3159"/>
                    <a:pt x="8103" y="3159"/>
                  </a:cubicBezTo>
                  <a:cubicBezTo>
                    <a:pt x="8618" y="3159"/>
                    <a:pt x="9073" y="2802"/>
                    <a:pt x="9179" y="2291"/>
                  </a:cubicBezTo>
                  <a:lnTo>
                    <a:pt x="9284" y="1889"/>
                  </a:lnTo>
                  <a:lnTo>
                    <a:pt x="9388" y="1364"/>
                  </a:lnTo>
                  <a:lnTo>
                    <a:pt x="8357" y="1137"/>
                  </a:lnTo>
                  <a:lnTo>
                    <a:pt x="8235" y="1644"/>
                  </a:lnTo>
                  <a:lnTo>
                    <a:pt x="997" y="18"/>
                  </a:lnTo>
                  <a:cubicBezTo>
                    <a:pt x="943" y="6"/>
                    <a:pt x="888" y="1"/>
                    <a:pt x="833" y="1"/>
                  </a:cubicBezTo>
                  <a:close/>
                </a:path>
              </a:pathLst>
            </a:custGeom>
            <a:solidFill>
              <a:srgbClr val="E2EE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9" name="Google Shape;1079;p36"/>
            <p:cNvSpPr/>
            <p:nvPr/>
          </p:nvSpPr>
          <p:spPr>
            <a:xfrm rot="-3120564">
              <a:off x="6821683" y="857325"/>
              <a:ext cx="388352" cy="138883"/>
            </a:xfrm>
            <a:custGeom>
              <a:avLst/>
              <a:gdLst/>
              <a:ahLst/>
              <a:cxnLst/>
              <a:rect l="l" t="t" r="r" b="b"/>
              <a:pathLst>
                <a:path w="9633" h="3445" extrusionOk="0">
                  <a:moveTo>
                    <a:pt x="910" y="281"/>
                  </a:moveTo>
                  <a:cubicBezTo>
                    <a:pt x="962" y="281"/>
                    <a:pt x="1014" y="281"/>
                    <a:pt x="1049" y="298"/>
                  </a:cubicBezTo>
                  <a:lnTo>
                    <a:pt x="8287" y="1924"/>
                  </a:lnTo>
                  <a:cubicBezTo>
                    <a:pt x="8297" y="1929"/>
                    <a:pt x="8309" y="1931"/>
                    <a:pt x="8321" y="1931"/>
                  </a:cubicBezTo>
                  <a:cubicBezTo>
                    <a:pt x="8351" y="1931"/>
                    <a:pt x="8384" y="1919"/>
                    <a:pt x="8409" y="1906"/>
                  </a:cubicBezTo>
                  <a:cubicBezTo>
                    <a:pt x="8427" y="1889"/>
                    <a:pt x="8462" y="1854"/>
                    <a:pt x="8462" y="1819"/>
                  </a:cubicBezTo>
                  <a:lnTo>
                    <a:pt x="8549" y="1434"/>
                  </a:lnTo>
                  <a:lnTo>
                    <a:pt x="9301" y="1609"/>
                  </a:lnTo>
                  <a:lnTo>
                    <a:pt x="9213" y="1994"/>
                  </a:lnTo>
                  <a:cubicBezTo>
                    <a:pt x="9208" y="2014"/>
                    <a:pt x="9209" y="2035"/>
                    <a:pt x="9215" y="2055"/>
                  </a:cubicBezTo>
                  <a:lnTo>
                    <a:pt x="9215" y="2055"/>
                  </a:lnTo>
                  <a:lnTo>
                    <a:pt x="9126" y="2396"/>
                  </a:lnTo>
                  <a:cubicBezTo>
                    <a:pt x="9038" y="2850"/>
                    <a:pt x="8636" y="3147"/>
                    <a:pt x="8182" y="3147"/>
                  </a:cubicBezTo>
                  <a:cubicBezTo>
                    <a:pt x="8112" y="3147"/>
                    <a:pt x="8042" y="3147"/>
                    <a:pt x="7972" y="3130"/>
                  </a:cubicBezTo>
                  <a:lnTo>
                    <a:pt x="787" y="1504"/>
                  </a:lnTo>
                  <a:cubicBezTo>
                    <a:pt x="490" y="1434"/>
                    <a:pt x="298" y="1190"/>
                    <a:pt x="298" y="910"/>
                  </a:cubicBezTo>
                  <a:cubicBezTo>
                    <a:pt x="298" y="857"/>
                    <a:pt x="298" y="805"/>
                    <a:pt x="315" y="770"/>
                  </a:cubicBezTo>
                  <a:cubicBezTo>
                    <a:pt x="385" y="473"/>
                    <a:pt x="630" y="281"/>
                    <a:pt x="910" y="281"/>
                  </a:cubicBezTo>
                  <a:close/>
                  <a:moveTo>
                    <a:pt x="910" y="1"/>
                  </a:moveTo>
                  <a:cubicBezTo>
                    <a:pt x="507" y="1"/>
                    <a:pt x="123" y="281"/>
                    <a:pt x="35" y="700"/>
                  </a:cubicBezTo>
                  <a:cubicBezTo>
                    <a:pt x="18" y="770"/>
                    <a:pt x="1" y="840"/>
                    <a:pt x="1" y="910"/>
                  </a:cubicBezTo>
                  <a:cubicBezTo>
                    <a:pt x="1" y="1329"/>
                    <a:pt x="298" y="1697"/>
                    <a:pt x="717" y="1784"/>
                  </a:cubicBezTo>
                  <a:lnTo>
                    <a:pt x="7902" y="3410"/>
                  </a:lnTo>
                  <a:cubicBezTo>
                    <a:pt x="8007" y="3427"/>
                    <a:pt x="8094" y="3445"/>
                    <a:pt x="8182" y="3445"/>
                  </a:cubicBezTo>
                  <a:cubicBezTo>
                    <a:pt x="8759" y="3445"/>
                    <a:pt x="9283" y="3043"/>
                    <a:pt x="9423" y="2466"/>
                  </a:cubicBezTo>
                  <a:lnTo>
                    <a:pt x="9510" y="2046"/>
                  </a:lnTo>
                  <a:cubicBezTo>
                    <a:pt x="9511" y="2043"/>
                    <a:pt x="9512" y="2040"/>
                    <a:pt x="9512" y="2037"/>
                  </a:cubicBezTo>
                  <a:lnTo>
                    <a:pt x="9512" y="2037"/>
                  </a:lnTo>
                  <a:lnTo>
                    <a:pt x="9615" y="1539"/>
                  </a:lnTo>
                  <a:cubicBezTo>
                    <a:pt x="9633" y="1504"/>
                    <a:pt x="9615" y="1452"/>
                    <a:pt x="9598" y="1417"/>
                  </a:cubicBezTo>
                  <a:cubicBezTo>
                    <a:pt x="9580" y="1399"/>
                    <a:pt x="9545" y="1364"/>
                    <a:pt x="9510" y="1364"/>
                  </a:cubicBezTo>
                  <a:lnTo>
                    <a:pt x="8479" y="1120"/>
                  </a:lnTo>
                  <a:cubicBezTo>
                    <a:pt x="8468" y="1117"/>
                    <a:pt x="8457" y="1116"/>
                    <a:pt x="8446" y="1116"/>
                  </a:cubicBezTo>
                  <a:cubicBezTo>
                    <a:pt x="8374" y="1116"/>
                    <a:pt x="8319" y="1166"/>
                    <a:pt x="8304" y="1242"/>
                  </a:cubicBezTo>
                  <a:lnTo>
                    <a:pt x="8217" y="1609"/>
                  </a:lnTo>
                  <a:lnTo>
                    <a:pt x="1119" y="18"/>
                  </a:lnTo>
                  <a:cubicBezTo>
                    <a:pt x="1049" y="1"/>
                    <a:pt x="979" y="1"/>
                    <a:pt x="910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59" name="TextBox 258">
            <a:extLst>
              <a:ext uri="{FF2B5EF4-FFF2-40B4-BE49-F238E27FC236}">
                <a16:creationId xmlns:a16="http://schemas.microsoft.com/office/drawing/2014/main" id="{788BF007-8CF4-453A-AD77-08619BBC86B0}"/>
              </a:ext>
            </a:extLst>
          </p:cNvPr>
          <p:cNvSpPr txBox="1"/>
          <p:nvPr/>
        </p:nvSpPr>
        <p:spPr>
          <a:xfrm>
            <a:off x="-1060040" y="457213"/>
            <a:ext cx="8325467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" sz="4000" b="1" dirty="0">
                <a:solidFill>
                  <a:schemeClr val="tx1"/>
                </a:solidFill>
              </a:rPr>
              <a:t>CHƯƠNG VI. </a:t>
            </a:r>
          </a:p>
          <a:p>
            <a:pPr algn="ctr"/>
            <a:r>
              <a:rPr lang="en" sz="4000" b="1" dirty="0">
                <a:solidFill>
                  <a:srgbClr val="7030A0"/>
                </a:solidFill>
              </a:rPr>
              <a:t>HÌNH HỌC PHẲNG</a:t>
            </a:r>
            <a:endParaRPr lang="vi-VN" sz="4000" b="1" dirty="0">
              <a:solidFill>
                <a:srgbClr val="7030A0"/>
              </a:solidFill>
            </a:endParaRPr>
          </a:p>
        </p:txBody>
      </p:sp>
      <p:sp>
        <p:nvSpPr>
          <p:cNvPr id="826" name="Google Shape;826;p36"/>
          <p:cNvSpPr txBox="1">
            <a:spLocks noGrp="1"/>
          </p:cNvSpPr>
          <p:nvPr>
            <p:ph type="ctrTitle"/>
          </p:nvPr>
        </p:nvSpPr>
        <p:spPr>
          <a:xfrm>
            <a:off x="-444344" y="1644470"/>
            <a:ext cx="7160783" cy="225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 dirty="0">
                <a:solidFill>
                  <a:schemeClr val="accent3"/>
                </a:solidFill>
                <a:highlight>
                  <a:schemeClr val="accent1"/>
                </a:highlight>
              </a:rPr>
              <a:t>BÀI 1. </a:t>
            </a:r>
            <a:br>
              <a:rPr lang="en" sz="4000" dirty="0">
                <a:solidFill>
                  <a:schemeClr val="accent3"/>
                </a:solidFill>
                <a:highlight>
                  <a:schemeClr val="accent1"/>
                </a:highlight>
              </a:rPr>
            </a:br>
            <a:r>
              <a:rPr lang="en" sz="4000" dirty="0">
                <a:solidFill>
                  <a:schemeClr val="accent3"/>
                </a:solidFill>
                <a:highlight>
                  <a:schemeClr val="accent1"/>
                </a:highlight>
              </a:rPr>
              <a:t>ĐIỂM. ĐƯỜNG THẲNG</a:t>
            </a:r>
            <a:endParaRPr sz="4000" dirty="0">
              <a:solidFill>
                <a:schemeClr val="accent3"/>
              </a:solidFill>
              <a:highlight>
                <a:schemeClr val="accent1"/>
              </a:highligh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" grpId="0"/>
      <p:bldP spid="8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Diagram 14">
            <a:extLst>
              <a:ext uri="{FF2B5EF4-FFF2-40B4-BE49-F238E27FC236}">
                <a16:creationId xmlns:a16="http://schemas.microsoft.com/office/drawing/2014/main" id="{5DD089F1-E7AA-69AC-5934-07487AFE008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251126158"/>
              </p:ext>
            </p:extLst>
          </p:nvPr>
        </p:nvGraphicFramePr>
        <p:xfrm>
          <a:off x="829586" y="913461"/>
          <a:ext cx="7484828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8" name="Google Shape;1297;p40">
            <a:extLst>
              <a:ext uri="{FF2B5EF4-FFF2-40B4-BE49-F238E27FC236}">
                <a16:creationId xmlns:a16="http://schemas.microsoft.com/office/drawing/2014/main" id="{D3ED24FA-0CEB-1502-5ED8-976368CD1EEE}"/>
              </a:ext>
            </a:extLst>
          </p:cNvPr>
          <p:cNvSpPr txBox="1">
            <a:spLocks/>
          </p:cNvSpPr>
          <p:nvPr/>
        </p:nvSpPr>
        <p:spPr>
          <a:xfrm>
            <a:off x="2604218" y="166039"/>
            <a:ext cx="3777225" cy="578525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>
            <a:solidFill>
              <a:schemeClr val="bg2">
                <a:lumMod val="40000"/>
                <a:lumOff val="60000"/>
              </a:schemeClr>
            </a:solidFill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28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ỘI DUNG</a:t>
            </a:r>
            <a:endParaRPr lang="en-US" sz="28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8885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graphicEl>
                                              <a:dgm id="{C74916E4-A60C-4CF4-A15C-0F6B266EDB5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graphicEl>
                                              <a:dgm id="{DF2A24A8-B509-429D-A9C7-424CBF20D4B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graphicEl>
                                              <a:dgm id="{5C0F7CDF-0ED1-4880-8C73-027EFFA2E44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graphicEl>
                                              <a:dgm id="{00BF0489-49E0-40D6-B32B-A0DB9FBAA47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graphicEl>
                                              <a:dgm id="{33DE6FAB-3404-4CF1-BCAA-DE300874FC6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graphicEl>
                                              <a:dgm id="{A61EF03C-C2AF-4D88-A3EC-1D735344432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graphicEl>
                                              <a:dgm id="{55AC0767-DD3D-4BD1-9D04-17AB52A7652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graphicEl>
                                              <a:dgm id="{C81A9636-76D9-4FF4-8914-9DC4B459E24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graphicEl>
                                              <a:dgm id="{E9AAF369-8FCA-49E2-975C-75F4B367060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graphicEl>
                                              <a:dgm id="{F9562F87-743B-4E5A-8089-ACB6E71C1E7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5" grpId="0" uiExpand="1">
        <p:bldSub>
          <a:bldDgm bld="one"/>
        </p:bldSub>
      </p:bldGraphic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6" name="Google Shape;1086;p37"/>
          <p:cNvSpPr txBox="1"/>
          <p:nvPr/>
        </p:nvSpPr>
        <p:spPr>
          <a:xfrm>
            <a:off x="7740525" y="177050"/>
            <a:ext cx="1219200" cy="316500"/>
          </a:xfrm>
          <a:prstGeom prst="rect">
            <a:avLst/>
          </a:prstGeom>
          <a:noFill/>
          <a:ln w="19050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1300" dirty="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rPr>
              <a:t>6</a:t>
            </a:r>
            <a:r>
              <a:rPr lang="en" sz="1300" baseline="30000" dirty="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rPr>
              <a:t>TH</a:t>
            </a:r>
            <a:r>
              <a:rPr lang="en" sz="1300" dirty="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rPr>
              <a:t> GRADE</a:t>
            </a:r>
            <a:endParaRPr sz="1300" dirty="0">
              <a:solidFill>
                <a:schemeClr val="dk1"/>
              </a:solidFill>
              <a:latin typeface="Raleway SemiBold"/>
              <a:ea typeface="Raleway SemiBold"/>
              <a:cs typeface="Raleway SemiBold"/>
              <a:sym typeface="Raleway SemiBold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AB8E767-E115-4C76-9BC6-522F7E9349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>
                        <a14:foregroundMark x1="12676" y1="50000" x2="12676" y2="50000"/>
                        <a14:foregroundMark x1="14085" y1="37500" x2="14085" y2="37500"/>
                        <a14:foregroundMark x1="14085" y1="37500" x2="14085" y2="37500"/>
                        <a14:foregroundMark x1="14085" y1="59375" x2="14085" y2="59375"/>
                        <a14:foregroundMark x1="14085" y1="59375" x2="14085" y2="59375"/>
                        <a14:foregroundMark x1="12676" y1="46875" x2="12676" y2="46875"/>
                        <a14:foregroundMark x1="21127" y1="40625" x2="21127" y2="40625"/>
                        <a14:foregroundMark x1="23944" y1="40625" x2="23944" y2="40625"/>
                        <a14:foregroundMark x1="30986" y1="28125" x2="30986" y2="28125"/>
                        <a14:foregroundMark x1="40845" y1="31250" x2="40845" y2="31250"/>
                        <a14:foregroundMark x1="23944" y1="18750" x2="23944" y2="18750"/>
                        <a14:foregroundMark x1="56338" y1="68750" x2="56338" y2="68750"/>
                        <a14:foregroundMark x1="69014" y1="68750" x2="69014" y2="68750"/>
                        <a14:foregroundMark x1="85915" y1="68750" x2="85915" y2="68750"/>
                        <a14:foregroundMark x1="83099" y1="65625" x2="83099" y2="65625"/>
                        <a14:foregroundMark x1="84507" y1="62500" x2="84507" y2="62500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10557" y="1330956"/>
            <a:ext cx="925995" cy="4173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865BFE5-0EAA-4FBB-B9F4-97BD2EA8A699}"/>
              </a:ext>
            </a:extLst>
          </p:cNvPr>
          <p:cNvSpPr txBox="1"/>
          <p:nvPr/>
        </p:nvSpPr>
        <p:spPr>
          <a:xfrm>
            <a:off x="515047" y="1789903"/>
            <a:ext cx="3213100" cy="20512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000" dirty="0">
                <a:latin typeface="+mn-lt"/>
              </a:rPr>
              <a:t>Quan </a:t>
            </a:r>
            <a:r>
              <a:rPr lang="en-US" sz="2000" dirty="0" err="1">
                <a:latin typeface="+mn-lt"/>
              </a:rPr>
              <a:t>sát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Hình</a:t>
            </a:r>
            <a:r>
              <a:rPr lang="en-US" sz="2000" dirty="0">
                <a:latin typeface="+mn-lt"/>
              </a:rPr>
              <a:t> 1,</a:t>
            </a:r>
            <a:r>
              <a:rPr lang="en-GB" sz="20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xác</a:t>
            </a:r>
            <a:r>
              <a:rPr lang="en-GB" sz="20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định</a:t>
            </a:r>
            <a:r>
              <a:rPr lang="en-GB" sz="20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các</a:t>
            </a:r>
            <a:r>
              <a:rPr lang="en-GB" sz="20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dấu</a:t>
            </a:r>
            <a:r>
              <a:rPr lang="en-GB" sz="20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chấm</a:t>
            </a:r>
            <a:r>
              <a:rPr lang="en-GB" sz="20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nhỏ</a:t>
            </a:r>
            <a:r>
              <a:rPr lang="en-GB" sz="20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trên</a:t>
            </a:r>
            <a:r>
              <a:rPr lang="en-GB" sz="20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bản</a:t>
            </a:r>
            <a:r>
              <a:rPr lang="en-GB" sz="20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đồ</a:t>
            </a:r>
            <a:r>
              <a:rPr lang="en-GB" sz="20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trong</a:t>
            </a:r>
            <a:r>
              <a:rPr lang="en-GB" sz="20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Hình</a:t>
            </a:r>
            <a:r>
              <a:rPr lang="en-GB" sz="20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1 </a:t>
            </a:r>
            <a:r>
              <a:rPr lang="en-GB" sz="20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cùng</a:t>
            </a:r>
            <a:r>
              <a:rPr lang="en-GB" sz="20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với</a:t>
            </a:r>
            <a:r>
              <a:rPr lang="en-GB" sz="20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địa</a:t>
            </a:r>
            <a:r>
              <a:rPr lang="en-GB" sz="20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danh</a:t>
            </a:r>
            <a:r>
              <a:rPr lang="en-GB" sz="20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tương</a:t>
            </a:r>
            <a:r>
              <a:rPr lang="en-GB" sz="20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ứng</a:t>
            </a:r>
            <a:r>
              <a:rPr lang="en-GB" sz="20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.</a:t>
            </a:r>
            <a:endParaRPr lang="en-US" sz="2000" dirty="0">
              <a:solidFill>
                <a:srgbClr val="000000"/>
              </a:solidFill>
              <a:effectLst/>
              <a:latin typeface="+mn-lt"/>
              <a:ea typeface="Calibri" panose="020F0502020204030204" pitchFamily="34" charset="0"/>
            </a:endParaRPr>
          </a:p>
          <a:p>
            <a:pPr algn="just">
              <a:lnSpc>
                <a:spcPct val="130000"/>
              </a:lnSpc>
            </a:pPr>
            <a:endParaRPr lang="vi-VN" sz="2000" dirty="0">
              <a:latin typeface="+mn-lt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B26BF9C-BCF1-4DD9-AE91-712FA5441F5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2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137660" y="596910"/>
            <a:ext cx="5006340" cy="3309233"/>
          </a:xfrm>
          <a:prstGeom prst="round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02D3896-12AE-46B9-9FCE-2103B0809864}"/>
              </a:ext>
            </a:extLst>
          </p:cNvPr>
          <p:cNvSpPr txBox="1"/>
          <p:nvPr/>
        </p:nvSpPr>
        <p:spPr>
          <a:xfrm>
            <a:off x="621155" y="662003"/>
            <a:ext cx="16572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7030A0"/>
                </a:solidFill>
              </a:rPr>
              <a:t>1. ĐIỂM</a:t>
            </a:r>
            <a:endParaRPr lang="vi-VN" sz="2800" b="1" dirty="0">
              <a:solidFill>
                <a:srgbClr val="7030A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5A12E0F-F215-552F-01A6-BF1FAA9457B0}"/>
              </a:ext>
            </a:extLst>
          </p:cNvPr>
          <p:cNvSpPr txBox="1"/>
          <p:nvPr/>
        </p:nvSpPr>
        <p:spPr>
          <a:xfrm>
            <a:off x="233107" y="4028501"/>
            <a:ext cx="8808145" cy="93794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>
                <a:solidFill>
                  <a:srgbClr val="002060"/>
                </a:solidFill>
                <a:effectLst/>
                <a:latin typeface="+mn-lt"/>
                <a:ea typeface="Times New Roman" panose="02020603050405020304" pitchFamily="18" charset="0"/>
              </a:rPr>
              <a:t>Dấu</a:t>
            </a:r>
            <a:r>
              <a:rPr lang="en-US" sz="2400" b="1" dirty="0">
                <a:solidFill>
                  <a:srgbClr val="00206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+mn-lt"/>
                <a:ea typeface="Times New Roman" panose="02020603050405020304" pitchFamily="18" charset="0"/>
              </a:rPr>
              <a:t>chấm</a:t>
            </a:r>
            <a:r>
              <a:rPr lang="en-US" sz="2400" b="1" dirty="0">
                <a:solidFill>
                  <a:srgbClr val="00206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+mn-lt"/>
                <a:ea typeface="Times New Roman" panose="02020603050405020304" pitchFamily="18" charset="0"/>
              </a:rPr>
              <a:t>nhỏ</a:t>
            </a:r>
            <a:r>
              <a:rPr lang="en-US" sz="2400" b="1" dirty="0">
                <a:solidFill>
                  <a:srgbClr val="00206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+mn-lt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206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+mn-lt"/>
                <a:ea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0206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+mn-lt"/>
                <a:ea typeface="Times New Roman" panose="02020603050405020304" pitchFamily="18" charset="0"/>
              </a:rPr>
              <a:t>ảnh</a:t>
            </a:r>
            <a:r>
              <a:rPr lang="en-US" sz="2400" dirty="0">
                <a:solidFill>
                  <a:srgbClr val="00206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+mn-lt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206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+mn-lt"/>
                <a:ea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002060"/>
                </a:solidFill>
                <a:effectLst/>
                <a:latin typeface="+mn-lt"/>
                <a:ea typeface="Times New Roman" panose="02020603050405020304" pitchFamily="18" charset="0"/>
              </a:rPr>
              <a:t>. Ta </a:t>
            </a:r>
            <a:r>
              <a:rPr lang="en-US" sz="2400" dirty="0" err="1">
                <a:solidFill>
                  <a:srgbClr val="002060"/>
                </a:solidFill>
                <a:effectLst/>
                <a:latin typeface="+mn-lt"/>
                <a:ea typeface="Times New Roman" panose="02020603050405020304" pitchFamily="18" charset="0"/>
              </a:rPr>
              <a:t>sử</a:t>
            </a:r>
            <a:r>
              <a:rPr lang="en-US" sz="2400" dirty="0">
                <a:solidFill>
                  <a:srgbClr val="00206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+mn-lt"/>
                <a:ea typeface="Times New Roman" panose="02020603050405020304" pitchFamily="18" charset="0"/>
              </a:rPr>
              <a:t>dụng</a:t>
            </a:r>
            <a:r>
              <a:rPr lang="en-US" sz="2400" dirty="0">
                <a:solidFill>
                  <a:srgbClr val="00206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+mn-lt"/>
                <a:ea typeface="Times New Roman" panose="02020603050405020304" pitchFamily="18" charset="0"/>
              </a:rPr>
              <a:t>những</a:t>
            </a:r>
            <a:r>
              <a:rPr lang="en-US" sz="2400" dirty="0">
                <a:solidFill>
                  <a:srgbClr val="00206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+mn-lt"/>
                <a:ea typeface="Times New Roman" panose="02020603050405020304" pitchFamily="18" charset="0"/>
              </a:rPr>
              <a:t>chữ</a:t>
            </a:r>
            <a:r>
              <a:rPr lang="en-US" sz="2400" dirty="0">
                <a:solidFill>
                  <a:srgbClr val="00206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+mn-lt"/>
                <a:ea typeface="Times New Roman" panose="02020603050405020304" pitchFamily="18" charset="0"/>
              </a:rPr>
              <a:t>cái</a:t>
            </a:r>
            <a:r>
              <a:rPr lang="en-US" sz="2400" dirty="0">
                <a:solidFill>
                  <a:srgbClr val="002060"/>
                </a:solidFill>
                <a:effectLst/>
                <a:latin typeface="+mn-lt"/>
                <a:ea typeface="Times New Roman" panose="02020603050405020304" pitchFamily="18" charset="0"/>
              </a:rPr>
              <a:t> in </a:t>
            </a:r>
            <a:r>
              <a:rPr lang="en-US" sz="2400" dirty="0" err="1">
                <a:solidFill>
                  <a:srgbClr val="002060"/>
                </a:solidFill>
                <a:effectLst/>
                <a:latin typeface="+mn-lt"/>
                <a:ea typeface="Times New Roman" panose="02020603050405020304" pitchFamily="18" charset="0"/>
              </a:rPr>
              <a:t>hoa</a:t>
            </a:r>
            <a:r>
              <a:rPr lang="en-US" sz="2400" dirty="0">
                <a:solidFill>
                  <a:srgbClr val="00206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2060"/>
                </a:solidFill>
                <a:effectLst/>
                <a:latin typeface="+mn-lt"/>
                <a:ea typeface="Times New Roman" panose="02020603050405020304" pitchFamily="18" charset="0"/>
              </a:rPr>
              <a:t>A, B, C, …. </a:t>
            </a:r>
            <a:r>
              <a:rPr lang="en-US" sz="2400" dirty="0" err="1">
                <a:solidFill>
                  <a:srgbClr val="002060"/>
                </a:solidFill>
                <a:effectLst/>
                <a:latin typeface="+mn-lt"/>
                <a:ea typeface="Times New Roman" panose="02020603050405020304" pitchFamily="18" charset="0"/>
              </a:rPr>
              <a:t>để</a:t>
            </a:r>
            <a:r>
              <a:rPr lang="en-US" sz="2400" dirty="0">
                <a:solidFill>
                  <a:srgbClr val="00206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+mn-lt"/>
                <a:ea typeface="Times New Roman" panose="02020603050405020304" pitchFamily="18" charset="0"/>
              </a:rPr>
              <a:t>đặt</a:t>
            </a:r>
            <a:r>
              <a:rPr lang="en-US" sz="2400" dirty="0">
                <a:solidFill>
                  <a:srgbClr val="00206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+mn-lt"/>
                <a:ea typeface="Times New Roman" panose="02020603050405020304" pitchFamily="18" charset="0"/>
              </a:rPr>
              <a:t>tên</a:t>
            </a:r>
            <a:r>
              <a:rPr lang="en-US" sz="2400" dirty="0">
                <a:solidFill>
                  <a:srgbClr val="00206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+mn-lt"/>
                <a:ea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rgbClr val="00206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+mn-lt"/>
                <a:ea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002060"/>
                </a:solidFill>
                <a:effectLst/>
                <a:latin typeface="+mn-lt"/>
                <a:ea typeface="Times New Roman" panose="02020603050405020304" pitchFamily="18" charset="0"/>
              </a:rPr>
              <a:t>.</a:t>
            </a:r>
            <a:endParaRPr lang="en-US" sz="2400" dirty="0">
              <a:solidFill>
                <a:srgbClr val="002060"/>
              </a:solidFill>
              <a:effectLst/>
              <a:latin typeface="+mn-lt"/>
              <a:ea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C6BAF392-B6A8-3757-23AD-819B8FA9F8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5532" y="759890"/>
            <a:ext cx="6466388" cy="4116934"/>
          </a:xfrm>
          <a:prstGeom prst="rect">
            <a:avLst/>
          </a:prstGeom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0901C769-DE29-E713-823A-7EDCFC6355A4}"/>
              </a:ext>
            </a:extLst>
          </p:cNvPr>
          <p:cNvSpPr/>
          <p:nvPr/>
        </p:nvSpPr>
        <p:spPr>
          <a:xfrm>
            <a:off x="2258510" y="2742157"/>
            <a:ext cx="18288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8EC5350E-9709-35CE-8957-9D860454865D}"/>
              </a:ext>
            </a:extLst>
          </p:cNvPr>
          <p:cNvSpPr/>
          <p:nvPr/>
        </p:nvSpPr>
        <p:spPr>
          <a:xfrm>
            <a:off x="4417286" y="2742157"/>
            <a:ext cx="18288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D5BAC5D2-BABC-4E29-71E2-21215CC7588A}"/>
              </a:ext>
            </a:extLst>
          </p:cNvPr>
          <p:cNvSpPr/>
          <p:nvPr/>
        </p:nvSpPr>
        <p:spPr>
          <a:xfrm>
            <a:off x="6611172" y="2742157"/>
            <a:ext cx="18288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9E956A3-EA48-9626-9D83-29C016F4C0FB}"/>
              </a:ext>
            </a:extLst>
          </p:cNvPr>
          <p:cNvSpPr txBox="1"/>
          <p:nvPr/>
        </p:nvSpPr>
        <p:spPr>
          <a:xfrm>
            <a:off x="3288030" y="169750"/>
            <a:ext cx="2567940" cy="46166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ình ảnh sân bóng</a:t>
            </a:r>
          </a:p>
        </p:txBody>
      </p:sp>
    </p:spTree>
    <p:extLst>
      <p:ext uri="{BB962C8B-B14F-4D97-AF65-F5344CB8AC3E}">
        <p14:creationId xmlns:p14="http://schemas.microsoft.com/office/powerpoint/2010/main" val="380879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01DFD4C1-17A1-C28E-F3D9-68B43FFDC0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0342" y="1005840"/>
            <a:ext cx="7403316" cy="3337560"/>
          </a:xfrm>
          <a:prstGeom prst="rect">
            <a:avLst/>
          </a:prstGeom>
        </p:spPr>
      </p:pic>
      <p:sp>
        <p:nvSpPr>
          <p:cNvPr id="2" name="Oval 1">
            <a:extLst>
              <a:ext uri="{FF2B5EF4-FFF2-40B4-BE49-F238E27FC236}">
                <a16:creationId xmlns:a16="http://schemas.microsoft.com/office/drawing/2014/main" id="{5D3B0C83-EC3E-1E51-97E7-5D5DC4DA24B9}"/>
              </a:ext>
            </a:extLst>
          </p:cNvPr>
          <p:cNvSpPr/>
          <p:nvPr/>
        </p:nvSpPr>
        <p:spPr>
          <a:xfrm>
            <a:off x="1775460" y="1783080"/>
            <a:ext cx="243840" cy="198120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3FA96140-5608-FEC8-40AF-9FC7DF2777FE}"/>
              </a:ext>
            </a:extLst>
          </p:cNvPr>
          <p:cNvSpPr/>
          <p:nvPr/>
        </p:nvSpPr>
        <p:spPr>
          <a:xfrm>
            <a:off x="4450080" y="1783080"/>
            <a:ext cx="243840" cy="198120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48E62C18-0854-EB10-20B1-A6F042FFF1A3}"/>
              </a:ext>
            </a:extLst>
          </p:cNvPr>
          <p:cNvSpPr/>
          <p:nvPr/>
        </p:nvSpPr>
        <p:spPr>
          <a:xfrm>
            <a:off x="7124700" y="1783080"/>
            <a:ext cx="243840" cy="198120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9151882-58F0-594B-3FB4-732DAE2080ED}"/>
              </a:ext>
            </a:extLst>
          </p:cNvPr>
          <p:cNvSpPr txBox="1"/>
          <p:nvPr/>
        </p:nvSpPr>
        <p:spPr>
          <a:xfrm>
            <a:off x="3288030" y="338435"/>
            <a:ext cx="2567940" cy="46166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ình ảnh cái cân</a:t>
            </a:r>
          </a:p>
        </p:txBody>
      </p:sp>
    </p:spTree>
    <p:extLst>
      <p:ext uri="{BB962C8B-B14F-4D97-AF65-F5344CB8AC3E}">
        <p14:creationId xmlns:p14="http://schemas.microsoft.com/office/powerpoint/2010/main" val="1632110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7BE7CA0-D99A-B105-8427-662C3CA9C3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5023" y="0"/>
            <a:ext cx="5339953" cy="51435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1BE300D-6BBE-9DC3-3011-BB863AA32ED7}"/>
              </a:ext>
            </a:extLst>
          </p:cNvPr>
          <p:cNvSpPr txBox="1"/>
          <p:nvPr/>
        </p:nvSpPr>
        <p:spPr>
          <a:xfrm>
            <a:off x="225623" y="2044270"/>
            <a:ext cx="2567940" cy="83099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ình ảnh Bản đồ Việt Nam </a:t>
            </a:r>
          </a:p>
        </p:txBody>
      </p:sp>
    </p:spTree>
    <p:extLst>
      <p:ext uri="{BB962C8B-B14F-4D97-AF65-F5344CB8AC3E}">
        <p14:creationId xmlns:p14="http://schemas.microsoft.com/office/powerpoint/2010/main" val="1432961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" name="Google Shape;1092;p38"/>
          <p:cNvSpPr txBox="1"/>
          <p:nvPr/>
        </p:nvSpPr>
        <p:spPr>
          <a:xfrm>
            <a:off x="7740525" y="177050"/>
            <a:ext cx="1219200" cy="316500"/>
          </a:xfrm>
          <a:prstGeom prst="rect">
            <a:avLst/>
          </a:prstGeom>
          <a:noFill/>
          <a:ln w="19050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1300" dirty="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rPr>
              <a:t>6TH GRADE</a:t>
            </a:r>
            <a:endParaRPr sz="1300" dirty="0">
              <a:solidFill>
                <a:schemeClr val="dk1"/>
              </a:solidFill>
              <a:latin typeface="Raleway SemiBold"/>
              <a:ea typeface="Raleway SemiBold"/>
              <a:cs typeface="Raleway SemiBold"/>
              <a:sym typeface="Raleway SemiBold"/>
            </a:endParaRPr>
          </a:p>
        </p:txBody>
      </p:sp>
      <p:grpSp>
        <p:nvGrpSpPr>
          <p:cNvPr id="1094" name="Google Shape;1094;p38"/>
          <p:cNvGrpSpPr/>
          <p:nvPr/>
        </p:nvGrpSpPr>
        <p:grpSpPr>
          <a:xfrm rot="256483">
            <a:off x="6995646" y="3181059"/>
            <a:ext cx="2017700" cy="2034533"/>
            <a:chOff x="4535871" y="230503"/>
            <a:chExt cx="4035482" cy="4325723"/>
          </a:xfrm>
        </p:grpSpPr>
        <p:sp>
          <p:nvSpPr>
            <p:cNvPr id="1095" name="Google Shape;1095;p38"/>
            <p:cNvSpPr/>
            <p:nvPr/>
          </p:nvSpPr>
          <p:spPr>
            <a:xfrm rot="444554">
              <a:off x="4856710" y="1826504"/>
              <a:ext cx="1142980" cy="2242957"/>
            </a:xfrm>
            <a:custGeom>
              <a:avLst/>
              <a:gdLst/>
              <a:ahLst/>
              <a:cxnLst/>
              <a:rect l="l" t="t" r="r" b="b"/>
              <a:pathLst>
                <a:path w="20944" h="41100" extrusionOk="0">
                  <a:moveTo>
                    <a:pt x="385" y="1"/>
                  </a:moveTo>
                  <a:lnTo>
                    <a:pt x="0" y="123"/>
                  </a:lnTo>
                  <a:lnTo>
                    <a:pt x="1049" y="9913"/>
                  </a:lnTo>
                  <a:lnTo>
                    <a:pt x="1189" y="9825"/>
                  </a:lnTo>
                  <a:cubicBezTo>
                    <a:pt x="1207" y="9808"/>
                    <a:pt x="1242" y="9790"/>
                    <a:pt x="1277" y="9790"/>
                  </a:cubicBezTo>
                  <a:cubicBezTo>
                    <a:pt x="1329" y="9790"/>
                    <a:pt x="1364" y="9808"/>
                    <a:pt x="1399" y="9860"/>
                  </a:cubicBezTo>
                  <a:lnTo>
                    <a:pt x="1451" y="9913"/>
                  </a:lnTo>
                  <a:lnTo>
                    <a:pt x="385" y="1"/>
                  </a:lnTo>
                  <a:close/>
                  <a:moveTo>
                    <a:pt x="2693" y="21608"/>
                  </a:moveTo>
                  <a:lnTo>
                    <a:pt x="2326" y="21870"/>
                  </a:lnTo>
                  <a:lnTo>
                    <a:pt x="4388" y="41099"/>
                  </a:lnTo>
                  <a:lnTo>
                    <a:pt x="20943" y="39334"/>
                  </a:lnTo>
                  <a:lnTo>
                    <a:pt x="20034" y="39281"/>
                  </a:lnTo>
                  <a:cubicBezTo>
                    <a:pt x="19947" y="39281"/>
                    <a:pt x="19894" y="39211"/>
                    <a:pt x="19894" y="39124"/>
                  </a:cubicBezTo>
                  <a:lnTo>
                    <a:pt x="19929" y="38232"/>
                  </a:lnTo>
                  <a:lnTo>
                    <a:pt x="4790" y="39841"/>
                  </a:lnTo>
                  <a:lnTo>
                    <a:pt x="4773" y="39841"/>
                  </a:lnTo>
                  <a:cubicBezTo>
                    <a:pt x="4738" y="39841"/>
                    <a:pt x="4720" y="39841"/>
                    <a:pt x="4685" y="39823"/>
                  </a:cubicBezTo>
                  <a:cubicBezTo>
                    <a:pt x="4651" y="39788"/>
                    <a:pt x="4633" y="39753"/>
                    <a:pt x="4633" y="39718"/>
                  </a:cubicBezTo>
                  <a:lnTo>
                    <a:pt x="2693" y="216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6" name="Google Shape;1096;p38"/>
            <p:cNvSpPr/>
            <p:nvPr/>
          </p:nvSpPr>
          <p:spPr>
            <a:xfrm rot="444554">
              <a:off x="4881741" y="1250703"/>
              <a:ext cx="2276356" cy="2816303"/>
            </a:xfrm>
            <a:custGeom>
              <a:avLst/>
              <a:gdLst/>
              <a:ahLst/>
              <a:cxnLst/>
              <a:rect l="l" t="t" r="r" b="b"/>
              <a:pathLst>
                <a:path w="41712" h="51606" extrusionOk="0">
                  <a:moveTo>
                    <a:pt x="36624" y="1"/>
                  </a:moveTo>
                  <a:lnTo>
                    <a:pt x="1" y="3917"/>
                  </a:lnTo>
                  <a:lnTo>
                    <a:pt x="5088" y="51606"/>
                  </a:lnTo>
                  <a:lnTo>
                    <a:pt x="41711" y="47690"/>
                  </a:lnTo>
                  <a:lnTo>
                    <a:pt x="3662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7" name="Google Shape;1097;p38"/>
            <p:cNvSpPr/>
            <p:nvPr/>
          </p:nvSpPr>
          <p:spPr>
            <a:xfrm rot="444554">
              <a:off x="4873208" y="1242138"/>
              <a:ext cx="2293492" cy="2832893"/>
            </a:xfrm>
            <a:custGeom>
              <a:avLst/>
              <a:gdLst/>
              <a:ahLst/>
              <a:cxnLst/>
              <a:rect l="l" t="t" r="r" b="b"/>
              <a:pathLst>
                <a:path w="42026" h="51910" extrusionOk="0">
                  <a:moveTo>
                    <a:pt x="36641" y="315"/>
                  </a:moveTo>
                  <a:lnTo>
                    <a:pt x="41713" y="47724"/>
                  </a:lnTo>
                  <a:lnTo>
                    <a:pt x="41713" y="47724"/>
                  </a:lnTo>
                  <a:lnTo>
                    <a:pt x="5385" y="51605"/>
                  </a:lnTo>
                  <a:lnTo>
                    <a:pt x="315" y="4196"/>
                  </a:lnTo>
                  <a:lnTo>
                    <a:pt x="36641" y="315"/>
                  </a:lnTo>
                  <a:close/>
                  <a:moveTo>
                    <a:pt x="36764" y="1"/>
                  </a:moveTo>
                  <a:lnTo>
                    <a:pt x="140" y="3916"/>
                  </a:lnTo>
                  <a:cubicBezTo>
                    <a:pt x="53" y="3934"/>
                    <a:pt x="0" y="4004"/>
                    <a:pt x="0" y="4091"/>
                  </a:cubicBezTo>
                  <a:lnTo>
                    <a:pt x="5105" y="51780"/>
                  </a:lnTo>
                  <a:cubicBezTo>
                    <a:pt x="5105" y="51815"/>
                    <a:pt x="5123" y="51850"/>
                    <a:pt x="5157" y="51885"/>
                  </a:cubicBezTo>
                  <a:cubicBezTo>
                    <a:pt x="5182" y="51897"/>
                    <a:pt x="5207" y="51910"/>
                    <a:pt x="5232" y="51910"/>
                  </a:cubicBezTo>
                  <a:cubicBezTo>
                    <a:pt x="5242" y="51910"/>
                    <a:pt x="5252" y="51908"/>
                    <a:pt x="5262" y="51903"/>
                  </a:cubicBezTo>
                  <a:lnTo>
                    <a:pt x="41886" y="47987"/>
                  </a:lnTo>
                  <a:cubicBezTo>
                    <a:pt x="41921" y="47987"/>
                    <a:pt x="41973" y="47969"/>
                    <a:pt x="41991" y="47934"/>
                  </a:cubicBezTo>
                  <a:cubicBezTo>
                    <a:pt x="42008" y="47917"/>
                    <a:pt x="42026" y="47864"/>
                    <a:pt x="42026" y="47829"/>
                  </a:cubicBezTo>
                  <a:lnTo>
                    <a:pt x="36921" y="141"/>
                  </a:lnTo>
                  <a:cubicBezTo>
                    <a:pt x="36904" y="53"/>
                    <a:pt x="36834" y="1"/>
                    <a:pt x="36764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8" name="Google Shape;1098;p38"/>
            <p:cNvSpPr/>
            <p:nvPr/>
          </p:nvSpPr>
          <p:spPr>
            <a:xfrm rot="444554">
              <a:off x="6350084" y="1393172"/>
              <a:ext cx="1310847" cy="3012821"/>
            </a:xfrm>
            <a:custGeom>
              <a:avLst/>
              <a:gdLst/>
              <a:ahLst/>
              <a:cxnLst/>
              <a:rect l="l" t="t" r="r" b="b"/>
              <a:pathLst>
                <a:path w="24020" h="55207" extrusionOk="0">
                  <a:moveTo>
                    <a:pt x="157" y="1"/>
                  </a:moveTo>
                  <a:lnTo>
                    <a:pt x="0" y="595"/>
                  </a:lnTo>
                  <a:lnTo>
                    <a:pt x="909" y="508"/>
                  </a:lnTo>
                  <a:lnTo>
                    <a:pt x="979" y="228"/>
                  </a:lnTo>
                  <a:lnTo>
                    <a:pt x="157" y="1"/>
                  </a:lnTo>
                  <a:close/>
                  <a:moveTo>
                    <a:pt x="10681" y="51868"/>
                  </a:moveTo>
                  <a:lnTo>
                    <a:pt x="23862" y="55207"/>
                  </a:lnTo>
                  <a:lnTo>
                    <a:pt x="24020" y="54612"/>
                  </a:lnTo>
                  <a:lnTo>
                    <a:pt x="13810" y="52025"/>
                  </a:lnTo>
                  <a:lnTo>
                    <a:pt x="10681" y="51868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9" name="Google Shape;1099;p38"/>
            <p:cNvSpPr/>
            <p:nvPr/>
          </p:nvSpPr>
          <p:spPr>
            <a:xfrm rot="444554">
              <a:off x="5752017" y="1316422"/>
              <a:ext cx="676489" cy="2542509"/>
            </a:xfrm>
            <a:custGeom>
              <a:avLst/>
              <a:gdLst/>
              <a:ahLst/>
              <a:cxnLst/>
              <a:rect l="l" t="t" r="r" b="b"/>
              <a:pathLst>
                <a:path w="12396" h="46589" extrusionOk="0">
                  <a:moveTo>
                    <a:pt x="12395" y="1"/>
                  </a:moveTo>
                  <a:lnTo>
                    <a:pt x="11486" y="88"/>
                  </a:lnTo>
                  <a:lnTo>
                    <a:pt x="10682" y="3270"/>
                  </a:lnTo>
                  <a:lnTo>
                    <a:pt x="11556" y="3322"/>
                  </a:lnTo>
                  <a:lnTo>
                    <a:pt x="12395" y="1"/>
                  </a:lnTo>
                  <a:close/>
                  <a:moveTo>
                    <a:pt x="5875" y="22202"/>
                  </a:moveTo>
                  <a:lnTo>
                    <a:pt x="1" y="45417"/>
                  </a:lnTo>
                  <a:lnTo>
                    <a:pt x="4616" y="46588"/>
                  </a:lnTo>
                  <a:lnTo>
                    <a:pt x="4651" y="45977"/>
                  </a:lnTo>
                  <a:lnTo>
                    <a:pt x="1120" y="45085"/>
                  </a:lnTo>
                  <a:cubicBezTo>
                    <a:pt x="1085" y="45068"/>
                    <a:pt x="1050" y="45050"/>
                    <a:pt x="1032" y="45015"/>
                  </a:cubicBezTo>
                  <a:cubicBezTo>
                    <a:pt x="1015" y="44980"/>
                    <a:pt x="997" y="44945"/>
                    <a:pt x="1015" y="44893"/>
                  </a:cubicBezTo>
                  <a:lnTo>
                    <a:pt x="5647" y="26590"/>
                  </a:lnTo>
                  <a:lnTo>
                    <a:pt x="5875" y="22202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0" name="Google Shape;1100;p38"/>
            <p:cNvSpPr/>
            <p:nvPr/>
          </p:nvSpPr>
          <p:spPr>
            <a:xfrm rot="444554">
              <a:off x="6333821" y="1375972"/>
              <a:ext cx="1342391" cy="3047147"/>
            </a:xfrm>
            <a:custGeom>
              <a:avLst/>
              <a:gdLst/>
              <a:ahLst/>
              <a:cxnLst/>
              <a:rect l="l" t="t" r="r" b="b"/>
              <a:pathLst>
                <a:path w="24598" h="55836" extrusionOk="0">
                  <a:moveTo>
                    <a:pt x="351" y="0"/>
                  </a:moveTo>
                  <a:cubicBezTo>
                    <a:pt x="281" y="0"/>
                    <a:pt x="228" y="53"/>
                    <a:pt x="211" y="105"/>
                  </a:cubicBezTo>
                  <a:lnTo>
                    <a:pt x="1" y="944"/>
                  </a:lnTo>
                  <a:lnTo>
                    <a:pt x="298" y="909"/>
                  </a:lnTo>
                  <a:lnTo>
                    <a:pt x="455" y="315"/>
                  </a:lnTo>
                  <a:lnTo>
                    <a:pt x="1277" y="542"/>
                  </a:lnTo>
                  <a:lnTo>
                    <a:pt x="1347" y="245"/>
                  </a:lnTo>
                  <a:lnTo>
                    <a:pt x="386" y="0"/>
                  </a:lnTo>
                  <a:close/>
                  <a:moveTo>
                    <a:pt x="9476" y="52094"/>
                  </a:moveTo>
                  <a:lnTo>
                    <a:pt x="24230" y="55835"/>
                  </a:lnTo>
                  <a:lnTo>
                    <a:pt x="24265" y="55835"/>
                  </a:lnTo>
                  <a:cubicBezTo>
                    <a:pt x="24300" y="55835"/>
                    <a:pt x="24318" y="55835"/>
                    <a:pt x="24352" y="55818"/>
                  </a:cubicBezTo>
                  <a:cubicBezTo>
                    <a:pt x="24370" y="55800"/>
                    <a:pt x="24405" y="55765"/>
                    <a:pt x="24405" y="55730"/>
                  </a:cubicBezTo>
                  <a:lnTo>
                    <a:pt x="24597" y="54996"/>
                  </a:lnTo>
                  <a:lnTo>
                    <a:pt x="24318" y="54926"/>
                  </a:lnTo>
                  <a:lnTo>
                    <a:pt x="24160" y="55521"/>
                  </a:lnTo>
                  <a:lnTo>
                    <a:pt x="10979" y="52182"/>
                  </a:lnTo>
                  <a:lnTo>
                    <a:pt x="9476" y="52094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1" name="Google Shape;1101;p38"/>
            <p:cNvSpPr/>
            <p:nvPr/>
          </p:nvSpPr>
          <p:spPr>
            <a:xfrm rot="444554">
              <a:off x="5732826" y="1316770"/>
              <a:ext cx="645000" cy="2553915"/>
            </a:xfrm>
            <a:custGeom>
              <a:avLst/>
              <a:gdLst/>
              <a:ahLst/>
              <a:cxnLst/>
              <a:rect l="l" t="t" r="r" b="b"/>
              <a:pathLst>
                <a:path w="11819" h="46798" extrusionOk="0">
                  <a:moveTo>
                    <a:pt x="11818" y="0"/>
                  </a:moveTo>
                  <a:lnTo>
                    <a:pt x="11504" y="35"/>
                  </a:lnTo>
                  <a:lnTo>
                    <a:pt x="10717" y="3164"/>
                  </a:lnTo>
                  <a:lnTo>
                    <a:pt x="11014" y="3182"/>
                  </a:lnTo>
                  <a:lnTo>
                    <a:pt x="11818" y="0"/>
                  </a:lnTo>
                  <a:close/>
                  <a:moveTo>
                    <a:pt x="6294" y="20628"/>
                  </a:moveTo>
                  <a:lnTo>
                    <a:pt x="18" y="45399"/>
                  </a:lnTo>
                  <a:cubicBezTo>
                    <a:pt x="1" y="45434"/>
                    <a:pt x="18" y="45487"/>
                    <a:pt x="36" y="45522"/>
                  </a:cubicBezTo>
                  <a:cubicBezTo>
                    <a:pt x="53" y="45556"/>
                    <a:pt x="88" y="45574"/>
                    <a:pt x="123" y="45574"/>
                  </a:cubicBezTo>
                  <a:lnTo>
                    <a:pt x="4931" y="46798"/>
                  </a:lnTo>
                  <a:lnTo>
                    <a:pt x="4948" y="46500"/>
                  </a:lnTo>
                  <a:lnTo>
                    <a:pt x="333" y="45329"/>
                  </a:lnTo>
                  <a:lnTo>
                    <a:pt x="6207" y="22114"/>
                  </a:lnTo>
                  <a:lnTo>
                    <a:pt x="6294" y="20628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2" name="Google Shape;1102;p38"/>
            <p:cNvSpPr/>
            <p:nvPr/>
          </p:nvSpPr>
          <p:spPr>
            <a:xfrm rot="444554">
              <a:off x="5785984" y="1360888"/>
              <a:ext cx="2592116" cy="3031921"/>
            </a:xfrm>
            <a:custGeom>
              <a:avLst/>
              <a:gdLst/>
              <a:ahLst/>
              <a:cxnLst/>
              <a:rect l="l" t="t" r="r" b="b"/>
              <a:pathLst>
                <a:path w="47498" h="55557" extrusionOk="0">
                  <a:moveTo>
                    <a:pt x="11783" y="1"/>
                  </a:moveTo>
                  <a:lnTo>
                    <a:pt x="1" y="46501"/>
                  </a:lnTo>
                  <a:lnTo>
                    <a:pt x="35715" y="55556"/>
                  </a:lnTo>
                  <a:lnTo>
                    <a:pt x="47498" y="9056"/>
                  </a:lnTo>
                  <a:lnTo>
                    <a:pt x="117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3" name="Google Shape;1103;p38"/>
            <p:cNvSpPr/>
            <p:nvPr/>
          </p:nvSpPr>
          <p:spPr>
            <a:xfrm rot="444554">
              <a:off x="5777406" y="1353023"/>
              <a:ext cx="2608324" cy="3047747"/>
            </a:xfrm>
            <a:custGeom>
              <a:avLst/>
              <a:gdLst/>
              <a:ahLst/>
              <a:cxnLst/>
              <a:rect l="l" t="t" r="r" b="b"/>
              <a:pathLst>
                <a:path w="47795" h="55847" extrusionOk="0">
                  <a:moveTo>
                    <a:pt x="12045" y="336"/>
                  </a:moveTo>
                  <a:lnTo>
                    <a:pt x="47462" y="9304"/>
                  </a:lnTo>
                  <a:lnTo>
                    <a:pt x="35768" y="55524"/>
                  </a:lnTo>
                  <a:lnTo>
                    <a:pt x="35768" y="55524"/>
                  </a:lnTo>
                  <a:lnTo>
                    <a:pt x="333" y="46539"/>
                  </a:lnTo>
                  <a:lnTo>
                    <a:pt x="12045" y="336"/>
                  </a:lnTo>
                  <a:close/>
                  <a:moveTo>
                    <a:pt x="11947" y="0"/>
                  </a:moveTo>
                  <a:cubicBezTo>
                    <a:pt x="11883" y="0"/>
                    <a:pt x="11816" y="48"/>
                    <a:pt x="11800" y="109"/>
                  </a:cubicBezTo>
                  <a:lnTo>
                    <a:pt x="18" y="46609"/>
                  </a:lnTo>
                  <a:cubicBezTo>
                    <a:pt x="0" y="46661"/>
                    <a:pt x="18" y="46696"/>
                    <a:pt x="35" y="46731"/>
                  </a:cubicBezTo>
                  <a:cubicBezTo>
                    <a:pt x="53" y="46766"/>
                    <a:pt x="88" y="46784"/>
                    <a:pt x="123" y="46801"/>
                  </a:cubicBezTo>
                  <a:lnTo>
                    <a:pt x="35837" y="55839"/>
                  </a:lnTo>
                  <a:cubicBezTo>
                    <a:pt x="35847" y="55844"/>
                    <a:pt x="35858" y="55846"/>
                    <a:pt x="35868" y="55846"/>
                  </a:cubicBezTo>
                  <a:cubicBezTo>
                    <a:pt x="35893" y="55846"/>
                    <a:pt x="35917" y="55834"/>
                    <a:pt x="35942" y="55821"/>
                  </a:cubicBezTo>
                  <a:cubicBezTo>
                    <a:pt x="35977" y="55804"/>
                    <a:pt x="35995" y="55769"/>
                    <a:pt x="36012" y="55734"/>
                  </a:cubicBezTo>
                  <a:lnTo>
                    <a:pt x="47794" y="9234"/>
                  </a:lnTo>
                  <a:cubicBezTo>
                    <a:pt x="47794" y="9199"/>
                    <a:pt x="47794" y="9164"/>
                    <a:pt x="47777" y="9129"/>
                  </a:cubicBezTo>
                  <a:cubicBezTo>
                    <a:pt x="47759" y="9094"/>
                    <a:pt x="47724" y="9059"/>
                    <a:pt x="47690" y="9059"/>
                  </a:cubicBezTo>
                  <a:lnTo>
                    <a:pt x="11975" y="4"/>
                  </a:lnTo>
                  <a:cubicBezTo>
                    <a:pt x="11966" y="1"/>
                    <a:pt x="11956" y="0"/>
                    <a:pt x="11947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4" name="Google Shape;1104;p38"/>
            <p:cNvSpPr/>
            <p:nvPr/>
          </p:nvSpPr>
          <p:spPr>
            <a:xfrm rot="444554">
              <a:off x="4991896" y="1416226"/>
              <a:ext cx="56374" cy="336771"/>
            </a:xfrm>
            <a:custGeom>
              <a:avLst/>
              <a:gdLst/>
              <a:ahLst/>
              <a:cxnLst/>
              <a:rect l="l" t="t" r="r" b="b"/>
              <a:pathLst>
                <a:path w="1033" h="6171" extrusionOk="0">
                  <a:moveTo>
                    <a:pt x="385" y="0"/>
                  </a:moveTo>
                  <a:lnTo>
                    <a:pt x="1" y="35"/>
                  </a:lnTo>
                  <a:lnTo>
                    <a:pt x="665" y="6171"/>
                  </a:lnTo>
                  <a:lnTo>
                    <a:pt x="1032" y="6049"/>
                  </a:lnTo>
                  <a:lnTo>
                    <a:pt x="385" y="0"/>
                  </a:lnTo>
                  <a:close/>
                </a:path>
              </a:pathLst>
            </a:custGeom>
            <a:solidFill>
              <a:srgbClr val="3A51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5" name="Google Shape;1105;p38"/>
            <p:cNvSpPr/>
            <p:nvPr/>
          </p:nvSpPr>
          <p:spPr>
            <a:xfrm rot="444554">
              <a:off x="5005699" y="1747301"/>
              <a:ext cx="21993" cy="22975"/>
            </a:xfrm>
            <a:custGeom>
              <a:avLst/>
              <a:gdLst/>
              <a:ahLst/>
              <a:cxnLst/>
              <a:rect l="l" t="t" r="r" b="b"/>
              <a:pathLst>
                <a:path w="403" h="421" extrusionOk="0">
                  <a:moveTo>
                    <a:pt x="367" y="1"/>
                  </a:moveTo>
                  <a:lnTo>
                    <a:pt x="0" y="123"/>
                  </a:lnTo>
                  <a:lnTo>
                    <a:pt x="17" y="420"/>
                  </a:lnTo>
                  <a:lnTo>
                    <a:pt x="402" y="298"/>
                  </a:lnTo>
                  <a:lnTo>
                    <a:pt x="367" y="1"/>
                  </a:lnTo>
                  <a:close/>
                </a:path>
              </a:pathLst>
            </a:custGeom>
            <a:solidFill>
              <a:srgbClr val="3A51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6" name="Google Shape;1106;p38"/>
            <p:cNvSpPr/>
            <p:nvPr/>
          </p:nvSpPr>
          <p:spPr>
            <a:xfrm rot="444554">
              <a:off x="4607350" y="2646053"/>
              <a:ext cx="370224" cy="364440"/>
            </a:xfrm>
            <a:custGeom>
              <a:avLst/>
              <a:gdLst/>
              <a:ahLst/>
              <a:cxnLst/>
              <a:rect l="l" t="t" r="r" b="b"/>
              <a:pathLst>
                <a:path w="6784" h="6678" extrusionOk="0">
                  <a:moveTo>
                    <a:pt x="175" y="0"/>
                  </a:moveTo>
                  <a:lnTo>
                    <a:pt x="1" y="122"/>
                  </a:lnTo>
                  <a:lnTo>
                    <a:pt x="4721" y="6678"/>
                  </a:lnTo>
                  <a:lnTo>
                    <a:pt x="6783" y="5192"/>
                  </a:lnTo>
                  <a:lnTo>
                    <a:pt x="6713" y="4580"/>
                  </a:lnTo>
                  <a:lnTo>
                    <a:pt x="4703" y="6031"/>
                  </a:lnTo>
                  <a:cubicBezTo>
                    <a:pt x="4668" y="6049"/>
                    <a:pt x="4633" y="6066"/>
                    <a:pt x="4616" y="6066"/>
                  </a:cubicBezTo>
                  <a:cubicBezTo>
                    <a:pt x="4598" y="6066"/>
                    <a:pt x="4598" y="6066"/>
                    <a:pt x="4581" y="6049"/>
                  </a:cubicBezTo>
                  <a:cubicBezTo>
                    <a:pt x="4546" y="6049"/>
                    <a:pt x="4511" y="6031"/>
                    <a:pt x="4493" y="5996"/>
                  </a:cubicBezTo>
                  <a:lnTo>
                    <a:pt x="175" y="0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7" name="Google Shape;1107;p38"/>
            <p:cNvSpPr/>
            <p:nvPr/>
          </p:nvSpPr>
          <p:spPr>
            <a:xfrm rot="444554">
              <a:off x="4978634" y="2897427"/>
              <a:ext cx="22921" cy="47752"/>
            </a:xfrm>
            <a:custGeom>
              <a:avLst/>
              <a:gdLst/>
              <a:ahLst/>
              <a:cxnLst/>
              <a:rect l="l" t="t" r="r" b="b"/>
              <a:pathLst>
                <a:path w="420" h="875" extrusionOk="0">
                  <a:moveTo>
                    <a:pt x="350" y="1"/>
                  </a:moveTo>
                  <a:lnTo>
                    <a:pt x="0" y="263"/>
                  </a:lnTo>
                  <a:lnTo>
                    <a:pt x="53" y="875"/>
                  </a:lnTo>
                  <a:lnTo>
                    <a:pt x="420" y="612"/>
                  </a:lnTo>
                  <a:lnTo>
                    <a:pt x="350" y="1"/>
                  </a:lnTo>
                  <a:close/>
                </a:path>
              </a:pathLst>
            </a:custGeom>
            <a:solidFill>
              <a:srgbClr val="3A51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8" name="Google Shape;1108;p38"/>
            <p:cNvSpPr/>
            <p:nvPr/>
          </p:nvSpPr>
          <p:spPr>
            <a:xfrm rot="444554">
              <a:off x="4961904" y="2909345"/>
              <a:ext cx="18173" cy="43931"/>
            </a:xfrm>
            <a:custGeom>
              <a:avLst/>
              <a:gdLst/>
              <a:ahLst/>
              <a:cxnLst/>
              <a:rect l="l" t="t" r="r" b="b"/>
              <a:pathLst>
                <a:path w="333" h="805" extrusionOk="0">
                  <a:moveTo>
                    <a:pt x="280" y="1"/>
                  </a:moveTo>
                  <a:lnTo>
                    <a:pt x="0" y="193"/>
                  </a:lnTo>
                  <a:lnTo>
                    <a:pt x="70" y="805"/>
                  </a:lnTo>
                  <a:lnTo>
                    <a:pt x="333" y="613"/>
                  </a:lnTo>
                  <a:lnTo>
                    <a:pt x="280" y="1"/>
                  </a:lnTo>
                  <a:close/>
                </a:path>
              </a:pathLst>
            </a:custGeom>
            <a:solidFill>
              <a:srgbClr val="3A51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9" name="Google Shape;1109;p38"/>
            <p:cNvSpPr/>
            <p:nvPr/>
          </p:nvSpPr>
          <p:spPr>
            <a:xfrm rot="444554">
              <a:off x="5030749" y="2647454"/>
              <a:ext cx="318707" cy="297697"/>
            </a:xfrm>
            <a:custGeom>
              <a:avLst/>
              <a:gdLst/>
              <a:ahLst/>
              <a:cxnLst/>
              <a:rect l="l" t="t" r="r" b="b"/>
              <a:pathLst>
                <a:path w="5840" h="5455" extrusionOk="0">
                  <a:moveTo>
                    <a:pt x="5839" y="0"/>
                  </a:moveTo>
                  <a:cubicBezTo>
                    <a:pt x="5577" y="507"/>
                    <a:pt x="5210" y="961"/>
                    <a:pt x="4703" y="1311"/>
                  </a:cubicBezTo>
                  <a:lnTo>
                    <a:pt x="3986" y="1818"/>
                  </a:lnTo>
                  <a:cubicBezTo>
                    <a:pt x="4021" y="1888"/>
                    <a:pt x="4004" y="1958"/>
                    <a:pt x="3934" y="2010"/>
                  </a:cubicBezTo>
                  <a:lnTo>
                    <a:pt x="0" y="4842"/>
                  </a:lnTo>
                  <a:lnTo>
                    <a:pt x="70" y="5454"/>
                  </a:lnTo>
                  <a:lnTo>
                    <a:pt x="3724" y="2832"/>
                  </a:lnTo>
                  <a:lnTo>
                    <a:pt x="3654" y="2727"/>
                  </a:lnTo>
                  <a:cubicBezTo>
                    <a:pt x="3619" y="2692"/>
                    <a:pt x="3619" y="2657"/>
                    <a:pt x="3619" y="2622"/>
                  </a:cubicBezTo>
                  <a:cubicBezTo>
                    <a:pt x="3619" y="2587"/>
                    <a:pt x="3654" y="2552"/>
                    <a:pt x="3672" y="2517"/>
                  </a:cubicBezTo>
                  <a:lnTo>
                    <a:pt x="4528" y="1923"/>
                  </a:lnTo>
                  <a:cubicBezTo>
                    <a:pt x="5192" y="1433"/>
                    <a:pt x="5647" y="752"/>
                    <a:pt x="5839" y="0"/>
                  </a:cubicBez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0" name="Google Shape;1110;p38"/>
            <p:cNvSpPr/>
            <p:nvPr/>
          </p:nvSpPr>
          <p:spPr>
            <a:xfrm rot="444554">
              <a:off x="4999135" y="2889266"/>
              <a:ext cx="19155" cy="43931"/>
            </a:xfrm>
            <a:custGeom>
              <a:avLst/>
              <a:gdLst/>
              <a:ahLst/>
              <a:cxnLst/>
              <a:rect l="l" t="t" r="r" b="b"/>
              <a:pathLst>
                <a:path w="351" h="805" extrusionOk="0">
                  <a:moveTo>
                    <a:pt x="280" y="0"/>
                  </a:moveTo>
                  <a:lnTo>
                    <a:pt x="1" y="193"/>
                  </a:lnTo>
                  <a:lnTo>
                    <a:pt x="71" y="804"/>
                  </a:lnTo>
                  <a:lnTo>
                    <a:pt x="350" y="612"/>
                  </a:lnTo>
                  <a:lnTo>
                    <a:pt x="280" y="0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1" name="Google Shape;1111;p38"/>
            <p:cNvSpPr/>
            <p:nvPr/>
          </p:nvSpPr>
          <p:spPr>
            <a:xfrm rot="444554">
              <a:off x="4587027" y="2631490"/>
              <a:ext cx="392163" cy="396911"/>
            </a:xfrm>
            <a:custGeom>
              <a:avLst/>
              <a:gdLst/>
              <a:ahLst/>
              <a:cxnLst/>
              <a:rect l="l" t="t" r="r" b="b"/>
              <a:pathLst>
                <a:path w="7186" h="7273" extrusionOk="0">
                  <a:moveTo>
                    <a:pt x="368" y="0"/>
                  </a:moveTo>
                  <a:lnTo>
                    <a:pt x="70" y="210"/>
                  </a:lnTo>
                  <a:cubicBezTo>
                    <a:pt x="18" y="263"/>
                    <a:pt x="0" y="350"/>
                    <a:pt x="53" y="420"/>
                  </a:cubicBezTo>
                  <a:lnTo>
                    <a:pt x="4930" y="7220"/>
                  </a:lnTo>
                  <a:cubicBezTo>
                    <a:pt x="4965" y="7238"/>
                    <a:pt x="4983" y="7273"/>
                    <a:pt x="5035" y="7273"/>
                  </a:cubicBezTo>
                  <a:lnTo>
                    <a:pt x="5053" y="7273"/>
                  </a:lnTo>
                  <a:cubicBezTo>
                    <a:pt x="5088" y="7273"/>
                    <a:pt x="5105" y="7273"/>
                    <a:pt x="5140" y="7255"/>
                  </a:cubicBezTo>
                  <a:lnTo>
                    <a:pt x="7185" y="5769"/>
                  </a:lnTo>
                  <a:lnTo>
                    <a:pt x="7150" y="5437"/>
                  </a:lnTo>
                  <a:lnTo>
                    <a:pt x="5088" y="6923"/>
                  </a:lnTo>
                  <a:lnTo>
                    <a:pt x="368" y="367"/>
                  </a:lnTo>
                  <a:lnTo>
                    <a:pt x="542" y="245"/>
                  </a:lnTo>
                  <a:lnTo>
                    <a:pt x="368" y="0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2" name="Google Shape;1112;p38"/>
            <p:cNvSpPr/>
            <p:nvPr/>
          </p:nvSpPr>
          <p:spPr>
            <a:xfrm rot="444554">
              <a:off x="4978131" y="2930917"/>
              <a:ext cx="21993" cy="32471"/>
            </a:xfrm>
            <a:custGeom>
              <a:avLst/>
              <a:gdLst/>
              <a:ahLst/>
              <a:cxnLst/>
              <a:rect l="l" t="t" r="r" b="b"/>
              <a:pathLst>
                <a:path w="403" h="595" extrusionOk="0">
                  <a:moveTo>
                    <a:pt x="368" y="0"/>
                  </a:moveTo>
                  <a:lnTo>
                    <a:pt x="1" y="263"/>
                  </a:lnTo>
                  <a:lnTo>
                    <a:pt x="36" y="595"/>
                  </a:lnTo>
                  <a:lnTo>
                    <a:pt x="403" y="333"/>
                  </a:lnTo>
                  <a:lnTo>
                    <a:pt x="368" y="0"/>
                  </a:lnTo>
                  <a:close/>
                </a:path>
              </a:pathLst>
            </a:custGeom>
            <a:solidFill>
              <a:srgbClr val="3A51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3" name="Google Shape;1113;p38"/>
            <p:cNvSpPr/>
            <p:nvPr/>
          </p:nvSpPr>
          <p:spPr>
            <a:xfrm rot="444554">
              <a:off x="4962375" y="2942898"/>
              <a:ext cx="16263" cy="28705"/>
            </a:xfrm>
            <a:custGeom>
              <a:avLst/>
              <a:gdLst/>
              <a:ahLst/>
              <a:cxnLst/>
              <a:rect l="l" t="t" r="r" b="b"/>
              <a:pathLst>
                <a:path w="298" h="526" extrusionOk="0">
                  <a:moveTo>
                    <a:pt x="263" y="1"/>
                  </a:moveTo>
                  <a:lnTo>
                    <a:pt x="0" y="193"/>
                  </a:lnTo>
                  <a:lnTo>
                    <a:pt x="35" y="525"/>
                  </a:lnTo>
                  <a:lnTo>
                    <a:pt x="298" y="333"/>
                  </a:lnTo>
                  <a:lnTo>
                    <a:pt x="263" y="1"/>
                  </a:lnTo>
                  <a:close/>
                </a:path>
              </a:pathLst>
            </a:custGeom>
            <a:solidFill>
              <a:srgbClr val="3A51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4" name="Google Shape;1114;p38"/>
            <p:cNvSpPr/>
            <p:nvPr/>
          </p:nvSpPr>
          <p:spPr>
            <a:xfrm rot="444554">
              <a:off x="5037596" y="2582581"/>
              <a:ext cx="337753" cy="382612"/>
            </a:xfrm>
            <a:custGeom>
              <a:avLst/>
              <a:gdLst/>
              <a:ahLst/>
              <a:cxnLst/>
              <a:rect l="l" t="t" r="r" b="b"/>
              <a:pathLst>
                <a:path w="6189" h="7011" extrusionOk="0">
                  <a:moveTo>
                    <a:pt x="6171" y="0"/>
                  </a:moveTo>
                  <a:cubicBezTo>
                    <a:pt x="6119" y="420"/>
                    <a:pt x="5979" y="839"/>
                    <a:pt x="5769" y="1224"/>
                  </a:cubicBezTo>
                  <a:cubicBezTo>
                    <a:pt x="5577" y="1976"/>
                    <a:pt x="5122" y="2657"/>
                    <a:pt x="4458" y="3147"/>
                  </a:cubicBezTo>
                  <a:lnTo>
                    <a:pt x="3602" y="3741"/>
                  </a:lnTo>
                  <a:cubicBezTo>
                    <a:pt x="3584" y="3776"/>
                    <a:pt x="3549" y="3811"/>
                    <a:pt x="3549" y="3846"/>
                  </a:cubicBezTo>
                  <a:cubicBezTo>
                    <a:pt x="3549" y="3881"/>
                    <a:pt x="3549" y="3916"/>
                    <a:pt x="3584" y="3951"/>
                  </a:cubicBezTo>
                  <a:lnTo>
                    <a:pt x="3654" y="4056"/>
                  </a:lnTo>
                  <a:lnTo>
                    <a:pt x="0" y="6678"/>
                  </a:lnTo>
                  <a:lnTo>
                    <a:pt x="35" y="7010"/>
                  </a:lnTo>
                  <a:lnTo>
                    <a:pt x="3934" y="4196"/>
                  </a:lnTo>
                  <a:cubicBezTo>
                    <a:pt x="3969" y="4178"/>
                    <a:pt x="3986" y="4143"/>
                    <a:pt x="4004" y="4108"/>
                  </a:cubicBezTo>
                  <a:cubicBezTo>
                    <a:pt x="4004" y="4073"/>
                    <a:pt x="4004" y="4038"/>
                    <a:pt x="3969" y="4004"/>
                  </a:cubicBezTo>
                  <a:lnTo>
                    <a:pt x="3899" y="3899"/>
                  </a:lnTo>
                  <a:lnTo>
                    <a:pt x="4615" y="3374"/>
                  </a:lnTo>
                  <a:cubicBezTo>
                    <a:pt x="5647" y="2640"/>
                    <a:pt x="6189" y="1486"/>
                    <a:pt x="6189" y="315"/>
                  </a:cubicBezTo>
                  <a:cubicBezTo>
                    <a:pt x="6189" y="210"/>
                    <a:pt x="6189" y="105"/>
                    <a:pt x="6171" y="0"/>
                  </a:cubicBez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5" name="Google Shape;1115;p38"/>
            <p:cNvSpPr/>
            <p:nvPr/>
          </p:nvSpPr>
          <p:spPr>
            <a:xfrm rot="444554">
              <a:off x="4999609" y="2922819"/>
              <a:ext cx="17245" cy="28651"/>
            </a:xfrm>
            <a:custGeom>
              <a:avLst/>
              <a:gdLst/>
              <a:ahLst/>
              <a:cxnLst/>
              <a:rect l="l" t="t" r="r" b="b"/>
              <a:pathLst>
                <a:path w="316" h="525" extrusionOk="0">
                  <a:moveTo>
                    <a:pt x="280" y="0"/>
                  </a:moveTo>
                  <a:lnTo>
                    <a:pt x="1" y="192"/>
                  </a:lnTo>
                  <a:lnTo>
                    <a:pt x="36" y="525"/>
                  </a:lnTo>
                  <a:lnTo>
                    <a:pt x="315" y="332"/>
                  </a:lnTo>
                  <a:lnTo>
                    <a:pt x="280" y="0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6" name="Google Shape;1116;p38"/>
            <p:cNvSpPr/>
            <p:nvPr/>
          </p:nvSpPr>
          <p:spPr>
            <a:xfrm rot="444554">
              <a:off x="4616410" y="2255852"/>
              <a:ext cx="796659" cy="722440"/>
            </a:xfrm>
            <a:custGeom>
              <a:avLst/>
              <a:gdLst/>
              <a:ahLst/>
              <a:cxnLst/>
              <a:rect l="l" t="t" r="r" b="b"/>
              <a:pathLst>
                <a:path w="14598" h="13238" extrusionOk="0">
                  <a:moveTo>
                    <a:pt x="9527" y="0"/>
                  </a:moveTo>
                  <a:cubicBezTo>
                    <a:pt x="8795" y="0"/>
                    <a:pt x="8054" y="223"/>
                    <a:pt x="7413" y="685"/>
                  </a:cubicBezTo>
                  <a:lnTo>
                    <a:pt x="0" y="6017"/>
                  </a:lnTo>
                  <a:lnTo>
                    <a:pt x="5192" y="13237"/>
                  </a:lnTo>
                  <a:lnTo>
                    <a:pt x="12604" y="7923"/>
                  </a:lnTo>
                  <a:cubicBezTo>
                    <a:pt x="14230" y="6751"/>
                    <a:pt x="14597" y="4496"/>
                    <a:pt x="13426" y="2871"/>
                  </a:cubicBezTo>
                  <a:lnTo>
                    <a:pt x="12465" y="1507"/>
                  </a:lnTo>
                  <a:cubicBezTo>
                    <a:pt x="11756" y="523"/>
                    <a:pt x="10650" y="0"/>
                    <a:pt x="9527" y="0"/>
                  </a:cubicBezTo>
                  <a:close/>
                </a:path>
              </a:pathLst>
            </a:custGeom>
            <a:solidFill>
              <a:srgbClr val="E2EE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7" name="Google Shape;1117;p38"/>
            <p:cNvSpPr/>
            <p:nvPr/>
          </p:nvSpPr>
          <p:spPr>
            <a:xfrm rot="444554">
              <a:off x="4606965" y="2245663"/>
              <a:ext cx="788091" cy="739412"/>
            </a:xfrm>
            <a:custGeom>
              <a:avLst/>
              <a:gdLst/>
              <a:ahLst/>
              <a:cxnLst/>
              <a:rect l="l" t="t" r="r" b="b"/>
              <a:pathLst>
                <a:path w="14441" h="13549" extrusionOk="0">
                  <a:moveTo>
                    <a:pt x="9703" y="315"/>
                  </a:moveTo>
                  <a:cubicBezTo>
                    <a:pt x="10769" y="315"/>
                    <a:pt x="11836" y="822"/>
                    <a:pt x="12517" y="1749"/>
                  </a:cubicBezTo>
                  <a:lnTo>
                    <a:pt x="13479" y="3112"/>
                  </a:lnTo>
                  <a:cubicBezTo>
                    <a:pt x="13916" y="3724"/>
                    <a:pt x="14126" y="4423"/>
                    <a:pt x="14126" y="5122"/>
                  </a:cubicBezTo>
                  <a:cubicBezTo>
                    <a:pt x="14126" y="6206"/>
                    <a:pt x="13636" y="7273"/>
                    <a:pt x="12692" y="7937"/>
                  </a:cubicBezTo>
                  <a:lnTo>
                    <a:pt x="5402" y="13181"/>
                  </a:lnTo>
                  <a:lnTo>
                    <a:pt x="385" y="6206"/>
                  </a:lnTo>
                  <a:lnTo>
                    <a:pt x="7675" y="962"/>
                  </a:lnTo>
                  <a:cubicBezTo>
                    <a:pt x="8287" y="525"/>
                    <a:pt x="8986" y="315"/>
                    <a:pt x="9703" y="315"/>
                  </a:cubicBezTo>
                  <a:close/>
                  <a:moveTo>
                    <a:pt x="9703" y="0"/>
                  </a:moveTo>
                  <a:cubicBezTo>
                    <a:pt x="8934" y="0"/>
                    <a:pt x="8164" y="228"/>
                    <a:pt x="7500" y="717"/>
                  </a:cubicBezTo>
                  <a:lnTo>
                    <a:pt x="88" y="6031"/>
                  </a:lnTo>
                  <a:cubicBezTo>
                    <a:pt x="18" y="6084"/>
                    <a:pt x="1" y="6189"/>
                    <a:pt x="53" y="6259"/>
                  </a:cubicBezTo>
                  <a:lnTo>
                    <a:pt x="5245" y="13496"/>
                  </a:lnTo>
                  <a:cubicBezTo>
                    <a:pt x="5263" y="13513"/>
                    <a:pt x="5297" y="13548"/>
                    <a:pt x="5350" y="13548"/>
                  </a:cubicBezTo>
                  <a:cubicBezTo>
                    <a:pt x="5385" y="13548"/>
                    <a:pt x="5420" y="13548"/>
                    <a:pt x="5455" y="13531"/>
                  </a:cubicBezTo>
                  <a:lnTo>
                    <a:pt x="12867" y="8199"/>
                  </a:lnTo>
                  <a:cubicBezTo>
                    <a:pt x="13898" y="7465"/>
                    <a:pt x="14440" y="6294"/>
                    <a:pt x="14440" y="5122"/>
                  </a:cubicBezTo>
                  <a:cubicBezTo>
                    <a:pt x="14440" y="4371"/>
                    <a:pt x="14213" y="3602"/>
                    <a:pt x="13741" y="2920"/>
                  </a:cubicBezTo>
                  <a:lnTo>
                    <a:pt x="12762" y="1574"/>
                  </a:lnTo>
                  <a:cubicBezTo>
                    <a:pt x="12028" y="542"/>
                    <a:pt x="10874" y="0"/>
                    <a:pt x="9703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8" name="Google Shape;1118;p38"/>
            <p:cNvSpPr/>
            <p:nvPr/>
          </p:nvSpPr>
          <p:spPr>
            <a:xfrm rot="444554">
              <a:off x="4587506" y="2301632"/>
              <a:ext cx="670759" cy="682165"/>
            </a:xfrm>
            <a:custGeom>
              <a:avLst/>
              <a:gdLst/>
              <a:ahLst/>
              <a:cxnLst/>
              <a:rect l="l" t="t" r="r" b="b"/>
              <a:pathLst>
                <a:path w="12291" h="12500" extrusionOk="0">
                  <a:moveTo>
                    <a:pt x="6854" y="1"/>
                  </a:moveTo>
                  <a:lnTo>
                    <a:pt x="1" y="4930"/>
                  </a:lnTo>
                  <a:lnTo>
                    <a:pt x="5438" y="12500"/>
                  </a:lnTo>
                  <a:lnTo>
                    <a:pt x="12290" y="7570"/>
                  </a:lnTo>
                  <a:lnTo>
                    <a:pt x="6854" y="1"/>
                  </a:lnTo>
                  <a:close/>
                </a:path>
              </a:pathLst>
            </a:custGeom>
            <a:solidFill>
              <a:srgbClr val="F89A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9" name="Google Shape;1119;p38"/>
            <p:cNvSpPr/>
            <p:nvPr/>
          </p:nvSpPr>
          <p:spPr>
            <a:xfrm rot="444554">
              <a:off x="4578031" y="2293287"/>
              <a:ext cx="689805" cy="698536"/>
            </a:xfrm>
            <a:custGeom>
              <a:avLst/>
              <a:gdLst/>
              <a:ahLst/>
              <a:cxnLst/>
              <a:rect l="l" t="t" r="r" b="b"/>
              <a:pathLst>
                <a:path w="12640" h="12800" extrusionOk="0">
                  <a:moveTo>
                    <a:pt x="6993" y="363"/>
                  </a:moveTo>
                  <a:lnTo>
                    <a:pt x="12255" y="7689"/>
                  </a:lnTo>
                  <a:lnTo>
                    <a:pt x="12255" y="7689"/>
                  </a:lnTo>
                  <a:lnTo>
                    <a:pt x="5647" y="12443"/>
                  </a:lnTo>
                  <a:lnTo>
                    <a:pt x="385" y="5118"/>
                  </a:lnTo>
                  <a:lnTo>
                    <a:pt x="6993" y="363"/>
                  </a:lnTo>
                  <a:close/>
                  <a:moveTo>
                    <a:pt x="7028" y="1"/>
                  </a:moveTo>
                  <a:cubicBezTo>
                    <a:pt x="6998" y="1"/>
                    <a:pt x="6968" y="11"/>
                    <a:pt x="6940" y="31"/>
                  </a:cubicBezTo>
                  <a:lnTo>
                    <a:pt x="70" y="4961"/>
                  </a:lnTo>
                  <a:cubicBezTo>
                    <a:pt x="18" y="5013"/>
                    <a:pt x="0" y="5101"/>
                    <a:pt x="35" y="5171"/>
                  </a:cubicBezTo>
                  <a:lnTo>
                    <a:pt x="5489" y="12740"/>
                  </a:lnTo>
                  <a:cubicBezTo>
                    <a:pt x="5507" y="12775"/>
                    <a:pt x="5542" y="12793"/>
                    <a:pt x="5577" y="12793"/>
                  </a:cubicBezTo>
                  <a:cubicBezTo>
                    <a:pt x="5592" y="12798"/>
                    <a:pt x="5606" y="12800"/>
                    <a:pt x="5619" y="12800"/>
                  </a:cubicBezTo>
                  <a:cubicBezTo>
                    <a:pt x="5650" y="12800"/>
                    <a:pt x="5674" y="12787"/>
                    <a:pt x="5699" y="12775"/>
                  </a:cubicBezTo>
                  <a:lnTo>
                    <a:pt x="12552" y="7845"/>
                  </a:lnTo>
                  <a:cubicBezTo>
                    <a:pt x="12622" y="7793"/>
                    <a:pt x="12639" y="7706"/>
                    <a:pt x="12587" y="7636"/>
                  </a:cubicBezTo>
                  <a:lnTo>
                    <a:pt x="7150" y="66"/>
                  </a:lnTo>
                  <a:cubicBezTo>
                    <a:pt x="7118" y="24"/>
                    <a:pt x="7074" y="1"/>
                    <a:pt x="7028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0" name="Google Shape;1120;p38"/>
            <p:cNvSpPr/>
            <p:nvPr/>
          </p:nvSpPr>
          <p:spPr>
            <a:xfrm rot="444554">
              <a:off x="4803881" y="2640272"/>
              <a:ext cx="422724" cy="345394"/>
            </a:xfrm>
            <a:custGeom>
              <a:avLst/>
              <a:gdLst/>
              <a:ahLst/>
              <a:cxnLst/>
              <a:rect l="l" t="t" r="r" b="b"/>
              <a:pathLst>
                <a:path w="7746" h="6329" extrusionOk="0">
                  <a:moveTo>
                    <a:pt x="6609" y="1"/>
                  </a:moveTo>
                  <a:lnTo>
                    <a:pt x="1" y="4773"/>
                  </a:lnTo>
                  <a:lnTo>
                    <a:pt x="1102" y="6329"/>
                  </a:lnTo>
                  <a:lnTo>
                    <a:pt x="7745" y="1592"/>
                  </a:lnTo>
                  <a:lnTo>
                    <a:pt x="6609" y="1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1" name="Google Shape;1121;p38"/>
            <p:cNvSpPr/>
            <p:nvPr/>
          </p:nvSpPr>
          <p:spPr>
            <a:xfrm rot="444554">
              <a:off x="5204994" y="2526554"/>
              <a:ext cx="172724" cy="217529"/>
            </a:xfrm>
            <a:custGeom>
              <a:avLst/>
              <a:gdLst/>
              <a:ahLst/>
              <a:cxnLst/>
              <a:rect l="l" t="t" r="r" b="b"/>
              <a:pathLst>
                <a:path w="3165" h="3986" extrusionOk="0">
                  <a:moveTo>
                    <a:pt x="3095" y="0"/>
                  </a:moveTo>
                  <a:lnTo>
                    <a:pt x="0" y="2570"/>
                  </a:lnTo>
                  <a:lnTo>
                    <a:pt x="1014" y="3986"/>
                  </a:lnTo>
                  <a:cubicBezTo>
                    <a:pt x="1032" y="3986"/>
                    <a:pt x="1032" y="3986"/>
                    <a:pt x="1049" y="3968"/>
                  </a:cubicBezTo>
                  <a:lnTo>
                    <a:pt x="1609" y="3566"/>
                  </a:lnTo>
                  <a:cubicBezTo>
                    <a:pt x="1749" y="3461"/>
                    <a:pt x="1941" y="3304"/>
                    <a:pt x="2168" y="3112"/>
                  </a:cubicBezTo>
                  <a:cubicBezTo>
                    <a:pt x="2832" y="2447"/>
                    <a:pt x="3165" y="1573"/>
                    <a:pt x="3165" y="664"/>
                  </a:cubicBezTo>
                  <a:cubicBezTo>
                    <a:pt x="3165" y="629"/>
                    <a:pt x="3165" y="577"/>
                    <a:pt x="3165" y="542"/>
                  </a:cubicBezTo>
                  <a:cubicBezTo>
                    <a:pt x="3147" y="210"/>
                    <a:pt x="3095" y="0"/>
                    <a:pt x="3095" y="0"/>
                  </a:cubicBezTo>
                  <a:close/>
                </a:path>
              </a:pathLst>
            </a:custGeom>
            <a:solidFill>
              <a:srgbClr val="80A3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2" name="Google Shape;1122;p38"/>
            <p:cNvSpPr/>
            <p:nvPr/>
          </p:nvSpPr>
          <p:spPr>
            <a:xfrm rot="444554">
              <a:off x="5260143" y="2559890"/>
              <a:ext cx="118369" cy="187022"/>
            </a:xfrm>
            <a:custGeom>
              <a:avLst/>
              <a:gdLst/>
              <a:ahLst/>
              <a:cxnLst/>
              <a:rect l="l" t="t" r="r" b="b"/>
              <a:pathLst>
                <a:path w="2169" h="3427" extrusionOk="0">
                  <a:moveTo>
                    <a:pt x="2116" y="0"/>
                  </a:moveTo>
                  <a:cubicBezTo>
                    <a:pt x="2116" y="35"/>
                    <a:pt x="2116" y="87"/>
                    <a:pt x="2116" y="122"/>
                  </a:cubicBezTo>
                  <a:cubicBezTo>
                    <a:pt x="2116" y="1031"/>
                    <a:pt x="1783" y="1905"/>
                    <a:pt x="1119" y="2570"/>
                  </a:cubicBezTo>
                  <a:cubicBezTo>
                    <a:pt x="1154" y="2535"/>
                    <a:pt x="1207" y="2500"/>
                    <a:pt x="1241" y="2465"/>
                  </a:cubicBezTo>
                  <a:cubicBezTo>
                    <a:pt x="2081" y="1748"/>
                    <a:pt x="2168" y="647"/>
                    <a:pt x="2116" y="0"/>
                  </a:cubicBezTo>
                  <a:close/>
                  <a:moveTo>
                    <a:pt x="560" y="3024"/>
                  </a:moveTo>
                  <a:lnTo>
                    <a:pt x="0" y="3426"/>
                  </a:lnTo>
                  <a:cubicBezTo>
                    <a:pt x="53" y="3409"/>
                    <a:pt x="193" y="3321"/>
                    <a:pt x="560" y="3024"/>
                  </a:cubicBez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3" name="Google Shape;1123;p38"/>
            <p:cNvSpPr/>
            <p:nvPr/>
          </p:nvSpPr>
          <p:spPr>
            <a:xfrm rot="444554">
              <a:off x="4690602" y="2406246"/>
              <a:ext cx="265771" cy="183202"/>
            </a:xfrm>
            <a:custGeom>
              <a:avLst/>
              <a:gdLst/>
              <a:ahLst/>
              <a:cxnLst/>
              <a:rect l="l" t="t" r="r" b="b"/>
              <a:pathLst>
                <a:path w="4870" h="3357" extrusionOk="0">
                  <a:moveTo>
                    <a:pt x="4350" y="0"/>
                  </a:moveTo>
                  <a:cubicBezTo>
                    <a:pt x="4307" y="0"/>
                    <a:pt x="4265" y="9"/>
                    <a:pt x="4225" y="29"/>
                  </a:cubicBezTo>
                  <a:cubicBezTo>
                    <a:pt x="2827" y="728"/>
                    <a:pt x="1568" y="1812"/>
                    <a:pt x="292" y="2704"/>
                  </a:cubicBezTo>
                  <a:cubicBezTo>
                    <a:pt x="0" y="2908"/>
                    <a:pt x="256" y="3356"/>
                    <a:pt x="553" y="3356"/>
                  </a:cubicBezTo>
                  <a:cubicBezTo>
                    <a:pt x="611" y="3356"/>
                    <a:pt x="671" y="3339"/>
                    <a:pt x="729" y="3298"/>
                  </a:cubicBezTo>
                  <a:cubicBezTo>
                    <a:pt x="2023" y="2407"/>
                    <a:pt x="3491" y="1603"/>
                    <a:pt x="4645" y="519"/>
                  </a:cubicBezTo>
                  <a:cubicBezTo>
                    <a:pt x="4870" y="324"/>
                    <a:pt x="4606" y="0"/>
                    <a:pt x="435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4" name="Google Shape;1124;p38"/>
            <p:cNvSpPr/>
            <p:nvPr/>
          </p:nvSpPr>
          <p:spPr>
            <a:xfrm rot="444554">
              <a:off x="5067842" y="2312602"/>
              <a:ext cx="219712" cy="71382"/>
            </a:xfrm>
            <a:custGeom>
              <a:avLst/>
              <a:gdLst/>
              <a:ahLst/>
              <a:cxnLst/>
              <a:rect l="l" t="t" r="r" b="b"/>
              <a:pathLst>
                <a:path w="4026" h="1308" extrusionOk="0">
                  <a:moveTo>
                    <a:pt x="2023" y="0"/>
                  </a:moveTo>
                  <a:cubicBezTo>
                    <a:pt x="1327" y="0"/>
                    <a:pt x="628" y="245"/>
                    <a:pt x="185" y="724"/>
                  </a:cubicBezTo>
                  <a:cubicBezTo>
                    <a:pt x="1" y="908"/>
                    <a:pt x="235" y="1308"/>
                    <a:pt x="484" y="1308"/>
                  </a:cubicBezTo>
                  <a:cubicBezTo>
                    <a:pt x="518" y="1308"/>
                    <a:pt x="553" y="1300"/>
                    <a:pt x="587" y="1283"/>
                  </a:cubicBezTo>
                  <a:cubicBezTo>
                    <a:pt x="989" y="1091"/>
                    <a:pt x="1356" y="881"/>
                    <a:pt x="1811" y="829"/>
                  </a:cubicBezTo>
                  <a:cubicBezTo>
                    <a:pt x="1885" y="820"/>
                    <a:pt x="1957" y="816"/>
                    <a:pt x="2027" y="816"/>
                  </a:cubicBezTo>
                  <a:cubicBezTo>
                    <a:pt x="2546" y="816"/>
                    <a:pt x="2944" y="1030"/>
                    <a:pt x="3437" y="1231"/>
                  </a:cubicBezTo>
                  <a:cubicBezTo>
                    <a:pt x="3488" y="1255"/>
                    <a:pt x="3539" y="1266"/>
                    <a:pt x="3587" y="1266"/>
                  </a:cubicBezTo>
                  <a:cubicBezTo>
                    <a:pt x="3848" y="1266"/>
                    <a:pt x="4025" y="942"/>
                    <a:pt x="3804" y="706"/>
                  </a:cubicBezTo>
                  <a:cubicBezTo>
                    <a:pt x="3373" y="232"/>
                    <a:pt x="2699" y="0"/>
                    <a:pt x="202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5" name="Google Shape;1125;p38"/>
            <p:cNvSpPr/>
            <p:nvPr/>
          </p:nvSpPr>
          <p:spPr>
            <a:xfrm rot="444554">
              <a:off x="6206097" y="1732948"/>
              <a:ext cx="1883265" cy="2542509"/>
            </a:xfrm>
            <a:custGeom>
              <a:avLst/>
              <a:gdLst/>
              <a:ahLst/>
              <a:cxnLst/>
              <a:rect l="l" t="t" r="r" b="b"/>
              <a:pathLst>
                <a:path w="34509" h="46589" extrusionOk="0">
                  <a:moveTo>
                    <a:pt x="30576" y="0"/>
                  </a:moveTo>
                  <a:lnTo>
                    <a:pt x="34456" y="979"/>
                  </a:lnTo>
                  <a:lnTo>
                    <a:pt x="34509" y="210"/>
                  </a:lnTo>
                  <a:lnTo>
                    <a:pt x="30576" y="0"/>
                  </a:lnTo>
                  <a:close/>
                  <a:moveTo>
                    <a:pt x="5682" y="44403"/>
                  </a:moveTo>
                  <a:lnTo>
                    <a:pt x="1" y="45015"/>
                  </a:lnTo>
                  <a:lnTo>
                    <a:pt x="10157" y="45539"/>
                  </a:lnTo>
                  <a:lnTo>
                    <a:pt x="5682" y="44403"/>
                  </a:lnTo>
                  <a:close/>
                  <a:moveTo>
                    <a:pt x="33023" y="28547"/>
                  </a:moveTo>
                  <a:lnTo>
                    <a:pt x="28478" y="46501"/>
                  </a:lnTo>
                  <a:lnTo>
                    <a:pt x="30243" y="46588"/>
                  </a:lnTo>
                  <a:lnTo>
                    <a:pt x="32271" y="43127"/>
                  </a:lnTo>
                  <a:lnTo>
                    <a:pt x="33023" y="28547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6" name="Google Shape;1126;p38"/>
            <p:cNvSpPr/>
            <p:nvPr/>
          </p:nvSpPr>
          <p:spPr>
            <a:xfrm rot="444554">
              <a:off x="7712982" y="4210377"/>
              <a:ext cx="91628" cy="160281"/>
            </a:xfrm>
            <a:custGeom>
              <a:avLst/>
              <a:gdLst/>
              <a:ahLst/>
              <a:cxnLst/>
              <a:rect l="l" t="t" r="r" b="b"/>
              <a:pathLst>
                <a:path w="1679" h="2937" extrusionOk="0">
                  <a:moveTo>
                    <a:pt x="1678" y="0"/>
                  </a:moveTo>
                  <a:lnTo>
                    <a:pt x="0" y="2850"/>
                  </a:lnTo>
                  <a:lnTo>
                    <a:pt x="1521" y="2937"/>
                  </a:lnTo>
                  <a:lnTo>
                    <a:pt x="1678" y="0"/>
                  </a:lnTo>
                  <a:close/>
                </a:path>
              </a:pathLst>
            </a:custGeom>
            <a:solidFill>
              <a:srgbClr val="80A3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7" name="Google Shape;1127;p38"/>
            <p:cNvSpPr/>
            <p:nvPr/>
          </p:nvSpPr>
          <p:spPr>
            <a:xfrm rot="444554">
              <a:off x="7698378" y="4175174"/>
              <a:ext cx="110729" cy="189915"/>
            </a:xfrm>
            <a:custGeom>
              <a:avLst/>
              <a:gdLst/>
              <a:ahLst/>
              <a:cxnLst/>
              <a:rect l="l" t="t" r="r" b="b"/>
              <a:pathLst>
                <a:path w="2029" h="3480" extrusionOk="0">
                  <a:moveTo>
                    <a:pt x="2028" y="1"/>
                  </a:moveTo>
                  <a:lnTo>
                    <a:pt x="0" y="3462"/>
                  </a:lnTo>
                  <a:lnTo>
                    <a:pt x="315" y="3480"/>
                  </a:lnTo>
                  <a:lnTo>
                    <a:pt x="1993" y="630"/>
                  </a:lnTo>
                  <a:lnTo>
                    <a:pt x="2028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8" name="Google Shape;1128;p38"/>
            <p:cNvSpPr/>
            <p:nvPr/>
          </p:nvSpPr>
          <p:spPr>
            <a:xfrm rot="444554">
              <a:off x="5826768" y="3969588"/>
              <a:ext cx="505675" cy="85898"/>
            </a:xfrm>
            <a:custGeom>
              <a:avLst/>
              <a:gdLst/>
              <a:ahLst/>
              <a:cxnLst/>
              <a:rect l="l" t="t" r="r" b="b"/>
              <a:pathLst>
                <a:path w="9266" h="1574" extrusionOk="0">
                  <a:moveTo>
                    <a:pt x="5927" y="0"/>
                  </a:moveTo>
                  <a:lnTo>
                    <a:pt x="35" y="629"/>
                  </a:lnTo>
                  <a:lnTo>
                    <a:pt x="0" y="1433"/>
                  </a:lnTo>
                  <a:lnTo>
                    <a:pt x="2570" y="1573"/>
                  </a:lnTo>
                  <a:lnTo>
                    <a:pt x="9266" y="857"/>
                  </a:lnTo>
                  <a:lnTo>
                    <a:pt x="5927" y="0"/>
                  </a:lnTo>
                  <a:close/>
                </a:path>
              </a:pathLst>
            </a:custGeom>
            <a:solidFill>
              <a:srgbClr val="3A51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9" name="Google Shape;1129;p38"/>
            <p:cNvSpPr/>
            <p:nvPr/>
          </p:nvSpPr>
          <p:spPr>
            <a:xfrm rot="444554">
              <a:off x="5962931" y="4028022"/>
              <a:ext cx="410281" cy="43931"/>
            </a:xfrm>
            <a:custGeom>
              <a:avLst/>
              <a:gdLst/>
              <a:ahLst/>
              <a:cxnLst/>
              <a:rect l="l" t="t" r="r" b="b"/>
              <a:pathLst>
                <a:path w="7518" h="805" extrusionOk="0">
                  <a:moveTo>
                    <a:pt x="6696" y="1"/>
                  </a:moveTo>
                  <a:lnTo>
                    <a:pt x="0" y="717"/>
                  </a:lnTo>
                  <a:lnTo>
                    <a:pt x="1836" y="805"/>
                  </a:lnTo>
                  <a:lnTo>
                    <a:pt x="7517" y="193"/>
                  </a:lnTo>
                  <a:lnTo>
                    <a:pt x="6696" y="1"/>
                  </a:lnTo>
                  <a:close/>
                </a:path>
              </a:pathLst>
            </a:custGeom>
            <a:solidFill>
              <a:srgbClr val="3A51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0" name="Google Shape;1130;p38"/>
            <p:cNvSpPr/>
            <p:nvPr/>
          </p:nvSpPr>
          <p:spPr>
            <a:xfrm rot="444554">
              <a:off x="5993305" y="1508820"/>
              <a:ext cx="301517" cy="2476694"/>
            </a:xfrm>
            <a:custGeom>
              <a:avLst/>
              <a:gdLst/>
              <a:ahLst/>
              <a:cxnLst/>
              <a:rect l="l" t="t" r="r" b="b"/>
              <a:pathLst>
                <a:path w="5525" h="45383" extrusionOk="0">
                  <a:moveTo>
                    <a:pt x="2361" y="1"/>
                  </a:moveTo>
                  <a:lnTo>
                    <a:pt x="1539" y="15909"/>
                  </a:lnTo>
                  <a:lnTo>
                    <a:pt x="5525" y="176"/>
                  </a:lnTo>
                  <a:lnTo>
                    <a:pt x="2361" y="1"/>
                  </a:lnTo>
                  <a:close/>
                  <a:moveTo>
                    <a:pt x="88" y="43582"/>
                  </a:moveTo>
                  <a:lnTo>
                    <a:pt x="1" y="45382"/>
                  </a:lnTo>
                  <a:lnTo>
                    <a:pt x="1" y="45382"/>
                  </a:lnTo>
                  <a:lnTo>
                    <a:pt x="5053" y="44840"/>
                  </a:lnTo>
                  <a:lnTo>
                    <a:pt x="88" y="43582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1" name="Google Shape;1131;p38"/>
            <p:cNvSpPr/>
            <p:nvPr/>
          </p:nvSpPr>
          <p:spPr>
            <a:xfrm rot="444554">
              <a:off x="5833492" y="3946764"/>
              <a:ext cx="321545" cy="45841"/>
            </a:xfrm>
            <a:custGeom>
              <a:avLst/>
              <a:gdLst/>
              <a:ahLst/>
              <a:cxnLst/>
              <a:rect l="l" t="t" r="r" b="b"/>
              <a:pathLst>
                <a:path w="5892" h="840" extrusionOk="0">
                  <a:moveTo>
                    <a:pt x="5070" y="0"/>
                  </a:moveTo>
                  <a:lnTo>
                    <a:pt x="18" y="542"/>
                  </a:lnTo>
                  <a:lnTo>
                    <a:pt x="0" y="839"/>
                  </a:lnTo>
                  <a:lnTo>
                    <a:pt x="0" y="839"/>
                  </a:lnTo>
                  <a:lnTo>
                    <a:pt x="5892" y="210"/>
                  </a:lnTo>
                  <a:lnTo>
                    <a:pt x="5070" y="0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2" name="Google Shape;1132;p38"/>
            <p:cNvSpPr/>
            <p:nvPr/>
          </p:nvSpPr>
          <p:spPr>
            <a:xfrm rot="444554">
              <a:off x="6412506" y="4085488"/>
              <a:ext cx="451265" cy="89718"/>
            </a:xfrm>
            <a:custGeom>
              <a:avLst/>
              <a:gdLst/>
              <a:ahLst/>
              <a:cxnLst/>
              <a:rect l="l" t="t" r="r" b="b"/>
              <a:pathLst>
                <a:path w="8269" h="1644" extrusionOk="0">
                  <a:moveTo>
                    <a:pt x="1748" y="1"/>
                  </a:moveTo>
                  <a:lnTo>
                    <a:pt x="0" y="175"/>
                  </a:lnTo>
                  <a:lnTo>
                    <a:pt x="5140" y="1487"/>
                  </a:lnTo>
                  <a:lnTo>
                    <a:pt x="8269" y="1644"/>
                  </a:lnTo>
                  <a:lnTo>
                    <a:pt x="1748" y="1"/>
                  </a:lnTo>
                  <a:close/>
                </a:path>
              </a:pathLst>
            </a:custGeom>
            <a:solidFill>
              <a:srgbClr val="3A51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3" name="Google Shape;1133;p38"/>
            <p:cNvSpPr/>
            <p:nvPr/>
          </p:nvSpPr>
          <p:spPr>
            <a:xfrm rot="444554">
              <a:off x="6196779" y="3987404"/>
              <a:ext cx="278596" cy="56320"/>
            </a:xfrm>
            <a:custGeom>
              <a:avLst/>
              <a:gdLst/>
              <a:ahLst/>
              <a:cxnLst/>
              <a:rect l="l" t="t" r="r" b="b"/>
              <a:pathLst>
                <a:path w="5105" h="1032" extrusionOk="0">
                  <a:moveTo>
                    <a:pt x="1766" y="0"/>
                  </a:moveTo>
                  <a:lnTo>
                    <a:pt x="0" y="193"/>
                  </a:lnTo>
                  <a:lnTo>
                    <a:pt x="3357" y="1032"/>
                  </a:lnTo>
                  <a:lnTo>
                    <a:pt x="5105" y="857"/>
                  </a:lnTo>
                  <a:lnTo>
                    <a:pt x="1766" y="0"/>
                  </a:lnTo>
                  <a:close/>
                </a:path>
              </a:pathLst>
            </a:custGeom>
            <a:solidFill>
              <a:srgbClr val="333B9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4" name="Google Shape;1134;p38"/>
            <p:cNvSpPr/>
            <p:nvPr/>
          </p:nvSpPr>
          <p:spPr>
            <a:xfrm rot="444554">
              <a:off x="6375224" y="4048576"/>
              <a:ext cx="140308" cy="21065"/>
            </a:xfrm>
            <a:custGeom>
              <a:avLst/>
              <a:gdLst/>
              <a:ahLst/>
              <a:cxnLst/>
              <a:rect l="l" t="t" r="r" b="b"/>
              <a:pathLst>
                <a:path w="2571" h="386" extrusionOk="0">
                  <a:moveTo>
                    <a:pt x="1749" y="1"/>
                  </a:moveTo>
                  <a:lnTo>
                    <a:pt x="1" y="176"/>
                  </a:lnTo>
                  <a:lnTo>
                    <a:pt x="822" y="385"/>
                  </a:lnTo>
                  <a:lnTo>
                    <a:pt x="2570" y="211"/>
                  </a:lnTo>
                  <a:lnTo>
                    <a:pt x="1749" y="1"/>
                  </a:lnTo>
                  <a:close/>
                </a:path>
              </a:pathLst>
            </a:custGeom>
            <a:solidFill>
              <a:srgbClr val="333B9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5" name="Google Shape;1135;p38"/>
            <p:cNvSpPr/>
            <p:nvPr/>
          </p:nvSpPr>
          <p:spPr>
            <a:xfrm rot="444554">
              <a:off x="6000130" y="1526289"/>
              <a:ext cx="411263" cy="2432762"/>
            </a:xfrm>
            <a:custGeom>
              <a:avLst/>
              <a:gdLst/>
              <a:ahLst/>
              <a:cxnLst/>
              <a:rect l="l" t="t" r="r" b="b"/>
              <a:pathLst>
                <a:path w="7536" h="44578" extrusionOk="0">
                  <a:moveTo>
                    <a:pt x="5717" y="1"/>
                  </a:moveTo>
                  <a:lnTo>
                    <a:pt x="1347" y="17237"/>
                  </a:lnTo>
                  <a:lnTo>
                    <a:pt x="1120" y="21607"/>
                  </a:lnTo>
                  <a:lnTo>
                    <a:pt x="1120" y="21607"/>
                  </a:lnTo>
                  <a:lnTo>
                    <a:pt x="6591" y="53"/>
                  </a:lnTo>
                  <a:lnTo>
                    <a:pt x="5717" y="1"/>
                  </a:lnTo>
                  <a:close/>
                  <a:moveTo>
                    <a:pt x="36" y="42498"/>
                  </a:moveTo>
                  <a:lnTo>
                    <a:pt x="1" y="43109"/>
                  </a:lnTo>
                  <a:lnTo>
                    <a:pt x="5787" y="44578"/>
                  </a:lnTo>
                  <a:lnTo>
                    <a:pt x="7535" y="44386"/>
                  </a:lnTo>
                  <a:lnTo>
                    <a:pt x="36" y="42498"/>
                  </a:lnTo>
                  <a:close/>
                </a:path>
              </a:pathLst>
            </a:custGeom>
            <a:solidFill>
              <a:srgbClr val="4D60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6" name="Google Shape;1136;p38"/>
            <p:cNvSpPr/>
            <p:nvPr/>
          </p:nvSpPr>
          <p:spPr>
            <a:xfrm rot="444554">
              <a:off x="6157537" y="3961605"/>
              <a:ext cx="140253" cy="21993"/>
            </a:xfrm>
            <a:custGeom>
              <a:avLst/>
              <a:gdLst/>
              <a:ahLst/>
              <a:cxnLst/>
              <a:rect l="l" t="t" r="r" b="b"/>
              <a:pathLst>
                <a:path w="2570" h="403" extrusionOk="0">
                  <a:moveTo>
                    <a:pt x="1748" y="1"/>
                  </a:moveTo>
                  <a:lnTo>
                    <a:pt x="0" y="193"/>
                  </a:lnTo>
                  <a:lnTo>
                    <a:pt x="804" y="403"/>
                  </a:lnTo>
                  <a:lnTo>
                    <a:pt x="2570" y="210"/>
                  </a:lnTo>
                  <a:lnTo>
                    <a:pt x="1748" y="1"/>
                  </a:lnTo>
                  <a:close/>
                </a:path>
              </a:pathLst>
            </a:custGeom>
            <a:solidFill>
              <a:srgbClr val="33359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7" name="Google Shape;1137;p38"/>
            <p:cNvSpPr/>
            <p:nvPr/>
          </p:nvSpPr>
          <p:spPr>
            <a:xfrm rot="444554">
              <a:off x="6367560" y="4081072"/>
              <a:ext cx="326293" cy="71600"/>
            </a:xfrm>
            <a:custGeom>
              <a:avLst/>
              <a:gdLst/>
              <a:ahLst/>
              <a:cxnLst/>
              <a:rect l="l" t="t" r="r" b="b"/>
              <a:pathLst>
                <a:path w="5979" h="1312" extrusionOk="0">
                  <a:moveTo>
                    <a:pt x="839" y="0"/>
                  </a:moveTo>
                  <a:lnTo>
                    <a:pt x="0" y="88"/>
                  </a:lnTo>
                  <a:lnTo>
                    <a:pt x="4475" y="1224"/>
                  </a:lnTo>
                  <a:lnTo>
                    <a:pt x="5979" y="1312"/>
                  </a:lnTo>
                  <a:lnTo>
                    <a:pt x="5979" y="1312"/>
                  </a:lnTo>
                  <a:lnTo>
                    <a:pt x="839" y="0"/>
                  </a:lnTo>
                  <a:close/>
                </a:path>
              </a:pathLst>
            </a:custGeom>
            <a:solidFill>
              <a:srgbClr val="3A51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8" name="Google Shape;1138;p38"/>
            <p:cNvSpPr/>
            <p:nvPr/>
          </p:nvSpPr>
          <p:spPr>
            <a:xfrm rot="444554">
              <a:off x="6151460" y="3988771"/>
              <a:ext cx="228061" cy="51572"/>
            </a:xfrm>
            <a:custGeom>
              <a:avLst/>
              <a:gdLst/>
              <a:ahLst/>
              <a:cxnLst/>
              <a:rect l="l" t="t" r="r" b="b"/>
              <a:pathLst>
                <a:path w="4179" h="945" extrusionOk="0">
                  <a:moveTo>
                    <a:pt x="822" y="1"/>
                  </a:moveTo>
                  <a:lnTo>
                    <a:pt x="1" y="88"/>
                  </a:lnTo>
                  <a:lnTo>
                    <a:pt x="3340" y="945"/>
                  </a:lnTo>
                  <a:lnTo>
                    <a:pt x="4179" y="840"/>
                  </a:lnTo>
                  <a:lnTo>
                    <a:pt x="822" y="1"/>
                  </a:lnTo>
                  <a:close/>
                </a:path>
              </a:pathLst>
            </a:custGeom>
            <a:solidFill>
              <a:srgbClr val="333B9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9" name="Google Shape;1139;p38"/>
            <p:cNvSpPr/>
            <p:nvPr/>
          </p:nvSpPr>
          <p:spPr>
            <a:xfrm rot="444554">
              <a:off x="6329104" y="4048964"/>
              <a:ext cx="90701" cy="16263"/>
            </a:xfrm>
            <a:custGeom>
              <a:avLst/>
              <a:gdLst/>
              <a:ahLst/>
              <a:cxnLst/>
              <a:rect l="l" t="t" r="r" b="b"/>
              <a:pathLst>
                <a:path w="1662" h="298" extrusionOk="0">
                  <a:moveTo>
                    <a:pt x="840" y="1"/>
                  </a:moveTo>
                  <a:lnTo>
                    <a:pt x="1" y="106"/>
                  </a:lnTo>
                  <a:lnTo>
                    <a:pt x="822" y="298"/>
                  </a:lnTo>
                  <a:lnTo>
                    <a:pt x="1661" y="210"/>
                  </a:lnTo>
                  <a:lnTo>
                    <a:pt x="840" y="1"/>
                  </a:lnTo>
                  <a:close/>
                </a:path>
              </a:pathLst>
            </a:custGeom>
            <a:solidFill>
              <a:srgbClr val="333B9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0" name="Google Shape;1140;p38"/>
            <p:cNvSpPr/>
            <p:nvPr/>
          </p:nvSpPr>
          <p:spPr>
            <a:xfrm rot="444554">
              <a:off x="5999295" y="1520058"/>
              <a:ext cx="316797" cy="2437565"/>
            </a:xfrm>
            <a:custGeom>
              <a:avLst/>
              <a:gdLst/>
              <a:ahLst/>
              <a:cxnLst/>
              <a:rect l="l" t="t" r="r" b="b"/>
              <a:pathLst>
                <a:path w="5805" h="44666" extrusionOk="0">
                  <a:moveTo>
                    <a:pt x="5437" y="1"/>
                  </a:moveTo>
                  <a:lnTo>
                    <a:pt x="1451" y="15734"/>
                  </a:lnTo>
                  <a:lnTo>
                    <a:pt x="1364" y="17237"/>
                  </a:lnTo>
                  <a:lnTo>
                    <a:pt x="5734" y="1"/>
                  </a:lnTo>
                  <a:close/>
                  <a:moveTo>
                    <a:pt x="18" y="43109"/>
                  </a:moveTo>
                  <a:lnTo>
                    <a:pt x="0" y="43407"/>
                  </a:lnTo>
                  <a:lnTo>
                    <a:pt x="4965" y="44665"/>
                  </a:lnTo>
                  <a:lnTo>
                    <a:pt x="5804" y="44578"/>
                  </a:lnTo>
                  <a:lnTo>
                    <a:pt x="18" y="43109"/>
                  </a:lnTo>
                  <a:close/>
                </a:path>
              </a:pathLst>
            </a:custGeom>
            <a:solidFill>
              <a:srgbClr val="4D60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1" name="Google Shape;1141;p38"/>
            <p:cNvSpPr/>
            <p:nvPr/>
          </p:nvSpPr>
          <p:spPr>
            <a:xfrm rot="444554">
              <a:off x="6111304" y="3962853"/>
              <a:ext cx="89773" cy="16317"/>
            </a:xfrm>
            <a:custGeom>
              <a:avLst/>
              <a:gdLst/>
              <a:ahLst/>
              <a:cxnLst/>
              <a:rect l="l" t="t" r="r" b="b"/>
              <a:pathLst>
                <a:path w="1645" h="299" extrusionOk="0">
                  <a:moveTo>
                    <a:pt x="840" y="1"/>
                  </a:moveTo>
                  <a:lnTo>
                    <a:pt x="1" y="88"/>
                  </a:lnTo>
                  <a:lnTo>
                    <a:pt x="823" y="298"/>
                  </a:lnTo>
                  <a:lnTo>
                    <a:pt x="1644" y="211"/>
                  </a:lnTo>
                  <a:lnTo>
                    <a:pt x="840" y="1"/>
                  </a:lnTo>
                  <a:close/>
                </a:path>
              </a:pathLst>
            </a:custGeom>
            <a:solidFill>
              <a:srgbClr val="33359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2" name="Google Shape;1142;p38"/>
            <p:cNvSpPr/>
            <p:nvPr/>
          </p:nvSpPr>
          <p:spPr>
            <a:xfrm rot="444554">
              <a:off x="5983608" y="1639111"/>
              <a:ext cx="2108380" cy="2615965"/>
            </a:xfrm>
            <a:custGeom>
              <a:avLst/>
              <a:gdLst/>
              <a:ahLst/>
              <a:cxnLst/>
              <a:rect l="l" t="t" r="r" b="b"/>
              <a:pathLst>
                <a:path w="38634" h="47935" extrusionOk="0">
                  <a:moveTo>
                    <a:pt x="6835" y="0"/>
                  </a:moveTo>
                  <a:lnTo>
                    <a:pt x="997" y="23041"/>
                  </a:lnTo>
                  <a:lnTo>
                    <a:pt x="0" y="42130"/>
                  </a:lnTo>
                  <a:lnTo>
                    <a:pt x="20471" y="47322"/>
                  </a:lnTo>
                  <a:lnTo>
                    <a:pt x="32376" y="47934"/>
                  </a:lnTo>
                  <a:lnTo>
                    <a:pt x="37305" y="28512"/>
                  </a:lnTo>
                  <a:lnTo>
                    <a:pt x="38634" y="2728"/>
                  </a:lnTo>
                  <a:lnTo>
                    <a:pt x="33285" y="1382"/>
                  </a:lnTo>
                  <a:lnTo>
                    <a:pt x="6835" y="0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3" name="Google Shape;1143;p38"/>
            <p:cNvSpPr/>
            <p:nvPr/>
          </p:nvSpPr>
          <p:spPr>
            <a:xfrm rot="444554">
              <a:off x="5982626" y="1638183"/>
              <a:ext cx="2110344" cy="2617820"/>
            </a:xfrm>
            <a:custGeom>
              <a:avLst/>
              <a:gdLst/>
              <a:ahLst/>
              <a:cxnLst/>
              <a:rect l="l" t="t" r="r" b="b"/>
              <a:pathLst>
                <a:path w="38670" h="47969" extrusionOk="0">
                  <a:moveTo>
                    <a:pt x="33303" y="1399"/>
                  </a:moveTo>
                  <a:lnTo>
                    <a:pt x="38652" y="2745"/>
                  </a:lnTo>
                  <a:lnTo>
                    <a:pt x="38669" y="2447"/>
                  </a:lnTo>
                  <a:lnTo>
                    <a:pt x="34789" y="1468"/>
                  </a:lnTo>
                  <a:lnTo>
                    <a:pt x="33303" y="1399"/>
                  </a:lnTo>
                  <a:close/>
                  <a:moveTo>
                    <a:pt x="6556" y="0"/>
                  </a:moveTo>
                  <a:lnTo>
                    <a:pt x="1085" y="21554"/>
                  </a:lnTo>
                  <a:lnTo>
                    <a:pt x="1015" y="23058"/>
                  </a:lnTo>
                  <a:lnTo>
                    <a:pt x="6853" y="17"/>
                  </a:lnTo>
                  <a:lnTo>
                    <a:pt x="6556" y="0"/>
                  </a:lnTo>
                  <a:close/>
                  <a:moveTo>
                    <a:pt x="18" y="42147"/>
                  </a:moveTo>
                  <a:lnTo>
                    <a:pt x="1" y="42445"/>
                  </a:lnTo>
                  <a:lnTo>
                    <a:pt x="7500" y="44333"/>
                  </a:lnTo>
                  <a:lnTo>
                    <a:pt x="8322" y="44542"/>
                  </a:lnTo>
                  <a:lnTo>
                    <a:pt x="11661" y="45399"/>
                  </a:lnTo>
                  <a:lnTo>
                    <a:pt x="12482" y="45609"/>
                  </a:lnTo>
                  <a:lnTo>
                    <a:pt x="19003" y="47252"/>
                  </a:lnTo>
                  <a:lnTo>
                    <a:pt x="20489" y="47339"/>
                  </a:lnTo>
                  <a:lnTo>
                    <a:pt x="18" y="42147"/>
                  </a:lnTo>
                  <a:close/>
                  <a:moveTo>
                    <a:pt x="37323" y="28529"/>
                  </a:moveTo>
                  <a:lnTo>
                    <a:pt x="32394" y="47951"/>
                  </a:lnTo>
                  <a:lnTo>
                    <a:pt x="32691" y="47969"/>
                  </a:lnTo>
                  <a:lnTo>
                    <a:pt x="37236" y="30015"/>
                  </a:lnTo>
                  <a:lnTo>
                    <a:pt x="37323" y="28529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4" name="Google Shape;1144;p38"/>
            <p:cNvSpPr/>
            <p:nvPr/>
          </p:nvSpPr>
          <p:spPr>
            <a:xfrm rot="444554">
              <a:off x="6107538" y="1707592"/>
              <a:ext cx="1998742" cy="2577763"/>
            </a:xfrm>
            <a:custGeom>
              <a:avLst/>
              <a:gdLst/>
              <a:ahLst/>
              <a:cxnLst/>
              <a:rect l="l" t="t" r="r" b="b"/>
              <a:pathLst>
                <a:path w="36625" h="47235" extrusionOk="0">
                  <a:moveTo>
                    <a:pt x="30960" y="0"/>
                  </a:moveTo>
                  <a:lnTo>
                    <a:pt x="32394" y="367"/>
                  </a:lnTo>
                  <a:lnTo>
                    <a:pt x="36327" y="577"/>
                  </a:lnTo>
                  <a:lnTo>
                    <a:pt x="36274" y="1346"/>
                  </a:lnTo>
                  <a:lnTo>
                    <a:pt x="36572" y="1416"/>
                  </a:lnTo>
                  <a:lnTo>
                    <a:pt x="36624" y="437"/>
                  </a:lnTo>
                  <a:cubicBezTo>
                    <a:pt x="36624" y="402"/>
                    <a:pt x="36607" y="367"/>
                    <a:pt x="36572" y="332"/>
                  </a:cubicBezTo>
                  <a:cubicBezTo>
                    <a:pt x="36554" y="315"/>
                    <a:pt x="36519" y="298"/>
                    <a:pt x="36484" y="298"/>
                  </a:cubicBezTo>
                  <a:lnTo>
                    <a:pt x="30960" y="0"/>
                  </a:lnTo>
                  <a:close/>
                  <a:moveTo>
                    <a:pt x="35208" y="27481"/>
                  </a:moveTo>
                  <a:lnTo>
                    <a:pt x="34841" y="28914"/>
                  </a:lnTo>
                  <a:lnTo>
                    <a:pt x="34089" y="43494"/>
                  </a:lnTo>
                  <a:lnTo>
                    <a:pt x="34404" y="42969"/>
                  </a:lnTo>
                  <a:lnTo>
                    <a:pt x="35208" y="27481"/>
                  </a:lnTo>
                  <a:close/>
                  <a:moveTo>
                    <a:pt x="1819" y="45382"/>
                  </a:moveTo>
                  <a:lnTo>
                    <a:pt x="1" y="45574"/>
                  </a:lnTo>
                  <a:lnTo>
                    <a:pt x="13409" y="46273"/>
                  </a:lnTo>
                  <a:lnTo>
                    <a:pt x="13409" y="46273"/>
                  </a:lnTo>
                  <a:lnTo>
                    <a:pt x="11975" y="45906"/>
                  </a:lnTo>
                  <a:lnTo>
                    <a:pt x="1819" y="45382"/>
                  </a:lnTo>
                  <a:close/>
                  <a:moveTo>
                    <a:pt x="30296" y="46868"/>
                  </a:moveTo>
                  <a:lnTo>
                    <a:pt x="30226" y="47147"/>
                  </a:lnTo>
                  <a:lnTo>
                    <a:pt x="31887" y="47235"/>
                  </a:lnTo>
                  <a:lnTo>
                    <a:pt x="32061" y="46955"/>
                  </a:lnTo>
                  <a:lnTo>
                    <a:pt x="30296" y="46868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5" name="Google Shape;1145;p38"/>
            <p:cNvSpPr/>
            <p:nvPr/>
          </p:nvSpPr>
          <p:spPr>
            <a:xfrm rot="444554">
              <a:off x="7705186" y="4182330"/>
              <a:ext cx="117387" cy="204213"/>
            </a:xfrm>
            <a:custGeom>
              <a:avLst/>
              <a:gdLst/>
              <a:ahLst/>
              <a:cxnLst/>
              <a:rect l="l" t="t" r="r" b="b"/>
              <a:pathLst>
                <a:path w="2151" h="3742" extrusionOk="0">
                  <a:moveTo>
                    <a:pt x="2151" y="1"/>
                  </a:moveTo>
                  <a:lnTo>
                    <a:pt x="1836" y="525"/>
                  </a:lnTo>
                  <a:lnTo>
                    <a:pt x="1679" y="3462"/>
                  </a:lnTo>
                  <a:lnTo>
                    <a:pt x="158" y="3375"/>
                  </a:lnTo>
                  <a:lnTo>
                    <a:pt x="1" y="3654"/>
                  </a:lnTo>
                  <a:lnTo>
                    <a:pt x="1819" y="3742"/>
                  </a:lnTo>
                  <a:cubicBezTo>
                    <a:pt x="1854" y="3742"/>
                    <a:pt x="1889" y="3742"/>
                    <a:pt x="1924" y="3707"/>
                  </a:cubicBezTo>
                  <a:cubicBezTo>
                    <a:pt x="1941" y="3689"/>
                    <a:pt x="1959" y="3654"/>
                    <a:pt x="1959" y="3619"/>
                  </a:cubicBezTo>
                  <a:lnTo>
                    <a:pt x="2151" y="1"/>
                  </a:lnTo>
                  <a:close/>
                </a:path>
              </a:pathLst>
            </a:custGeom>
            <a:solidFill>
              <a:srgbClr val="80A3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6" name="Google Shape;1146;p38"/>
            <p:cNvSpPr/>
            <p:nvPr/>
          </p:nvSpPr>
          <p:spPr>
            <a:xfrm rot="444554">
              <a:off x="7689655" y="4147122"/>
              <a:ext cx="137415" cy="233791"/>
            </a:xfrm>
            <a:custGeom>
              <a:avLst/>
              <a:gdLst/>
              <a:ahLst/>
              <a:cxnLst/>
              <a:rect l="l" t="t" r="r" b="b"/>
              <a:pathLst>
                <a:path w="2518" h="4284" extrusionOk="0">
                  <a:moveTo>
                    <a:pt x="2518" y="0"/>
                  </a:moveTo>
                  <a:lnTo>
                    <a:pt x="2203" y="525"/>
                  </a:lnTo>
                  <a:lnTo>
                    <a:pt x="2168" y="1154"/>
                  </a:lnTo>
                  <a:lnTo>
                    <a:pt x="2168" y="1154"/>
                  </a:lnTo>
                  <a:lnTo>
                    <a:pt x="2483" y="630"/>
                  </a:lnTo>
                  <a:lnTo>
                    <a:pt x="2518" y="0"/>
                  </a:lnTo>
                  <a:close/>
                  <a:moveTo>
                    <a:pt x="175" y="3986"/>
                  </a:moveTo>
                  <a:lnTo>
                    <a:pt x="1" y="4266"/>
                  </a:lnTo>
                  <a:lnTo>
                    <a:pt x="333" y="4283"/>
                  </a:lnTo>
                  <a:lnTo>
                    <a:pt x="490" y="4004"/>
                  </a:lnTo>
                  <a:lnTo>
                    <a:pt x="175" y="3986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7" name="Google Shape;1147;p38"/>
            <p:cNvSpPr/>
            <p:nvPr/>
          </p:nvSpPr>
          <p:spPr>
            <a:xfrm rot="444554">
              <a:off x="5809264" y="3979124"/>
              <a:ext cx="156516" cy="62050"/>
            </a:xfrm>
            <a:custGeom>
              <a:avLst/>
              <a:gdLst/>
              <a:ahLst/>
              <a:cxnLst/>
              <a:rect l="l" t="t" r="r" b="b"/>
              <a:pathLst>
                <a:path w="2868" h="1137" extrusionOk="0">
                  <a:moveTo>
                    <a:pt x="332" y="0"/>
                  </a:moveTo>
                  <a:lnTo>
                    <a:pt x="35" y="35"/>
                  </a:lnTo>
                  <a:lnTo>
                    <a:pt x="0" y="927"/>
                  </a:lnTo>
                  <a:cubicBezTo>
                    <a:pt x="0" y="1014"/>
                    <a:pt x="53" y="1084"/>
                    <a:pt x="140" y="1084"/>
                  </a:cubicBezTo>
                  <a:lnTo>
                    <a:pt x="1049" y="1137"/>
                  </a:lnTo>
                  <a:lnTo>
                    <a:pt x="2867" y="944"/>
                  </a:lnTo>
                  <a:lnTo>
                    <a:pt x="297" y="804"/>
                  </a:lnTo>
                  <a:lnTo>
                    <a:pt x="332" y="0"/>
                  </a:lnTo>
                  <a:close/>
                </a:path>
              </a:pathLst>
            </a:custGeom>
            <a:solidFill>
              <a:srgbClr val="3A51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8" name="Google Shape;1148;p38"/>
            <p:cNvSpPr/>
            <p:nvPr/>
          </p:nvSpPr>
          <p:spPr>
            <a:xfrm rot="444554">
              <a:off x="5862223" y="4040554"/>
              <a:ext cx="199410" cy="15335"/>
            </a:xfrm>
            <a:custGeom>
              <a:avLst/>
              <a:gdLst/>
              <a:ahLst/>
              <a:cxnLst/>
              <a:rect l="l" t="t" r="r" b="b"/>
              <a:pathLst>
                <a:path w="3654" h="281" extrusionOk="0">
                  <a:moveTo>
                    <a:pt x="1818" y="0"/>
                  </a:moveTo>
                  <a:lnTo>
                    <a:pt x="0" y="193"/>
                  </a:lnTo>
                  <a:lnTo>
                    <a:pt x="1836" y="280"/>
                  </a:lnTo>
                  <a:lnTo>
                    <a:pt x="3654" y="88"/>
                  </a:lnTo>
                  <a:lnTo>
                    <a:pt x="1818" y="0"/>
                  </a:lnTo>
                  <a:close/>
                </a:path>
              </a:pathLst>
            </a:custGeom>
            <a:solidFill>
              <a:srgbClr val="3A51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9" name="Google Shape;1149;p38"/>
            <p:cNvSpPr/>
            <p:nvPr/>
          </p:nvSpPr>
          <p:spPr>
            <a:xfrm rot="444554">
              <a:off x="5978070" y="1491872"/>
              <a:ext cx="321545" cy="2494812"/>
            </a:xfrm>
            <a:custGeom>
              <a:avLst/>
              <a:gdLst/>
              <a:ahLst/>
              <a:cxnLst/>
              <a:rect l="l" t="t" r="r" b="b"/>
              <a:pathLst>
                <a:path w="5892" h="45715" extrusionOk="0">
                  <a:moveTo>
                    <a:pt x="2518" y="1"/>
                  </a:moveTo>
                  <a:cubicBezTo>
                    <a:pt x="2448" y="1"/>
                    <a:pt x="2378" y="70"/>
                    <a:pt x="2378" y="140"/>
                  </a:cubicBezTo>
                  <a:lnTo>
                    <a:pt x="1469" y="17639"/>
                  </a:lnTo>
                  <a:lnTo>
                    <a:pt x="1836" y="16206"/>
                  </a:lnTo>
                  <a:lnTo>
                    <a:pt x="2658" y="298"/>
                  </a:lnTo>
                  <a:lnTo>
                    <a:pt x="5822" y="473"/>
                  </a:lnTo>
                  <a:lnTo>
                    <a:pt x="5892" y="175"/>
                  </a:lnTo>
                  <a:lnTo>
                    <a:pt x="2535" y="1"/>
                  </a:lnTo>
                  <a:close/>
                  <a:moveTo>
                    <a:pt x="106" y="43809"/>
                  </a:moveTo>
                  <a:lnTo>
                    <a:pt x="1" y="45714"/>
                  </a:lnTo>
                  <a:lnTo>
                    <a:pt x="298" y="45679"/>
                  </a:lnTo>
                  <a:lnTo>
                    <a:pt x="385" y="43879"/>
                  </a:lnTo>
                  <a:lnTo>
                    <a:pt x="106" y="43809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0" name="Google Shape;1150;p38"/>
            <p:cNvSpPr/>
            <p:nvPr/>
          </p:nvSpPr>
          <p:spPr>
            <a:xfrm rot="444554">
              <a:off x="5816659" y="3954498"/>
              <a:ext cx="17191" cy="18173"/>
            </a:xfrm>
            <a:custGeom>
              <a:avLst/>
              <a:gdLst/>
              <a:ahLst/>
              <a:cxnLst/>
              <a:rect l="l" t="t" r="r" b="b"/>
              <a:pathLst>
                <a:path w="315" h="333" extrusionOk="0">
                  <a:moveTo>
                    <a:pt x="315" y="0"/>
                  </a:moveTo>
                  <a:lnTo>
                    <a:pt x="18" y="35"/>
                  </a:lnTo>
                  <a:lnTo>
                    <a:pt x="0" y="332"/>
                  </a:lnTo>
                  <a:lnTo>
                    <a:pt x="0" y="332"/>
                  </a:lnTo>
                  <a:lnTo>
                    <a:pt x="297" y="297"/>
                  </a:lnTo>
                  <a:lnTo>
                    <a:pt x="315" y="0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1" name="Google Shape;1151;p38"/>
            <p:cNvSpPr/>
            <p:nvPr/>
          </p:nvSpPr>
          <p:spPr>
            <a:xfrm rot="444554">
              <a:off x="6684937" y="4189288"/>
              <a:ext cx="249072" cy="28705"/>
            </a:xfrm>
            <a:custGeom>
              <a:avLst/>
              <a:gdLst/>
              <a:ahLst/>
              <a:cxnLst/>
              <a:rect l="l" t="t" r="r" b="b"/>
              <a:pathLst>
                <a:path w="4564" h="526" extrusionOk="0">
                  <a:moveTo>
                    <a:pt x="1" y="1"/>
                  </a:moveTo>
                  <a:lnTo>
                    <a:pt x="1434" y="368"/>
                  </a:lnTo>
                  <a:lnTo>
                    <a:pt x="4563" y="525"/>
                  </a:lnTo>
                  <a:lnTo>
                    <a:pt x="3130" y="158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3A51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2" name="Google Shape;1152;p38"/>
            <p:cNvSpPr/>
            <p:nvPr/>
          </p:nvSpPr>
          <p:spPr>
            <a:xfrm rot="444554">
              <a:off x="5991318" y="1507349"/>
              <a:ext cx="378792" cy="2367930"/>
            </a:xfrm>
            <a:custGeom>
              <a:avLst/>
              <a:gdLst/>
              <a:ahLst/>
              <a:cxnLst/>
              <a:rect l="l" t="t" r="r" b="b"/>
              <a:pathLst>
                <a:path w="6941" h="43390" extrusionOk="0">
                  <a:moveTo>
                    <a:pt x="6066" y="1"/>
                  </a:moveTo>
                  <a:lnTo>
                    <a:pt x="5996" y="281"/>
                  </a:lnTo>
                  <a:lnTo>
                    <a:pt x="6870" y="333"/>
                  </a:lnTo>
                  <a:lnTo>
                    <a:pt x="6940" y="53"/>
                  </a:lnTo>
                  <a:lnTo>
                    <a:pt x="6066" y="1"/>
                  </a:lnTo>
                  <a:close/>
                  <a:moveTo>
                    <a:pt x="1626" y="17517"/>
                  </a:moveTo>
                  <a:lnTo>
                    <a:pt x="1259" y="18933"/>
                  </a:lnTo>
                  <a:lnTo>
                    <a:pt x="1031" y="23321"/>
                  </a:lnTo>
                  <a:lnTo>
                    <a:pt x="1399" y="21887"/>
                  </a:lnTo>
                  <a:lnTo>
                    <a:pt x="1626" y="17517"/>
                  </a:lnTo>
                  <a:close/>
                  <a:moveTo>
                    <a:pt x="35" y="42708"/>
                  </a:moveTo>
                  <a:lnTo>
                    <a:pt x="0" y="43319"/>
                  </a:lnTo>
                  <a:lnTo>
                    <a:pt x="280" y="43389"/>
                  </a:lnTo>
                  <a:lnTo>
                    <a:pt x="315" y="42778"/>
                  </a:lnTo>
                  <a:lnTo>
                    <a:pt x="35" y="42708"/>
                  </a:lnTo>
                  <a:close/>
                </a:path>
              </a:pathLst>
            </a:custGeom>
            <a:solidFill>
              <a:srgbClr val="4D60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3" name="Google Shape;1153;p38"/>
            <p:cNvSpPr/>
            <p:nvPr/>
          </p:nvSpPr>
          <p:spPr>
            <a:xfrm rot="444554">
              <a:off x="6604830" y="4168298"/>
              <a:ext cx="160336" cy="24831"/>
            </a:xfrm>
            <a:custGeom>
              <a:avLst/>
              <a:gdLst/>
              <a:ahLst/>
              <a:cxnLst/>
              <a:rect l="l" t="t" r="r" b="b"/>
              <a:pathLst>
                <a:path w="2938" h="455" extrusionOk="0">
                  <a:moveTo>
                    <a:pt x="0" y="0"/>
                  </a:moveTo>
                  <a:lnTo>
                    <a:pt x="1434" y="367"/>
                  </a:lnTo>
                  <a:lnTo>
                    <a:pt x="2937" y="455"/>
                  </a:lnTo>
                  <a:lnTo>
                    <a:pt x="2937" y="455"/>
                  </a:lnTo>
                  <a:lnTo>
                    <a:pt x="1504" y="8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A51A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4" name="Google Shape;1154;p38"/>
            <p:cNvSpPr/>
            <p:nvPr/>
          </p:nvSpPr>
          <p:spPr>
            <a:xfrm rot="444554">
              <a:off x="5989554" y="1503219"/>
              <a:ext cx="332078" cy="2385066"/>
            </a:xfrm>
            <a:custGeom>
              <a:avLst/>
              <a:gdLst/>
              <a:ahLst/>
              <a:cxnLst/>
              <a:rect l="l" t="t" r="r" b="b"/>
              <a:pathLst>
                <a:path w="6085" h="43704" extrusionOk="0">
                  <a:moveTo>
                    <a:pt x="5787" y="0"/>
                  </a:moveTo>
                  <a:lnTo>
                    <a:pt x="5717" y="298"/>
                  </a:lnTo>
                  <a:lnTo>
                    <a:pt x="6014" y="298"/>
                  </a:lnTo>
                  <a:lnTo>
                    <a:pt x="6084" y="18"/>
                  </a:lnTo>
                  <a:lnTo>
                    <a:pt x="5787" y="0"/>
                  </a:lnTo>
                  <a:close/>
                  <a:moveTo>
                    <a:pt x="1731" y="16031"/>
                  </a:moveTo>
                  <a:lnTo>
                    <a:pt x="1364" y="17464"/>
                  </a:lnTo>
                  <a:lnTo>
                    <a:pt x="1277" y="18950"/>
                  </a:lnTo>
                  <a:lnTo>
                    <a:pt x="1644" y="17534"/>
                  </a:lnTo>
                  <a:lnTo>
                    <a:pt x="1731" y="16031"/>
                  </a:lnTo>
                  <a:close/>
                  <a:moveTo>
                    <a:pt x="18" y="43336"/>
                  </a:moveTo>
                  <a:lnTo>
                    <a:pt x="1" y="43634"/>
                  </a:lnTo>
                  <a:lnTo>
                    <a:pt x="280" y="43704"/>
                  </a:lnTo>
                  <a:lnTo>
                    <a:pt x="298" y="43406"/>
                  </a:lnTo>
                  <a:lnTo>
                    <a:pt x="18" y="43336"/>
                  </a:lnTo>
                  <a:close/>
                </a:path>
              </a:pathLst>
            </a:custGeom>
            <a:solidFill>
              <a:srgbClr val="4D60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5" name="Google Shape;1155;p38"/>
            <p:cNvSpPr/>
            <p:nvPr/>
          </p:nvSpPr>
          <p:spPr>
            <a:xfrm rot="444554">
              <a:off x="5968327" y="1623894"/>
              <a:ext cx="2139923" cy="2646471"/>
            </a:xfrm>
            <a:custGeom>
              <a:avLst/>
              <a:gdLst/>
              <a:ahLst/>
              <a:cxnLst/>
              <a:rect l="l" t="t" r="r" b="b"/>
              <a:pathLst>
                <a:path w="39212" h="48494" extrusionOk="0">
                  <a:moveTo>
                    <a:pt x="7185" y="1"/>
                  </a:moveTo>
                  <a:lnTo>
                    <a:pt x="7115" y="280"/>
                  </a:lnTo>
                  <a:lnTo>
                    <a:pt x="33565" y="1662"/>
                  </a:lnTo>
                  <a:lnTo>
                    <a:pt x="32131" y="1294"/>
                  </a:lnTo>
                  <a:lnTo>
                    <a:pt x="7185" y="1"/>
                  </a:lnTo>
                  <a:close/>
                  <a:moveTo>
                    <a:pt x="38914" y="3008"/>
                  </a:moveTo>
                  <a:lnTo>
                    <a:pt x="37585" y="28792"/>
                  </a:lnTo>
                  <a:lnTo>
                    <a:pt x="37952" y="27359"/>
                  </a:lnTo>
                  <a:lnTo>
                    <a:pt x="39211" y="3077"/>
                  </a:lnTo>
                  <a:lnTo>
                    <a:pt x="38914" y="3008"/>
                  </a:lnTo>
                  <a:close/>
                  <a:moveTo>
                    <a:pt x="1277" y="23321"/>
                  </a:moveTo>
                  <a:lnTo>
                    <a:pt x="910" y="24754"/>
                  </a:lnTo>
                  <a:lnTo>
                    <a:pt x="1" y="42340"/>
                  </a:lnTo>
                  <a:lnTo>
                    <a:pt x="280" y="42410"/>
                  </a:lnTo>
                  <a:lnTo>
                    <a:pt x="1277" y="23321"/>
                  </a:lnTo>
                  <a:close/>
                  <a:moveTo>
                    <a:pt x="20751" y="47602"/>
                  </a:moveTo>
                  <a:lnTo>
                    <a:pt x="22184" y="47952"/>
                  </a:lnTo>
                  <a:lnTo>
                    <a:pt x="32586" y="48494"/>
                  </a:lnTo>
                  <a:lnTo>
                    <a:pt x="32656" y="48214"/>
                  </a:lnTo>
                  <a:lnTo>
                    <a:pt x="20751" y="47602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6" name="Google Shape;1156;p38"/>
            <p:cNvSpPr/>
            <p:nvPr/>
          </p:nvSpPr>
          <p:spPr>
            <a:xfrm rot="444554">
              <a:off x="5967396" y="1622966"/>
              <a:ext cx="2141778" cy="2648381"/>
            </a:xfrm>
            <a:custGeom>
              <a:avLst/>
              <a:gdLst/>
              <a:ahLst/>
              <a:cxnLst/>
              <a:rect l="l" t="t" r="r" b="b"/>
              <a:pathLst>
                <a:path w="39246" h="48529" extrusionOk="0">
                  <a:moveTo>
                    <a:pt x="6905" y="0"/>
                  </a:moveTo>
                  <a:lnTo>
                    <a:pt x="6835" y="280"/>
                  </a:lnTo>
                  <a:lnTo>
                    <a:pt x="7132" y="297"/>
                  </a:lnTo>
                  <a:lnTo>
                    <a:pt x="7202" y="18"/>
                  </a:lnTo>
                  <a:lnTo>
                    <a:pt x="6905" y="0"/>
                  </a:lnTo>
                  <a:close/>
                  <a:moveTo>
                    <a:pt x="32148" y="1311"/>
                  </a:moveTo>
                  <a:lnTo>
                    <a:pt x="33582" y="1679"/>
                  </a:lnTo>
                  <a:lnTo>
                    <a:pt x="35068" y="1748"/>
                  </a:lnTo>
                  <a:lnTo>
                    <a:pt x="33634" y="1381"/>
                  </a:lnTo>
                  <a:lnTo>
                    <a:pt x="32148" y="1311"/>
                  </a:lnTo>
                  <a:close/>
                  <a:moveTo>
                    <a:pt x="38948" y="2727"/>
                  </a:moveTo>
                  <a:lnTo>
                    <a:pt x="38931" y="3025"/>
                  </a:lnTo>
                  <a:lnTo>
                    <a:pt x="39228" y="3094"/>
                  </a:lnTo>
                  <a:lnTo>
                    <a:pt x="39246" y="2797"/>
                  </a:lnTo>
                  <a:lnTo>
                    <a:pt x="38948" y="2727"/>
                  </a:lnTo>
                  <a:close/>
                  <a:moveTo>
                    <a:pt x="1364" y="21834"/>
                  </a:moveTo>
                  <a:lnTo>
                    <a:pt x="996" y="23268"/>
                  </a:lnTo>
                  <a:lnTo>
                    <a:pt x="927" y="24771"/>
                  </a:lnTo>
                  <a:lnTo>
                    <a:pt x="1294" y="23338"/>
                  </a:lnTo>
                  <a:lnTo>
                    <a:pt x="1364" y="21834"/>
                  </a:lnTo>
                  <a:close/>
                  <a:moveTo>
                    <a:pt x="37969" y="27376"/>
                  </a:moveTo>
                  <a:lnTo>
                    <a:pt x="37602" y="28809"/>
                  </a:lnTo>
                  <a:lnTo>
                    <a:pt x="37515" y="30295"/>
                  </a:lnTo>
                  <a:lnTo>
                    <a:pt x="37882" y="28862"/>
                  </a:lnTo>
                  <a:lnTo>
                    <a:pt x="37969" y="27376"/>
                  </a:lnTo>
                  <a:close/>
                  <a:moveTo>
                    <a:pt x="18" y="42357"/>
                  </a:moveTo>
                  <a:lnTo>
                    <a:pt x="0" y="42655"/>
                  </a:lnTo>
                  <a:lnTo>
                    <a:pt x="280" y="42725"/>
                  </a:lnTo>
                  <a:lnTo>
                    <a:pt x="297" y="42427"/>
                  </a:lnTo>
                  <a:lnTo>
                    <a:pt x="18" y="42357"/>
                  </a:lnTo>
                  <a:close/>
                  <a:moveTo>
                    <a:pt x="19282" y="47532"/>
                  </a:moveTo>
                  <a:lnTo>
                    <a:pt x="20715" y="47899"/>
                  </a:lnTo>
                  <a:lnTo>
                    <a:pt x="22201" y="47969"/>
                  </a:lnTo>
                  <a:lnTo>
                    <a:pt x="20768" y="47619"/>
                  </a:lnTo>
                  <a:lnTo>
                    <a:pt x="19282" y="47532"/>
                  </a:lnTo>
                  <a:close/>
                  <a:moveTo>
                    <a:pt x="32673" y="48231"/>
                  </a:moveTo>
                  <a:lnTo>
                    <a:pt x="32603" y="48511"/>
                  </a:lnTo>
                  <a:lnTo>
                    <a:pt x="32900" y="48528"/>
                  </a:lnTo>
                  <a:lnTo>
                    <a:pt x="32970" y="48249"/>
                  </a:lnTo>
                  <a:lnTo>
                    <a:pt x="32673" y="4823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7" name="Google Shape;1157;p38"/>
            <p:cNvSpPr/>
            <p:nvPr/>
          </p:nvSpPr>
          <p:spPr>
            <a:xfrm rot="444554">
              <a:off x="6039386" y="1515361"/>
              <a:ext cx="2143688" cy="2718016"/>
            </a:xfrm>
            <a:custGeom>
              <a:avLst/>
              <a:gdLst/>
              <a:ahLst/>
              <a:cxnLst/>
              <a:rect l="l" t="t" r="r" b="b"/>
              <a:pathLst>
                <a:path w="39281" h="49805" extrusionOk="0">
                  <a:moveTo>
                    <a:pt x="2483" y="1"/>
                  </a:moveTo>
                  <a:lnTo>
                    <a:pt x="0" y="47899"/>
                  </a:lnTo>
                  <a:lnTo>
                    <a:pt x="36781" y="49805"/>
                  </a:lnTo>
                  <a:lnTo>
                    <a:pt x="39281" y="1906"/>
                  </a:lnTo>
                  <a:lnTo>
                    <a:pt x="24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8" name="Google Shape;1158;p38"/>
            <p:cNvSpPr/>
            <p:nvPr/>
          </p:nvSpPr>
          <p:spPr>
            <a:xfrm rot="444554">
              <a:off x="6030764" y="1506729"/>
              <a:ext cx="2159951" cy="2735207"/>
            </a:xfrm>
            <a:custGeom>
              <a:avLst/>
              <a:gdLst/>
              <a:ahLst/>
              <a:cxnLst/>
              <a:rect l="l" t="t" r="r" b="b"/>
              <a:pathLst>
                <a:path w="39579" h="50120" extrusionOk="0">
                  <a:moveTo>
                    <a:pt x="2781" y="297"/>
                  </a:moveTo>
                  <a:lnTo>
                    <a:pt x="39282" y="2203"/>
                  </a:lnTo>
                  <a:lnTo>
                    <a:pt x="36807" y="49815"/>
                  </a:lnTo>
                  <a:lnTo>
                    <a:pt x="36807" y="49815"/>
                  </a:lnTo>
                  <a:lnTo>
                    <a:pt x="316" y="47916"/>
                  </a:lnTo>
                  <a:lnTo>
                    <a:pt x="2781" y="297"/>
                  </a:lnTo>
                  <a:close/>
                  <a:moveTo>
                    <a:pt x="2658" y="0"/>
                  </a:moveTo>
                  <a:cubicBezTo>
                    <a:pt x="2571" y="0"/>
                    <a:pt x="2501" y="70"/>
                    <a:pt x="2501" y="140"/>
                  </a:cubicBezTo>
                  <a:lnTo>
                    <a:pt x="18" y="48056"/>
                  </a:lnTo>
                  <a:cubicBezTo>
                    <a:pt x="1" y="48126"/>
                    <a:pt x="71" y="48196"/>
                    <a:pt x="141" y="48196"/>
                  </a:cubicBezTo>
                  <a:lnTo>
                    <a:pt x="36939" y="50119"/>
                  </a:lnTo>
                  <a:cubicBezTo>
                    <a:pt x="36974" y="50119"/>
                    <a:pt x="37009" y="50102"/>
                    <a:pt x="37044" y="50084"/>
                  </a:cubicBezTo>
                  <a:cubicBezTo>
                    <a:pt x="37061" y="50049"/>
                    <a:pt x="37079" y="50014"/>
                    <a:pt x="37079" y="49979"/>
                  </a:cubicBezTo>
                  <a:lnTo>
                    <a:pt x="39579" y="2081"/>
                  </a:lnTo>
                  <a:cubicBezTo>
                    <a:pt x="39579" y="2028"/>
                    <a:pt x="39561" y="1993"/>
                    <a:pt x="39544" y="1976"/>
                  </a:cubicBezTo>
                  <a:cubicBezTo>
                    <a:pt x="39509" y="1941"/>
                    <a:pt x="39474" y="1923"/>
                    <a:pt x="39439" y="1923"/>
                  </a:cubicBezTo>
                  <a:lnTo>
                    <a:pt x="2658" y="0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9" name="Google Shape;1159;p38"/>
            <p:cNvSpPr/>
            <p:nvPr/>
          </p:nvSpPr>
          <p:spPr>
            <a:xfrm rot="444554">
              <a:off x="6383978" y="2320279"/>
              <a:ext cx="601123" cy="58230"/>
            </a:xfrm>
            <a:custGeom>
              <a:avLst/>
              <a:gdLst/>
              <a:ahLst/>
              <a:cxnLst/>
              <a:rect l="l" t="t" r="r" b="b"/>
              <a:pathLst>
                <a:path w="11015" h="1067" extrusionOk="0">
                  <a:moveTo>
                    <a:pt x="1" y="1"/>
                  </a:moveTo>
                  <a:cubicBezTo>
                    <a:pt x="1" y="88"/>
                    <a:pt x="53" y="175"/>
                    <a:pt x="123" y="245"/>
                  </a:cubicBezTo>
                  <a:cubicBezTo>
                    <a:pt x="263" y="385"/>
                    <a:pt x="508" y="490"/>
                    <a:pt x="840" y="578"/>
                  </a:cubicBezTo>
                  <a:cubicBezTo>
                    <a:pt x="1801" y="875"/>
                    <a:pt x="3532" y="1067"/>
                    <a:pt x="5507" y="1067"/>
                  </a:cubicBezTo>
                  <a:cubicBezTo>
                    <a:pt x="7011" y="1067"/>
                    <a:pt x="8357" y="962"/>
                    <a:pt x="9353" y="770"/>
                  </a:cubicBezTo>
                  <a:cubicBezTo>
                    <a:pt x="9843" y="682"/>
                    <a:pt x="10245" y="578"/>
                    <a:pt x="10542" y="455"/>
                  </a:cubicBezTo>
                  <a:cubicBezTo>
                    <a:pt x="10682" y="385"/>
                    <a:pt x="10787" y="333"/>
                    <a:pt x="10874" y="245"/>
                  </a:cubicBezTo>
                  <a:cubicBezTo>
                    <a:pt x="10944" y="175"/>
                    <a:pt x="11014" y="88"/>
                    <a:pt x="11014" y="1"/>
                  </a:cubicBezTo>
                  <a:lnTo>
                    <a:pt x="10857" y="1"/>
                  </a:lnTo>
                  <a:cubicBezTo>
                    <a:pt x="10857" y="36"/>
                    <a:pt x="10839" y="88"/>
                    <a:pt x="10769" y="140"/>
                  </a:cubicBezTo>
                  <a:cubicBezTo>
                    <a:pt x="10664" y="245"/>
                    <a:pt x="10437" y="350"/>
                    <a:pt x="10123" y="438"/>
                  </a:cubicBezTo>
                  <a:cubicBezTo>
                    <a:pt x="9215" y="706"/>
                    <a:pt x="7598" y="911"/>
                    <a:pt x="5735" y="911"/>
                  </a:cubicBezTo>
                  <a:cubicBezTo>
                    <a:pt x="5660" y="911"/>
                    <a:pt x="5584" y="910"/>
                    <a:pt x="5507" y="910"/>
                  </a:cubicBezTo>
                  <a:cubicBezTo>
                    <a:pt x="4004" y="910"/>
                    <a:pt x="2641" y="805"/>
                    <a:pt x="1679" y="630"/>
                  </a:cubicBezTo>
                  <a:cubicBezTo>
                    <a:pt x="1190" y="543"/>
                    <a:pt x="787" y="438"/>
                    <a:pt x="525" y="315"/>
                  </a:cubicBezTo>
                  <a:cubicBezTo>
                    <a:pt x="385" y="263"/>
                    <a:pt x="298" y="193"/>
                    <a:pt x="228" y="140"/>
                  </a:cubicBezTo>
                  <a:cubicBezTo>
                    <a:pt x="158" y="88"/>
                    <a:pt x="141" y="36"/>
                    <a:pt x="141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0" name="Google Shape;1160;p38"/>
            <p:cNvSpPr/>
            <p:nvPr/>
          </p:nvSpPr>
          <p:spPr>
            <a:xfrm rot="444554">
              <a:off x="6391036" y="2265626"/>
              <a:ext cx="16317" cy="21120"/>
            </a:xfrm>
            <a:custGeom>
              <a:avLst/>
              <a:gdLst/>
              <a:ahLst/>
              <a:cxnLst/>
              <a:rect l="l" t="t" r="r" b="b"/>
              <a:pathLst>
                <a:path w="299" h="387" extrusionOk="0">
                  <a:moveTo>
                    <a:pt x="220" y="0"/>
                  </a:moveTo>
                  <a:cubicBezTo>
                    <a:pt x="205" y="0"/>
                    <a:pt x="189" y="6"/>
                    <a:pt x="176" y="19"/>
                  </a:cubicBezTo>
                  <a:cubicBezTo>
                    <a:pt x="71" y="89"/>
                    <a:pt x="1" y="194"/>
                    <a:pt x="1" y="317"/>
                  </a:cubicBezTo>
                  <a:cubicBezTo>
                    <a:pt x="1" y="352"/>
                    <a:pt x="18" y="387"/>
                    <a:pt x="71" y="387"/>
                  </a:cubicBezTo>
                  <a:cubicBezTo>
                    <a:pt x="106" y="387"/>
                    <a:pt x="141" y="352"/>
                    <a:pt x="141" y="317"/>
                  </a:cubicBezTo>
                  <a:cubicBezTo>
                    <a:pt x="141" y="264"/>
                    <a:pt x="176" y="212"/>
                    <a:pt x="263" y="142"/>
                  </a:cubicBezTo>
                  <a:cubicBezTo>
                    <a:pt x="298" y="107"/>
                    <a:pt x="298" y="54"/>
                    <a:pt x="281" y="37"/>
                  </a:cubicBezTo>
                  <a:cubicBezTo>
                    <a:pt x="270" y="15"/>
                    <a:pt x="246" y="0"/>
                    <a:pt x="220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1" name="Google Shape;1161;p38"/>
            <p:cNvSpPr/>
            <p:nvPr/>
          </p:nvSpPr>
          <p:spPr>
            <a:xfrm rot="444554">
              <a:off x="6428309" y="2261642"/>
              <a:ext cx="529523" cy="36673"/>
            </a:xfrm>
            <a:custGeom>
              <a:avLst/>
              <a:gdLst/>
              <a:ahLst/>
              <a:cxnLst/>
              <a:rect l="l" t="t" r="r" b="b"/>
              <a:pathLst>
                <a:path w="9703" h="672" extrusionOk="0">
                  <a:moveTo>
                    <a:pt x="4563" y="1"/>
                  </a:moveTo>
                  <a:cubicBezTo>
                    <a:pt x="4528" y="1"/>
                    <a:pt x="4493" y="36"/>
                    <a:pt x="4493" y="88"/>
                  </a:cubicBezTo>
                  <a:cubicBezTo>
                    <a:pt x="4493" y="123"/>
                    <a:pt x="4528" y="158"/>
                    <a:pt x="4563" y="158"/>
                  </a:cubicBezTo>
                  <a:lnTo>
                    <a:pt x="5140" y="158"/>
                  </a:lnTo>
                  <a:cubicBezTo>
                    <a:pt x="5175" y="158"/>
                    <a:pt x="5210" y="123"/>
                    <a:pt x="5210" y="88"/>
                  </a:cubicBezTo>
                  <a:cubicBezTo>
                    <a:pt x="5210" y="36"/>
                    <a:pt x="5175" y="1"/>
                    <a:pt x="5140" y="1"/>
                  </a:cubicBezTo>
                  <a:close/>
                  <a:moveTo>
                    <a:pt x="4004" y="18"/>
                  </a:moveTo>
                  <a:cubicBezTo>
                    <a:pt x="3812" y="18"/>
                    <a:pt x="3619" y="36"/>
                    <a:pt x="3427" y="36"/>
                  </a:cubicBezTo>
                  <a:cubicBezTo>
                    <a:pt x="3392" y="36"/>
                    <a:pt x="3357" y="71"/>
                    <a:pt x="3357" y="123"/>
                  </a:cubicBezTo>
                  <a:cubicBezTo>
                    <a:pt x="3357" y="158"/>
                    <a:pt x="3392" y="193"/>
                    <a:pt x="3444" y="193"/>
                  </a:cubicBezTo>
                  <a:cubicBezTo>
                    <a:pt x="3619" y="176"/>
                    <a:pt x="3812" y="176"/>
                    <a:pt x="4004" y="176"/>
                  </a:cubicBezTo>
                  <a:cubicBezTo>
                    <a:pt x="4039" y="158"/>
                    <a:pt x="4074" y="123"/>
                    <a:pt x="4074" y="88"/>
                  </a:cubicBezTo>
                  <a:cubicBezTo>
                    <a:pt x="4074" y="53"/>
                    <a:pt x="4039" y="18"/>
                    <a:pt x="4004" y="18"/>
                  </a:cubicBezTo>
                  <a:close/>
                  <a:moveTo>
                    <a:pt x="5700" y="18"/>
                  </a:moveTo>
                  <a:cubicBezTo>
                    <a:pt x="5665" y="18"/>
                    <a:pt x="5630" y="53"/>
                    <a:pt x="5630" y="88"/>
                  </a:cubicBezTo>
                  <a:cubicBezTo>
                    <a:pt x="5630" y="123"/>
                    <a:pt x="5647" y="158"/>
                    <a:pt x="5700" y="176"/>
                  </a:cubicBezTo>
                  <a:cubicBezTo>
                    <a:pt x="5892" y="176"/>
                    <a:pt x="6084" y="176"/>
                    <a:pt x="6259" y="193"/>
                  </a:cubicBezTo>
                  <a:cubicBezTo>
                    <a:pt x="6294" y="193"/>
                    <a:pt x="6329" y="158"/>
                    <a:pt x="6346" y="123"/>
                  </a:cubicBezTo>
                  <a:cubicBezTo>
                    <a:pt x="6346" y="71"/>
                    <a:pt x="6311" y="36"/>
                    <a:pt x="6276" y="36"/>
                  </a:cubicBezTo>
                  <a:cubicBezTo>
                    <a:pt x="6084" y="36"/>
                    <a:pt x="5892" y="18"/>
                    <a:pt x="5700" y="18"/>
                  </a:cubicBezTo>
                  <a:close/>
                  <a:moveTo>
                    <a:pt x="2868" y="71"/>
                  </a:moveTo>
                  <a:cubicBezTo>
                    <a:pt x="2675" y="88"/>
                    <a:pt x="2483" y="106"/>
                    <a:pt x="2291" y="123"/>
                  </a:cubicBezTo>
                  <a:cubicBezTo>
                    <a:pt x="2256" y="123"/>
                    <a:pt x="2221" y="158"/>
                    <a:pt x="2238" y="211"/>
                  </a:cubicBezTo>
                  <a:cubicBezTo>
                    <a:pt x="2238" y="239"/>
                    <a:pt x="2262" y="268"/>
                    <a:pt x="2289" y="268"/>
                  </a:cubicBezTo>
                  <a:cubicBezTo>
                    <a:pt x="2295" y="268"/>
                    <a:pt x="2302" y="266"/>
                    <a:pt x="2308" y="263"/>
                  </a:cubicBezTo>
                  <a:cubicBezTo>
                    <a:pt x="2500" y="246"/>
                    <a:pt x="2675" y="246"/>
                    <a:pt x="2868" y="228"/>
                  </a:cubicBezTo>
                  <a:cubicBezTo>
                    <a:pt x="2920" y="228"/>
                    <a:pt x="2955" y="193"/>
                    <a:pt x="2938" y="141"/>
                  </a:cubicBezTo>
                  <a:cubicBezTo>
                    <a:pt x="2938" y="106"/>
                    <a:pt x="2903" y="71"/>
                    <a:pt x="2868" y="71"/>
                  </a:cubicBezTo>
                  <a:close/>
                  <a:moveTo>
                    <a:pt x="6836" y="71"/>
                  </a:moveTo>
                  <a:cubicBezTo>
                    <a:pt x="6801" y="71"/>
                    <a:pt x="6766" y="106"/>
                    <a:pt x="6748" y="141"/>
                  </a:cubicBezTo>
                  <a:cubicBezTo>
                    <a:pt x="6748" y="176"/>
                    <a:pt x="6783" y="228"/>
                    <a:pt x="6818" y="228"/>
                  </a:cubicBezTo>
                  <a:cubicBezTo>
                    <a:pt x="7011" y="246"/>
                    <a:pt x="7203" y="246"/>
                    <a:pt x="7378" y="263"/>
                  </a:cubicBezTo>
                  <a:cubicBezTo>
                    <a:pt x="7387" y="266"/>
                    <a:pt x="7396" y="268"/>
                    <a:pt x="7405" y="268"/>
                  </a:cubicBezTo>
                  <a:cubicBezTo>
                    <a:pt x="7442" y="268"/>
                    <a:pt x="7465" y="239"/>
                    <a:pt x="7465" y="211"/>
                  </a:cubicBezTo>
                  <a:cubicBezTo>
                    <a:pt x="7465" y="158"/>
                    <a:pt x="7448" y="123"/>
                    <a:pt x="7395" y="123"/>
                  </a:cubicBezTo>
                  <a:cubicBezTo>
                    <a:pt x="7220" y="106"/>
                    <a:pt x="7028" y="88"/>
                    <a:pt x="6836" y="71"/>
                  </a:cubicBezTo>
                  <a:close/>
                  <a:moveTo>
                    <a:pt x="1752" y="188"/>
                  </a:moveTo>
                  <a:cubicBezTo>
                    <a:pt x="1745" y="188"/>
                    <a:pt x="1738" y="190"/>
                    <a:pt x="1731" y="193"/>
                  </a:cubicBezTo>
                  <a:cubicBezTo>
                    <a:pt x="1539" y="211"/>
                    <a:pt x="1347" y="246"/>
                    <a:pt x="1172" y="263"/>
                  </a:cubicBezTo>
                  <a:cubicBezTo>
                    <a:pt x="1137" y="280"/>
                    <a:pt x="1102" y="315"/>
                    <a:pt x="1102" y="350"/>
                  </a:cubicBezTo>
                  <a:cubicBezTo>
                    <a:pt x="1119" y="403"/>
                    <a:pt x="1154" y="420"/>
                    <a:pt x="1189" y="420"/>
                  </a:cubicBezTo>
                  <a:cubicBezTo>
                    <a:pt x="1364" y="385"/>
                    <a:pt x="1556" y="368"/>
                    <a:pt x="1749" y="333"/>
                  </a:cubicBezTo>
                  <a:cubicBezTo>
                    <a:pt x="1801" y="333"/>
                    <a:pt x="1819" y="298"/>
                    <a:pt x="1819" y="246"/>
                  </a:cubicBezTo>
                  <a:cubicBezTo>
                    <a:pt x="1819" y="217"/>
                    <a:pt x="1784" y="188"/>
                    <a:pt x="1752" y="188"/>
                  </a:cubicBezTo>
                  <a:close/>
                  <a:moveTo>
                    <a:pt x="7972" y="176"/>
                  </a:moveTo>
                  <a:cubicBezTo>
                    <a:pt x="7920" y="176"/>
                    <a:pt x="7885" y="211"/>
                    <a:pt x="7885" y="246"/>
                  </a:cubicBezTo>
                  <a:cubicBezTo>
                    <a:pt x="7885" y="298"/>
                    <a:pt x="7902" y="333"/>
                    <a:pt x="7955" y="333"/>
                  </a:cubicBezTo>
                  <a:cubicBezTo>
                    <a:pt x="8147" y="350"/>
                    <a:pt x="8322" y="385"/>
                    <a:pt x="8497" y="420"/>
                  </a:cubicBezTo>
                  <a:cubicBezTo>
                    <a:pt x="8549" y="420"/>
                    <a:pt x="8584" y="403"/>
                    <a:pt x="8584" y="350"/>
                  </a:cubicBezTo>
                  <a:cubicBezTo>
                    <a:pt x="8601" y="315"/>
                    <a:pt x="8566" y="280"/>
                    <a:pt x="8532" y="263"/>
                  </a:cubicBezTo>
                  <a:cubicBezTo>
                    <a:pt x="8357" y="246"/>
                    <a:pt x="8164" y="211"/>
                    <a:pt x="7972" y="176"/>
                  </a:cubicBezTo>
                  <a:close/>
                  <a:moveTo>
                    <a:pt x="641" y="379"/>
                  </a:moveTo>
                  <a:cubicBezTo>
                    <a:pt x="631" y="379"/>
                    <a:pt x="621" y="381"/>
                    <a:pt x="612" y="385"/>
                  </a:cubicBezTo>
                  <a:cubicBezTo>
                    <a:pt x="403" y="420"/>
                    <a:pt x="210" y="473"/>
                    <a:pt x="53" y="525"/>
                  </a:cubicBezTo>
                  <a:cubicBezTo>
                    <a:pt x="18" y="543"/>
                    <a:pt x="1" y="578"/>
                    <a:pt x="18" y="630"/>
                  </a:cubicBezTo>
                  <a:cubicBezTo>
                    <a:pt x="18" y="656"/>
                    <a:pt x="46" y="672"/>
                    <a:pt x="75" y="672"/>
                  </a:cubicBezTo>
                  <a:cubicBezTo>
                    <a:pt x="86" y="672"/>
                    <a:pt x="96" y="670"/>
                    <a:pt x="106" y="665"/>
                  </a:cubicBezTo>
                  <a:cubicBezTo>
                    <a:pt x="263" y="613"/>
                    <a:pt x="438" y="578"/>
                    <a:pt x="647" y="525"/>
                  </a:cubicBezTo>
                  <a:cubicBezTo>
                    <a:pt x="682" y="508"/>
                    <a:pt x="717" y="473"/>
                    <a:pt x="700" y="438"/>
                  </a:cubicBezTo>
                  <a:cubicBezTo>
                    <a:pt x="700" y="398"/>
                    <a:pt x="670" y="379"/>
                    <a:pt x="641" y="379"/>
                  </a:cubicBezTo>
                  <a:close/>
                  <a:moveTo>
                    <a:pt x="9091" y="368"/>
                  </a:moveTo>
                  <a:cubicBezTo>
                    <a:pt x="9056" y="368"/>
                    <a:pt x="9004" y="385"/>
                    <a:pt x="9004" y="438"/>
                  </a:cubicBezTo>
                  <a:cubicBezTo>
                    <a:pt x="8986" y="473"/>
                    <a:pt x="9021" y="508"/>
                    <a:pt x="9056" y="525"/>
                  </a:cubicBezTo>
                  <a:cubicBezTo>
                    <a:pt x="9266" y="578"/>
                    <a:pt x="9441" y="613"/>
                    <a:pt x="9598" y="665"/>
                  </a:cubicBezTo>
                  <a:cubicBezTo>
                    <a:pt x="9607" y="670"/>
                    <a:pt x="9617" y="672"/>
                    <a:pt x="9626" y="672"/>
                  </a:cubicBezTo>
                  <a:cubicBezTo>
                    <a:pt x="9650" y="672"/>
                    <a:pt x="9673" y="656"/>
                    <a:pt x="9685" y="630"/>
                  </a:cubicBezTo>
                  <a:cubicBezTo>
                    <a:pt x="9703" y="578"/>
                    <a:pt x="9685" y="543"/>
                    <a:pt x="9650" y="525"/>
                  </a:cubicBezTo>
                  <a:cubicBezTo>
                    <a:pt x="9476" y="473"/>
                    <a:pt x="9301" y="420"/>
                    <a:pt x="9091" y="368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2" name="Google Shape;1162;p38"/>
            <p:cNvSpPr/>
            <p:nvPr/>
          </p:nvSpPr>
          <p:spPr>
            <a:xfrm rot="444554">
              <a:off x="6970036" y="2340977"/>
              <a:ext cx="17245" cy="21120"/>
            </a:xfrm>
            <a:custGeom>
              <a:avLst/>
              <a:gdLst/>
              <a:ahLst/>
              <a:cxnLst/>
              <a:rect l="l" t="t" r="r" b="b"/>
              <a:pathLst>
                <a:path w="316" h="387" extrusionOk="0">
                  <a:moveTo>
                    <a:pt x="83" y="0"/>
                  </a:moveTo>
                  <a:cubicBezTo>
                    <a:pt x="61" y="0"/>
                    <a:pt x="39" y="15"/>
                    <a:pt x="18" y="37"/>
                  </a:cubicBezTo>
                  <a:cubicBezTo>
                    <a:pt x="0" y="54"/>
                    <a:pt x="0" y="107"/>
                    <a:pt x="35" y="142"/>
                  </a:cubicBezTo>
                  <a:cubicBezTo>
                    <a:pt x="123" y="212"/>
                    <a:pt x="158" y="264"/>
                    <a:pt x="158" y="317"/>
                  </a:cubicBezTo>
                  <a:cubicBezTo>
                    <a:pt x="158" y="352"/>
                    <a:pt x="193" y="387"/>
                    <a:pt x="228" y="387"/>
                  </a:cubicBezTo>
                  <a:cubicBezTo>
                    <a:pt x="280" y="387"/>
                    <a:pt x="315" y="352"/>
                    <a:pt x="315" y="317"/>
                  </a:cubicBezTo>
                  <a:cubicBezTo>
                    <a:pt x="298" y="194"/>
                    <a:pt x="228" y="89"/>
                    <a:pt x="123" y="19"/>
                  </a:cubicBezTo>
                  <a:cubicBezTo>
                    <a:pt x="109" y="6"/>
                    <a:pt x="96" y="0"/>
                    <a:pt x="83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3" name="Google Shape;1163;p38"/>
            <p:cNvSpPr/>
            <p:nvPr/>
          </p:nvSpPr>
          <p:spPr>
            <a:xfrm rot="444554">
              <a:off x="6425313" y="1738087"/>
              <a:ext cx="600141" cy="586771"/>
            </a:xfrm>
            <a:custGeom>
              <a:avLst/>
              <a:gdLst/>
              <a:ahLst/>
              <a:cxnLst/>
              <a:rect l="l" t="t" r="r" b="b"/>
              <a:pathLst>
                <a:path w="10997" h="10752" extrusionOk="0">
                  <a:moveTo>
                    <a:pt x="5682" y="1"/>
                  </a:moveTo>
                  <a:lnTo>
                    <a:pt x="1" y="10682"/>
                  </a:lnTo>
                  <a:lnTo>
                    <a:pt x="141" y="10752"/>
                  </a:lnTo>
                  <a:lnTo>
                    <a:pt x="5682" y="333"/>
                  </a:lnTo>
                  <a:lnTo>
                    <a:pt x="10857" y="10752"/>
                  </a:lnTo>
                  <a:lnTo>
                    <a:pt x="10997" y="10682"/>
                  </a:lnTo>
                  <a:lnTo>
                    <a:pt x="5682" y="1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4" name="Google Shape;1164;p38"/>
            <p:cNvSpPr/>
            <p:nvPr/>
          </p:nvSpPr>
          <p:spPr>
            <a:xfrm rot="444554">
              <a:off x="6601314" y="1930144"/>
              <a:ext cx="245252" cy="447063"/>
            </a:xfrm>
            <a:custGeom>
              <a:avLst/>
              <a:gdLst/>
              <a:ahLst/>
              <a:cxnLst/>
              <a:rect l="l" t="t" r="r" b="b"/>
              <a:pathLst>
                <a:path w="4494" h="8192" extrusionOk="0">
                  <a:moveTo>
                    <a:pt x="3696" y="1"/>
                  </a:moveTo>
                  <a:cubicBezTo>
                    <a:pt x="2240" y="1"/>
                    <a:pt x="1" y="6251"/>
                    <a:pt x="1" y="6251"/>
                  </a:cubicBezTo>
                  <a:lnTo>
                    <a:pt x="3322" y="8192"/>
                  </a:lnTo>
                  <a:cubicBezTo>
                    <a:pt x="3322" y="8192"/>
                    <a:pt x="4493" y="133"/>
                    <a:pt x="3794" y="10"/>
                  </a:cubicBezTo>
                  <a:cubicBezTo>
                    <a:pt x="3762" y="4"/>
                    <a:pt x="3729" y="1"/>
                    <a:pt x="3696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5" name="Google Shape;1165;p38"/>
            <p:cNvSpPr/>
            <p:nvPr/>
          </p:nvSpPr>
          <p:spPr>
            <a:xfrm rot="444554">
              <a:off x="6721022" y="2409116"/>
              <a:ext cx="64014" cy="77330"/>
            </a:xfrm>
            <a:custGeom>
              <a:avLst/>
              <a:gdLst/>
              <a:ahLst/>
              <a:cxnLst/>
              <a:rect l="l" t="t" r="r" b="b"/>
              <a:pathLst>
                <a:path w="1173" h="1417" extrusionOk="0">
                  <a:moveTo>
                    <a:pt x="735" y="350"/>
                  </a:moveTo>
                  <a:lnTo>
                    <a:pt x="805" y="700"/>
                  </a:lnTo>
                  <a:cubicBezTo>
                    <a:pt x="648" y="735"/>
                    <a:pt x="543" y="752"/>
                    <a:pt x="456" y="787"/>
                  </a:cubicBezTo>
                  <a:lnTo>
                    <a:pt x="735" y="350"/>
                  </a:lnTo>
                  <a:close/>
                  <a:moveTo>
                    <a:pt x="788" y="1"/>
                  </a:moveTo>
                  <a:cubicBezTo>
                    <a:pt x="735" y="1"/>
                    <a:pt x="648" y="123"/>
                    <a:pt x="508" y="350"/>
                  </a:cubicBezTo>
                  <a:cubicBezTo>
                    <a:pt x="386" y="525"/>
                    <a:pt x="298" y="682"/>
                    <a:pt x="228" y="822"/>
                  </a:cubicBezTo>
                  <a:cubicBezTo>
                    <a:pt x="158" y="840"/>
                    <a:pt x="141" y="875"/>
                    <a:pt x="141" y="927"/>
                  </a:cubicBezTo>
                  <a:lnTo>
                    <a:pt x="158" y="980"/>
                  </a:lnTo>
                  <a:cubicBezTo>
                    <a:pt x="53" y="1172"/>
                    <a:pt x="1" y="1294"/>
                    <a:pt x="1" y="1329"/>
                  </a:cubicBezTo>
                  <a:cubicBezTo>
                    <a:pt x="1" y="1347"/>
                    <a:pt x="18" y="1364"/>
                    <a:pt x="36" y="1382"/>
                  </a:cubicBezTo>
                  <a:lnTo>
                    <a:pt x="106" y="1417"/>
                  </a:lnTo>
                  <a:cubicBezTo>
                    <a:pt x="141" y="1417"/>
                    <a:pt x="176" y="1399"/>
                    <a:pt x="193" y="1364"/>
                  </a:cubicBezTo>
                  <a:cubicBezTo>
                    <a:pt x="263" y="1207"/>
                    <a:pt x="316" y="1084"/>
                    <a:pt x="351" y="997"/>
                  </a:cubicBezTo>
                  <a:lnTo>
                    <a:pt x="595" y="945"/>
                  </a:lnTo>
                  <a:cubicBezTo>
                    <a:pt x="700" y="927"/>
                    <a:pt x="788" y="910"/>
                    <a:pt x="858" y="910"/>
                  </a:cubicBezTo>
                  <a:cubicBezTo>
                    <a:pt x="875" y="1049"/>
                    <a:pt x="893" y="1137"/>
                    <a:pt x="910" y="1207"/>
                  </a:cubicBezTo>
                  <a:cubicBezTo>
                    <a:pt x="962" y="1347"/>
                    <a:pt x="1015" y="1417"/>
                    <a:pt x="1067" y="1417"/>
                  </a:cubicBezTo>
                  <a:lnTo>
                    <a:pt x="1137" y="1399"/>
                  </a:lnTo>
                  <a:cubicBezTo>
                    <a:pt x="1155" y="1382"/>
                    <a:pt x="1172" y="1364"/>
                    <a:pt x="1172" y="1329"/>
                  </a:cubicBezTo>
                  <a:cubicBezTo>
                    <a:pt x="1172" y="1312"/>
                    <a:pt x="1155" y="1277"/>
                    <a:pt x="1137" y="1224"/>
                  </a:cubicBezTo>
                  <a:lnTo>
                    <a:pt x="1085" y="1084"/>
                  </a:lnTo>
                  <a:lnTo>
                    <a:pt x="945" y="420"/>
                  </a:lnTo>
                  <a:lnTo>
                    <a:pt x="875" y="105"/>
                  </a:lnTo>
                  <a:cubicBezTo>
                    <a:pt x="858" y="36"/>
                    <a:pt x="823" y="1"/>
                    <a:pt x="788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6" name="Google Shape;1166;p38"/>
            <p:cNvSpPr/>
            <p:nvPr/>
          </p:nvSpPr>
          <p:spPr>
            <a:xfrm rot="444554">
              <a:off x="7690180" y="2448160"/>
              <a:ext cx="43004" cy="81150"/>
            </a:xfrm>
            <a:custGeom>
              <a:avLst/>
              <a:gdLst/>
              <a:ahLst/>
              <a:cxnLst/>
              <a:rect l="l" t="t" r="r" b="b"/>
              <a:pathLst>
                <a:path w="788" h="1487" extrusionOk="0">
                  <a:moveTo>
                    <a:pt x="158" y="193"/>
                  </a:moveTo>
                  <a:lnTo>
                    <a:pt x="263" y="211"/>
                  </a:lnTo>
                  <a:cubicBezTo>
                    <a:pt x="333" y="228"/>
                    <a:pt x="403" y="263"/>
                    <a:pt x="473" y="333"/>
                  </a:cubicBezTo>
                  <a:cubicBezTo>
                    <a:pt x="543" y="403"/>
                    <a:pt x="595" y="490"/>
                    <a:pt x="595" y="578"/>
                  </a:cubicBezTo>
                  <a:cubicBezTo>
                    <a:pt x="595" y="595"/>
                    <a:pt x="577" y="630"/>
                    <a:pt x="543" y="665"/>
                  </a:cubicBezTo>
                  <a:cubicBezTo>
                    <a:pt x="525" y="700"/>
                    <a:pt x="508" y="717"/>
                    <a:pt x="473" y="752"/>
                  </a:cubicBezTo>
                  <a:cubicBezTo>
                    <a:pt x="420" y="787"/>
                    <a:pt x="333" y="805"/>
                    <a:pt x="210" y="805"/>
                  </a:cubicBezTo>
                  <a:lnTo>
                    <a:pt x="158" y="805"/>
                  </a:lnTo>
                  <a:lnTo>
                    <a:pt x="158" y="613"/>
                  </a:lnTo>
                  <a:cubicBezTo>
                    <a:pt x="175" y="543"/>
                    <a:pt x="175" y="473"/>
                    <a:pt x="175" y="438"/>
                  </a:cubicBezTo>
                  <a:cubicBezTo>
                    <a:pt x="175" y="403"/>
                    <a:pt x="175" y="368"/>
                    <a:pt x="175" y="315"/>
                  </a:cubicBezTo>
                  <a:lnTo>
                    <a:pt x="158" y="193"/>
                  </a:lnTo>
                  <a:close/>
                  <a:moveTo>
                    <a:pt x="123" y="1"/>
                  </a:moveTo>
                  <a:cubicBezTo>
                    <a:pt x="88" y="1"/>
                    <a:pt x="53" y="18"/>
                    <a:pt x="36" y="36"/>
                  </a:cubicBezTo>
                  <a:cubicBezTo>
                    <a:pt x="36" y="71"/>
                    <a:pt x="18" y="106"/>
                    <a:pt x="18" y="141"/>
                  </a:cubicBezTo>
                  <a:cubicBezTo>
                    <a:pt x="18" y="176"/>
                    <a:pt x="18" y="211"/>
                    <a:pt x="36" y="280"/>
                  </a:cubicBezTo>
                  <a:cubicBezTo>
                    <a:pt x="36" y="350"/>
                    <a:pt x="36" y="385"/>
                    <a:pt x="36" y="420"/>
                  </a:cubicBezTo>
                  <a:cubicBezTo>
                    <a:pt x="36" y="490"/>
                    <a:pt x="36" y="560"/>
                    <a:pt x="18" y="683"/>
                  </a:cubicBezTo>
                  <a:cubicBezTo>
                    <a:pt x="18" y="805"/>
                    <a:pt x="1" y="892"/>
                    <a:pt x="1" y="945"/>
                  </a:cubicBezTo>
                  <a:cubicBezTo>
                    <a:pt x="1" y="997"/>
                    <a:pt x="1" y="1067"/>
                    <a:pt x="18" y="1172"/>
                  </a:cubicBezTo>
                  <a:cubicBezTo>
                    <a:pt x="18" y="1259"/>
                    <a:pt x="18" y="1347"/>
                    <a:pt x="18" y="1382"/>
                  </a:cubicBezTo>
                  <a:cubicBezTo>
                    <a:pt x="18" y="1417"/>
                    <a:pt x="18" y="1434"/>
                    <a:pt x="36" y="1452"/>
                  </a:cubicBezTo>
                  <a:lnTo>
                    <a:pt x="88" y="1487"/>
                  </a:lnTo>
                  <a:lnTo>
                    <a:pt x="140" y="1452"/>
                  </a:lnTo>
                  <a:cubicBezTo>
                    <a:pt x="140" y="1434"/>
                    <a:pt x="158" y="1417"/>
                    <a:pt x="158" y="1382"/>
                  </a:cubicBezTo>
                  <a:lnTo>
                    <a:pt x="158" y="1207"/>
                  </a:lnTo>
                  <a:lnTo>
                    <a:pt x="140" y="1015"/>
                  </a:lnTo>
                  <a:lnTo>
                    <a:pt x="140" y="1015"/>
                  </a:lnTo>
                  <a:cubicBezTo>
                    <a:pt x="333" y="1085"/>
                    <a:pt x="508" y="1224"/>
                    <a:pt x="665" y="1434"/>
                  </a:cubicBezTo>
                  <a:lnTo>
                    <a:pt x="717" y="1469"/>
                  </a:lnTo>
                  <a:lnTo>
                    <a:pt x="752" y="1434"/>
                  </a:lnTo>
                  <a:cubicBezTo>
                    <a:pt x="770" y="1417"/>
                    <a:pt x="787" y="1399"/>
                    <a:pt x="787" y="1364"/>
                  </a:cubicBezTo>
                  <a:lnTo>
                    <a:pt x="770" y="1294"/>
                  </a:lnTo>
                  <a:cubicBezTo>
                    <a:pt x="682" y="1189"/>
                    <a:pt x="577" y="1067"/>
                    <a:pt x="438" y="962"/>
                  </a:cubicBezTo>
                  <a:cubicBezTo>
                    <a:pt x="508" y="945"/>
                    <a:pt x="577" y="892"/>
                    <a:pt x="630" y="840"/>
                  </a:cubicBezTo>
                  <a:cubicBezTo>
                    <a:pt x="700" y="752"/>
                    <a:pt x="735" y="665"/>
                    <a:pt x="735" y="578"/>
                  </a:cubicBezTo>
                  <a:cubicBezTo>
                    <a:pt x="735" y="385"/>
                    <a:pt x="630" y="211"/>
                    <a:pt x="438" y="88"/>
                  </a:cubicBezTo>
                  <a:cubicBezTo>
                    <a:pt x="403" y="53"/>
                    <a:pt x="350" y="36"/>
                    <a:pt x="280" y="18"/>
                  </a:cubicBezTo>
                  <a:lnTo>
                    <a:pt x="123" y="1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7" name="Google Shape;1167;p38"/>
            <p:cNvSpPr/>
            <p:nvPr/>
          </p:nvSpPr>
          <p:spPr>
            <a:xfrm rot="444554">
              <a:off x="6543711" y="2158568"/>
              <a:ext cx="57247" cy="80223"/>
            </a:xfrm>
            <a:custGeom>
              <a:avLst/>
              <a:gdLst/>
              <a:ahLst/>
              <a:cxnLst/>
              <a:rect l="l" t="t" r="r" b="b"/>
              <a:pathLst>
                <a:path w="1049" h="1470" extrusionOk="0">
                  <a:moveTo>
                    <a:pt x="944" y="1"/>
                  </a:moveTo>
                  <a:cubicBezTo>
                    <a:pt x="909" y="1"/>
                    <a:pt x="892" y="18"/>
                    <a:pt x="857" y="53"/>
                  </a:cubicBezTo>
                  <a:lnTo>
                    <a:pt x="804" y="36"/>
                  </a:lnTo>
                  <a:lnTo>
                    <a:pt x="717" y="36"/>
                  </a:lnTo>
                  <a:cubicBezTo>
                    <a:pt x="559" y="36"/>
                    <a:pt x="420" y="123"/>
                    <a:pt x="262" y="316"/>
                  </a:cubicBezTo>
                  <a:cubicBezTo>
                    <a:pt x="87" y="543"/>
                    <a:pt x="0" y="753"/>
                    <a:pt x="0" y="962"/>
                  </a:cubicBezTo>
                  <a:cubicBezTo>
                    <a:pt x="0" y="1102"/>
                    <a:pt x="35" y="1225"/>
                    <a:pt x="122" y="1312"/>
                  </a:cubicBezTo>
                  <a:cubicBezTo>
                    <a:pt x="210" y="1417"/>
                    <a:pt x="332" y="1469"/>
                    <a:pt x="455" y="1469"/>
                  </a:cubicBezTo>
                  <a:cubicBezTo>
                    <a:pt x="629" y="1469"/>
                    <a:pt x="787" y="1382"/>
                    <a:pt x="962" y="1242"/>
                  </a:cubicBezTo>
                  <a:cubicBezTo>
                    <a:pt x="979" y="1225"/>
                    <a:pt x="997" y="1190"/>
                    <a:pt x="997" y="1172"/>
                  </a:cubicBezTo>
                  <a:lnTo>
                    <a:pt x="962" y="1102"/>
                  </a:lnTo>
                  <a:cubicBezTo>
                    <a:pt x="944" y="1085"/>
                    <a:pt x="927" y="1067"/>
                    <a:pt x="909" y="1067"/>
                  </a:cubicBezTo>
                  <a:cubicBezTo>
                    <a:pt x="892" y="1067"/>
                    <a:pt x="857" y="1085"/>
                    <a:pt x="822" y="1102"/>
                  </a:cubicBezTo>
                  <a:cubicBezTo>
                    <a:pt x="752" y="1172"/>
                    <a:pt x="682" y="1207"/>
                    <a:pt x="647" y="1225"/>
                  </a:cubicBezTo>
                  <a:cubicBezTo>
                    <a:pt x="594" y="1260"/>
                    <a:pt x="525" y="1277"/>
                    <a:pt x="455" y="1277"/>
                  </a:cubicBezTo>
                  <a:cubicBezTo>
                    <a:pt x="385" y="1277"/>
                    <a:pt x="315" y="1242"/>
                    <a:pt x="262" y="1172"/>
                  </a:cubicBezTo>
                  <a:cubicBezTo>
                    <a:pt x="210" y="1120"/>
                    <a:pt x="175" y="1050"/>
                    <a:pt x="175" y="962"/>
                  </a:cubicBezTo>
                  <a:cubicBezTo>
                    <a:pt x="175" y="805"/>
                    <a:pt x="262" y="630"/>
                    <a:pt x="402" y="438"/>
                  </a:cubicBezTo>
                  <a:cubicBezTo>
                    <a:pt x="525" y="298"/>
                    <a:pt x="629" y="228"/>
                    <a:pt x="717" y="228"/>
                  </a:cubicBezTo>
                  <a:lnTo>
                    <a:pt x="822" y="228"/>
                  </a:lnTo>
                  <a:cubicBezTo>
                    <a:pt x="822" y="246"/>
                    <a:pt x="839" y="263"/>
                    <a:pt x="857" y="316"/>
                  </a:cubicBezTo>
                  <a:cubicBezTo>
                    <a:pt x="892" y="351"/>
                    <a:pt x="909" y="386"/>
                    <a:pt x="962" y="386"/>
                  </a:cubicBezTo>
                  <a:cubicBezTo>
                    <a:pt x="979" y="386"/>
                    <a:pt x="1014" y="368"/>
                    <a:pt x="1031" y="351"/>
                  </a:cubicBezTo>
                  <a:lnTo>
                    <a:pt x="1049" y="281"/>
                  </a:lnTo>
                  <a:cubicBezTo>
                    <a:pt x="1049" y="193"/>
                    <a:pt x="1049" y="141"/>
                    <a:pt x="1031" y="88"/>
                  </a:cubicBezTo>
                  <a:cubicBezTo>
                    <a:pt x="1014" y="36"/>
                    <a:pt x="997" y="1"/>
                    <a:pt x="944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8" name="Google Shape;1168;p38"/>
            <p:cNvSpPr/>
            <p:nvPr/>
          </p:nvSpPr>
          <p:spPr>
            <a:xfrm rot="444554">
              <a:off x="6993220" y="3267532"/>
              <a:ext cx="958796" cy="77330"/>
            </a:xfrm>
            <a:custGeom>
              <a:avLst/>
              <a:gdLst/>
              <a:ahLst/>
              <a:cxnLst/>
              <a:rect l="l" t="t" r="r" b="b"/>
              <a:pathLst>
                <a:path w="17569" h="1417" extrusionOk="0">
                  <a:moveTo>
                    <a:pt x="18" y="0"/>
                  </a:moveTo>
                  <a:lnTo>
                    <a:pt x="0" y="140"/>
                  </a:lnTo>
                  <a:lnTo>
                    <a:pt x="17569" y="1416"/>
                  </a:lnTo>
                  <a:lnTo>
                    <a:pt x="17569" y="1259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9" name="Google Shape;1169;p38"/>
            <p:cNvSpPr/>
            <p:nvPr/>
          </p:nvSpPr>
          <p:spPr>
            <a:xfrm rot="444554">
              <a:off x="7257920" y="2809397"/>
              <a:ext cx="49662" cy="873007"/>
            </a:xfrm>
            <a:custGeom>
              <a:avLst/>
              <a:gdLst/>
              <a:ahLst/>
              <a:cxnLst/>
              <a:rect l="l" t="t" r="r" b="b"/>
              <a:pathLst>
                <a:path w="910" h="15997" extrusionOk="0">
                  <a:moveTo>
                    <a:pt x="752" y="1"/>
                  </a:moveTo>
                  <a:lnTo>
                    <a:pt x="1" y="15996"/>
                  </a:lnTo>
                  <a:lnTo>
                    <a:pt x="158" y="15996"/>
                  </a:lnTo>
                  <a:lnTo>
                    <a:pt x="910" y="18"/>
                  </a:lnTo>
                  <a:lnTo>
                    <a:pt x="752" y="1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0" name="Google Shape;1170;p38"/>
            <p:cNvSpPr/>
            <p:nvPr/>
          </p:nvSpPr>
          <p:spPr>
            <a:xfrm rot="444554">
              <a:off x="7010126" y="3091810"/>
              <a:ext cx="820508" cy="395928"/>
            </a:xfrm>
            <a:custGeom>
              <a:avLst/>
              <a:gdLst/>
              <a:ahLst/>
              <a:cxnLst/>
              <a:rect l="l" t="t" r="r" b="b"/>
              <a:pathLst>
                <a:path w="15035" h="7255" extrusionOk="0">
                  <a:moveTo>
                    <a:pt x="7535" y="0"/>
                  </a:moveTo>
                  <a:cubicBezTo>
                    <a:pt x="7326" y="0"/>
                    <a:pt x="7116" y="122"/>
                    <a:pt x="6923" y="297"/>
                  </a:cubicBezTo>
                  <a:cubicBezTo>
                    <a:pt x="6556" y="612"/>
                    <a:pt x="6224" y="1136"/>
                    <a:pt x="5857" y="1748"/>
                  </a:cubicBezTo>
                  <a:cubicBezTo>
                    <a:pt x="5333" y="2692"/>
                    <a:pt x="4791" y="3828"/>
                    <a:pt x="4231" y="4720"/>
                  </a:cubicBezTo>
                  <a:cubicBezTo>
                    <a:pt x="3952" y="5174"/>
                    <a:pt x="3672" y="5577"/>
                    <a:pt x="3392" y="5839"/>
                  </a:cubicBezTo>
                  <a:cubicBezTo>
                    <a:pt x="3130" y="6118"/>
                    <a:pt x="2850" y="6276"/>
                    <a:pt x="2588" y="6276"/>
                  </a:cubicBezTo>
                  <a:lnTo>
                    <a:pt x="2571" y="6276"/>
                  </a:lnTo>
                  <a:cubicBezTo>
                    <a:pt x="2361" y="6258"/>
                    <a:pt x="2151" y="6171"/>
                    <a:pt x="1959" y="6031"/>
                  </a:cubicBezTo>
                  <a:cubicBezTo>
                    <a:pt x="1294" y="5489"/>
                    <a:pt x="822" y="4108"/>
                    <a:pt x="543" y="2867"/>
                  </a:cubicBezTo>
                  <a:cubicBezTo>
                    <a:pt x="403" y="2255"/>
                    <a:pt x="315" y="1678"/>
                    <a:pt x="246" y="1241"/>
                  </a:cubicBezTo>
                  <a:cubicBezTo>
                    <a:pt x="176" y="822"/>
                    <a:pt x="158" y="542"/>
                    <a:pt x="158" y="542"/>
                  </a:cubicBezTo>
                  <a:lnTo>
                    <a:pt x="1" y="559"/>
                  </a:lnTo>
                  <a:cubicBezTo>
                    <a:pt x="1" y="559"/>
                    <a:pt x="141" y="1993"/>
                    <a:pt x="543" y="3444"/>
                  </a:cubicBezTo>
                  <a:cubicBezTo>
                    <a:pt x="735" y="4178"/>
                    <a:pt x="980" y="4895"/>
                    <a:pt x="1312" y="5454"/>
                  </a:cubicBezTo>
                  <a:cubicBezTo>
                    <a:pt x="1469" y="5734"/>
                    <a:pt x="1662" y="5979"/>
                    <a:pt x="1871" y="6136"/>
                  </a:cubicBezTo>
                  <a:cubicBezTo>
                    <a:pt x="2081" y="6311"/>
                    <a:pt x="2308" y="6416"/>
                    <a:pt x="2571" y="6416"/>
                  </a:cubicBezTo>
                  <a:lnTo>
                    <a:pt x="2588" y="6416"/>
                  </a:lnTo>
                  <a:cubicBezTo>
                    <a:pt x="2833" y="6416"/>
                    <a:pt x="3078" y="6311"/>
                    <a:pt x="3305" y="6136"/>
                  </a:cubicBezTo>
                  <a:cubicBezTo>
                    <a:pt x="4074" y="5524"/>
                    <a:pt x="4808" y="4021"/>
                    <a:pt x="5542" y="2657"/>
                  </a:cubicBezTo>
                  <a:cubicBezTo>
                    <a:pt x="5892" y="1993"/>
                    <a:pt x="6242" y="1364"/>
                    <a:pt x="6591" y="892"/>
                  </a:cubicBezTo>
                  <a:cubicBezTo>
                    <a:pt x="6749" y="664"/>
                    <a:pt x="6923" y="472"/>
                    <a:pt x="7081" y="350"/>
                  </a:cubicBezTo>
                  <a:cubicBezTo>
                    <a:pt x="7256" y="227"/>
                    <a:pt x="7395" y="157"/>
                    <a:pt x="7535" y="157"/>
                  </a:cubicBezTo>
                  <a:cubicBezTo>
                    <a:pt x="7640" y="157"/>
                    <a:pt x="7745" y="192"/>
                    <a:pt x="7850" y="262"/>
                  </a:cubicBezTo>
                  <a:cubicBezTo>
                    <a:pt x="8217" y="524"/>
                    <a:pt x="8514" y="1084"/>
                    <a:pt x="8742" y="1783"/>
                  </a:cubicBezTo>
                  <a:cubicBezTo>
                    <a:pt x="9091" y="2849"/>
                    <a:pt x="9318" y="4196"/>
                    <a:pt x="9633" y="5297"/>
                  </a:cubicBezTo>
                  <a:cubicBezTo>
                    <a:pt x="9790" y="5839"/>
                    <a:pt x="9965" y="6328"/>
                    <a:pt x="10192" y="6678"/>
                  </a:cubicBezTo>
                  <a:cubicBezTo>
                    <a:pt x="10420" y="7027"/>
                    <a:pt x="10699" y="7255"/>
                    <a:pt x="11067" y="7255"/>
                  </a:cubicBezTo>
                  <a:cubicBezTo>
                    <a:pt x="11136" y="7255"/>
                    <a:pt x="11206" y="7255"/>
                    <a:pt x="11276" y="7237"/>
                  </a:cubicBezTo>
                  <a:cubicBezTo>
                    <a:pt x="11801" y="7115"/>
                    <a:pt x="12168" y="6643"/>
                    <a:pt x="12448" y="6031"/>
                  </a:cubicBezTo>
                  <a:cubicBezTo>
                    <a:pt x="12902" y="5105"/>
                    <a:pt x="13199" y="3846"/>
                    <a:pt x="13531" y="2815"/>
                  </a:cubicBezTo>
                  <a:cubicBezTo>
                    <a:pt x="13706" y="2308"/>
                    <a:pt x="13898" y="1836"/>
                    <a:pt x="14108" y="1521"/>
                  </a:cubicBezTo>
                  <a:cubicBezTo>
                    <a:pt x="14336" y="1206"/>
                    <a:pt x="14580" y="1014"/>
                    <a:pt x="14877" y="1014"/>
                  </a:cubicBezTo>
                  <a:cubicBezTo>
                    <a:pt x="14912" y="1014"/>
                    <a:pt x="14965" y="1031"/>
                    <a:pt x="15017" y="1031"/>
                  </a:cubicBezTo>
                  <a:lnTo>
                    <a:pt x="15035" y="892"/>
                  </a:lnTo>
                  <a:cubicBezTo>
                    <a:pt x="14982" y="874"/>
                    <a:pt x="14930" y="874"/>
                    <a:pt x="14877" y="874"/>
                  </a:cubicBezTo>
                  <a:cubicBezTo>
                    <a:pt x="14633" y="874"/>
                    <a:pt x="14423" y="961"/>
                    <a:pt x="14248" y="1136"/>
                  </a:cubicBezTo>
                  <a:cubicBezTo>
                    <a:pt x="13933" y="1433"/>
                    <a:pt x="13689" y="1923"/>
                    <a:pt x="13479" y="2517"/>
                  </a:cubicBezTo>
                  <a:cubicBezTo>
                    <a:pt x="13164" y="3391"/>
                    <a:pt x="12902" y="4475"/>
                    <a:pt x="12570" y="5367"/>
                  </a:cubicBezTo>
                  <a:cubicBezTo>
                    <a:pt x="12413" y="5804"/>
                    <a:pt x="12220" y="6206"/>
                    <a:pt x="11993" y="6521"/>
                  </a:cubicBezTo>
                  <a:cubicBezTo>
                    <a:pt x="11783" y="6818"/>
                    <a:pt x="11539" y="7010"/>
                    <a:pt x="11241" y="7080"/>
                  </a:cubicBezTo>
                  <a:cubicBezTo>
                    <a:pt x="11171" y="7097"/>
                    <a:pt x="11119" y="7115"/>
                    <a:pt x="11067" y="7115"/>
                  </a:cubicBezTo>
                  <a:cubicBezTo>
                    <a:pt x="10857" y="7115"/>
                    <a:pt x="10699" y="7027"/>
                    <a:pt x="10542" y="6870"/>
                  </a:cubicBezTo>
                  <a:cubicBezTo>
                    <a:pt x="10262" y="6608"/>
                    <a:pt x="10035" y="6118"/>
                    <a:pt x="9860" y="5507"/>
                  </a:cubicBezTo>
                  <a:cubicBezTo>
                    <a:pt x="9563" y="4615"/>
                    <a:pt x="9353" y="3461"/>
                    <a:pt x="9091" y="2447"/>
                  </a:cubicBezTo>
                  <a:cubicBezTo>
                    <a:pt x="8811" y="1433"/>
                    <a:pt x="8497" y="542"/>
                    <a:pt x="7937" y="140"/>
                  </a:cubicBezTo>
                  <a:cubicBezTo>
                    <a:pt x="7815" y="52"/>
                    <a:pt x="7675" y="0"/>
                    <a:pt x="7535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1" name="Google Shape;1171;p38"/>
            <p:cNvSpPr/>
            <p:nvPr/>
          </p:nvSpPr>
          <p:spPr>
            <a:xfrm rot="444554">
              <a:off x="7196036" y="2086950"/>
              <a:ext cx="47752" cy="73510"/>
            </a:xfrm>
            <a:custGeom>
              <a:avLst/>
              <a:gdLst/>
              <a:ahLst/>
              <a:cxnLst/>
              <a:rect l="l" t="t" r="r" b="b"/>
              <a:pathLst>
                <a:path w="875" h="1347" extrusionOk="0">
                  <a:moveTo>
                    <a:pt x="123" y="0"/>
                  </a:moveTo>
                  <a:cubicBezTo>
                    <a:pt x="71" y="18"/>
                    <a:pt x="36" y="52"/>
                    <a:pt x="18" y="87"/>
                  </a:cubicBezTo>
                  <a:cubicBezTo>
                    <a:pt x="18" y="122"/>
                    <a:pt x="1" y="157"/>
                    <a:pt x="18" y="210"/>
                  </a:cubicBezTo>
                  <a:cubicBezTo>
                    <a:pt x="18" y="245"/>
                    <a:pt x="18" y="280"/>
                    <a:pt x="36" y="332"/>
                  </a:cubicBezTo>
                  <a:cubicBezTo>
                    <a:pt x="53" y="367"/>
                    <a:pt x="88" y="402"/>
                    <a:pt x="105" y="437"/>
                  </a:cubicBezTo>
                  <a:cubicBezTo>
                    <a:pt x="140" y="472"/>
                    <a:pt x="175" y="490"/>
                    <a:pt x="193" y="507"/>
                  </a:cubicBezTo>
                  <a:cubicBezTo>
                    <a:pt x="228" y="524"/>
                    <a:pt x="263" y="542"/>
                    <a:pt x="298" y="542"/>
                  </a:cubicBezTo>
                  <a:cubicBezTo>
                    <a:pt x="317" y="547"/>
                    <a:pt x="337" y="549"/>
                    <a:pt x="357" y="549"/>
                  </a:cubicBezTo>
                  <a:cubicBezTo>
                    <a:pt x="413" y="549"/>
                    <a:pt x="474" y="533"/>
                    <a:pt x="525" y="507"/>
                  </a:cubicBezTo>
                  <a:lnTo>
                    <a:pt x="595" y="472"/>
                  </a:lnTo>
                  <a:lnTo>
                    <a:pt x="595" y="542"/>
                  </a:lnTo>
                  <a:lnTo>
                    <a:pt x="595" y="594"/>
                  </a:lnTo>
                  <a:cubicBezTo>
                    <a:pt x="577" y="647"/>
                    <a:pt x="577" y="699"/>
                    <a:pt x="577" y="752"/>
                  </a:cubicBezTo>
                  <a:cubicBezTo>
                    <a:pt x="560" y="804"/>
                    <a:pt x="560" y="857"/>
                    <a:pt x="543" y="927"/>
                  </a:cubicBezTo>
                  <a:cubicBezTo>
                    <a:pt x="525" y="1014"/>
                    <a:pt x="473" y="1084"/>
                    <a:pt x="385" y="1136"/>
                  </a:cubicBezTo>
                  <a:cubicBezTo>
                    <a:pt x="350" y="1154"/>
                    <a:pt x="315" y="1171"/>
                    <a:pt x="280" y="1189"/>
                  </a:cubicBezTo>
                  <a:cubicBezTo>
                    <a:pt x="245" y="1206"/>
                    <a:pt x="210" y="1224"/>
                    <a:pt x="158" y="1224"/>
                  </a:cubicBezTo>
                  <a:lnTo>
                    <a:pt x="123" y="1241"/>
                  </a:lnTo>
                  <a:lnTo>
                    <a:pt x="105" y="1276"/>
                  </a:lnTo>
                  <a:lnTo>
                    <a:pt x="123" y="1311"/>
                  </a:lnTo>
                  <a:lnTo>
                    <a:pt x="175" y="1329"/>
                  </a:lnTo>
                  <a:cubicBezTo>
                    <a:pt x="193" y="1346"/>
                    <a:pt x="245" y="1346"/>
                    <a:pt x="263" y="1346"/>
                  </a:cubicBezTo>
                  <a:cubicBezTo>
                    <a:pt x="298" y="1346"/>
                    <a:pt x="333" y="1329"/>
                    <a:pt x="368" y="1329"/>
                  </a:cubicBezTo>
                  <a:cubicBezTo>
                    <a:pt x="403" y="1311"/>
                    <a:pt x="438" y="1294"/>
                    <a:pt x="473" y="1294"/>
                  </a:cubicBezTo>
                  <a:cubicBezTo>
                    <a:pt x="508" y="1276"/>
                    <a:pt x="543" y="1259"/>
                    <a:pt x="577" y="1259"/>
                  </a:cubicBezTo>
                  <a:lnTo>
                    <a:pt x="630" y="1224"/>
                  </a:lnTo>
                  <a:lnTo>
                    <a:pt x="682" y="1206"/>
                  </a:lnTo>
                  <a:cubicBezTo>
                    <a:pt x="717" y="1171"/>
                    <a:pt x="752" y="1154"/>
                    <a:pt x="787" y="1119"/>
                  </a:cubicBezTo>
                  <a:cubicBezTo>
                    <a:pt x="805" y="1066"/>
                    <a:pt x="822" y="1031"/>
                    <a:pt x="822" y="996"/>
                  </a:cubicBezTo>
                  <a:lnTo>
                    <a:pt x="840" y="944"/>
                  </a:lnTo>
                  <a:lnTo>
                    <a:pt x="840" y="892"/>
                  </a:lnTo>
                  <a:cubicBezTo>
                    <a:pt x="840" y="822"/>
                    <a:pt x="857" y="769"/>
                    <a:pt x="857" y="717"/>
                  </a:cubicBezTo>
                  <a:cubicBezTo>
                    <a:pt x="857" y="664"/>
                    <a:pt x="875" y="612"/>
                    <a:pt x="875" y="559"/>
                  </a:cubicBezTo>
                  <a:cubicBezTo>
                    <a:pt x="875" y="490"/>
                    <a:pt x="875" y="420"/>
                    <a:pt x="875" y="350"/>
                  </a:cubicBezTo>
                  <a:cubicBezTo>
                    <a:pt x="875" y="280"/>
                    <a:pt x="875" y="210"/>
                    <a:pt x="875" y="140"/>
                  </a:cubicBezTo>
                  <a:cubicBezTo>
                    <a:pt x="875" y="105"/>
                    <a:pt x="857" y="70"/>
                    <a:pt x="857" y="52"/>
                  </a:cubicBezTo>
                  <a:cubicBezTo>
                    <a:pt x="840" y="35"/>
                    <a:pt x="805" y="18"/>
                    <a:pt x="752" y="18"/>
                  </a:cubicBezTo>
                  <a:lnTo>
                    <a:pt x="682" y="18"/>
                  </a:lnTo>
                  <a:cubicBezTo>
                    <a:pt x="630" y="18"/>
                    <a:pt x="595" y="52"/>
                    <a:pt x="577" y="105"/>
                  </a:cubicBezTo>
                  <a:lnTo>
                    <a:pt x="543" y="157"/>
                  </a:lnTo>
                  <a:lnTo>
                    <a:pt x="508" y="227"/>
                  </a:lnTo>
                  <a:lnTo>
                    <a:pt x="455" y="297"/>
                  </a:lnTo>
                  <a:lnTo>
                    <a:pt x="403" y="367"/>
                  </a:lnTo>
                  <a:lnTo>
                    <a:pt x="385" y="385"/>
                  </a:lnTo>
                  <a:lnTo>
                    <a:pt x="350" y="402"/>
                  </a:lnTo>
                  <a:cubicBezTo>
                    <a:pt x="263" y="315"/>
                    <a:pt x="245" y="210"/>
                    <a:pt x="263" y="87"/>
                  </a:cubicBezTo>
                  <a:cubicBezTo>
                    <a:pt x="280" y="52"/>
                    <a:pt x="280" y="35"/>
                    <a:pt x="263" y="35"/>
                  </a:cubicBezTo>
                  <a:lnTo>
                    <a:pt x="228" y="18"/>
                  </a:lnTo>
                  <a:lnTo>
                    <a:pt x="175" y="0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2" name="Google Shape;1172;p38"/>
            <p:cNvSpPr/>
            <p:nvPr/>
          </p:nvSpPr>
          <p:spPr>
            <a:xfrm rot="444554">
              <a:off x="7307740" y="2101646"/>
              <a:ext cx="43004" cy="56702"/>
            </a:xfrm>
            <a:custGeom>
              <a:avLst/>
              <a:gdLst/>
              <a:ahLst/>
              <a:cxnLst/>
              <a:rect l="l" t="t" r="r" b="b"/>
              <a:pathLst>
                <a:path w="788" h="1039" extrusionOk="0">
                  <a:moveTo>
                    <a:pt x="285" y="0"/>
                  </a:moveTo>
                  <a:cubicBezTo>
                    <a:pt x="260" y="0"/>
                    <a:pt x="235" y="13"/>
                    <a:pt x="211" y="25"/>
                  </a:cubicBezTo>
                  <a:lnTo>
                    <a:pt x="193" y="77"/>
                  </a:lnTo>
                  <a:lnTo>
                    <a:pt x="211" y="112"/>
                  </a:lnTo>
                  <a:lnTo>
                    <a:pt x="228" y="165"/>
                  </a:lnTo>
                  <a:cubicBezTo>
                    <a:pt x="246" y="200"/>
                    <a:pt x="246" y="235"/>
                    <a:pt x="263" y="270"/>
                  </a:cubicBezTo>
                  <a:cubicBezTo>
                    <a:pt x="281" y="305"/>
                    <a:pt x="298" y="340"/>
                    <a:pt x="316" y="375"/>
                  </a:cubicBezTo>
                  <a:lnTo>
                    <a:pt x="316" y="392"/>
                  </a:lnTo>
                  <a:lnTo>
                    <a:pt x="333" y="427"/>
                  </a:lnTo>
                  <a:cubicBezTo>
                    <a:pt x="281" y="480"/>
                    <a:pt x="246" y="532"/>
                    <a:pt x="211" y="584"/>
                  </a:cubicBezTo>
                  <a:cubicBezTo>
                    <a:pt x="158" y="637"/>
                    <a:pt x="123" y="689"/>
                    <a:pt x="88" y="742"/>
                  </a:cubicBezTo>
                  <a:lnTo>
                    <a:pt x="53" y="812"/>
                  </a:lnTo>
                  <a:lnTo>
                    <a:pt x="18" y="864"/>
                  </a:lnTo>
                  <a:lnTo>
                    <a:pt x="1" y="899"/>
                  </a:lnTo>
                  <a:lnTo>
                    <a:pt x="1" y="934"/>
                  </a:lnTo>
                  <a:lnTo>
                    <a:pt x="36" y="952"/>
                  </a:lnTo>
                  <a:lnTo>
                    <a:pt x="88" y="952"/>
                  </a:lnTo>
                  <a:cubicBezTo>
                    <a:pt x="123" y="952"/>
                    <a:pt x="141" y="952"/>
                    <a:pt x="158" y="917"/>
                  </a:cubicBezTo>
                  <a:lnTo>
                    <a:pt x="176" y="864"/>
                  </a:lnTo>
                  <a:lnTo>
                    <a:pt x="211" y="829"/>
                  </a:lnTo>
                  <a:cubicBezTo>
                    <a:pt x="228" y="794"/>
                    <a:pt x="263" y="759"/>
                    <a:pt x="281" y="724"/>
                  </a:cubicBezTo>
                  <a:cubicBezTo>
                    <a:pt x="316" y="689"/>
                    <a:pt x="333" y="654"/>
                    <a:pt x="368" y="619"/>
                  </a:cubicBezTo>
                  <a:lnTo>
                    <a:pt x="386" y="602"/>
                  </a:lnTo>
                  <a:lnTo>
                    <a:pt x="403" y="637"/>
                  </a:lnTo>
                  <a:lnTo>
                    <a:pt x="403" y="654"/>
                  </a:lnTo>
                  <a:cubicBezTo>
                    <a:pt x="438" y="707"/>
                    <a:pt x="455" y="759"/>
                    <a:pt x="473" y="812"/>
                  </a:cubicBezTo>
                  <a:cubicBezTo>
                    <a:pt x="490" y="864"/>
                    <a:pt x="508" y="917"/>
                    <a:pt x="525" y="952"/>
                  </a:cubicBezTo>
                  <a:lnTo>
                    <a:pt x="543" y="986"/>
                  </a:lnTo>
                  <a:lnTo>
                    <a:pt x="578" y="1021"/>
                  </a:lnTo>
                  <a:lnTo>
                    <a:pt x="613" y="1039"/>
                  </a:lnTo>
                  <a:lnTo>
                    <a:pt x="718" y="1039"/>
                  </a:lnTo>
                  <a:lnTo>
                    <a:pt x="753" y="1021"/>
                  </a:lnTo>
                  <a:lnTo>
                    <a:pt x="770" y="986"/>
                  </a:lnTo>
                  <a:lnTo>
                    <a:pt x="770" y="969"/>
                  </a:lnTo>
                  <a:lnTo>
                    <a:pt x="753" y="952"/>
                  </a:lnTo>
                  <a:cubicBezTo>
                    <a:pt x="700" y="777"/>
                    <a:pt x="630" y="584"/>
                    <a:pt x="578" y="410"/>
                  </a:cubicBezTo>
                  <a:lnTo>
                    <a:pt x="560" y="375"/>
                  </a:lnTo>
                  <a:lnTo>
                    <a:pt x="560" y="357"/>
                  </a:lnTo>
                  <a:cubicBezTo>
                    <a:pt x="578" y="322"/>
                    <a:pt x="595" y="305"/>
                    <a:pt x="613" y="270"/>
                  </a:cubicBezTo>
                  <a:cubicBezTo>
                    <a:pt x="630" y="252"/>
                    <a:pt x="648" y="217"/>
                    <a:pt x="683" y="200"/>
                  </a:cubicBezTo>
                  <a:lnTo>
                    <a:pt x="735" y="130"/>
                  </a:lnTo>
                  <a:cubicBezTo>
                    <a:pt x="753" y="95"/>
                    <a:pt x="770" y="77"/>
                    <a:pt x="788" y="42"/>
                  </a:cubicBezTo>
                  <a:lnTo>
                    <a:pt x="770" y="25"/>
                  </a:lnTo>
                  <a:lnTo>
                    <a:pt x="735" y="8"/>
                  </a:lnTo>
                  <a:lnTo>
                    <a:pt x="665" y="8"/>
                  </a:lnTo>
                  <a:lnTo>
                    <a:pt x="648" y="25"/>
                  </a:lnTo>
                  <a:lnTo>
                    <a:pt x="630" y="42"/>
                  </a:lnTo>
                  <a:lnTo>
                    <a:pt x="578" y="95"/>
                  </a:lnTo>
                  <a:lnTo>
                    <a:pt x="543" y="147"/>
                  </a:lnTo>
                  <a:lnTo>
                    <a:pt x="525" y="165"/>
                  </a:lnTo>
                  <a:lnTo>
                    <a:pt x="490" y="200"/>
                  </a:lnTo>
                  <a:lnTo>
                    <a:pt x="473" y="182"/>
                  </a:lnTo>
                  <a:lnTo>
                    <a:pt x="473" y="165"/>
                  </a:lnTo>
                  <a:lnTo>
                    <a:pt x="438" y="112"/>
                  </a:lnTo>
                  <a:lnTo>
                    <a:pt x="403" y="60"/>
                  </a:lnTo>
                  <a:cubicBezTo>
                    <a:pt x="386" y="25"/>
                    <a:pt x="351" y="8"/>
                    <a:pt x="316" y="8"/>
                  </a:cubicBezTo>
                  <a:cubicBezTo>
                    <a:pt x="305" y="2"/>
                    <a:pt x="295" y="0"/>
                    <a:pt x="285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3" name="Google Shape;1173;p38"/>
            <p:cNvSpPr/>
            <p:nvPr/>
          </p:nvSpPr>
          <p:spPr>
            <a:xfrm rot="444554">
              <a:off x="7254064" y="2105645"/>
              <a:ext cx="54409" cy="17573"/>
            </a:xfrm>
            <a:custGeom>
              <a:avLst/>
              <a:gdLst/>
              <a:ahLst/>
              <a:cxnLst/>
              <a:rect l="l" t="t" r="r" b="b"/>
              <a:pathLst>
                <a:path w="997" h="322" extrusionOk="0">
                  <a:moveTo>
                    <a:pt x="739" y="1"/>
                  </a:moveTo>
                  <a:cubicBezTo>
                    <a:pt x="664" y="1"/>
                    <a:pt x="592" y="18"/>
                    <a:pt x="507" y="28"/>
                  </a:cubicBezTo>
                  <a:cubicBezTo>
                    <a:pt x="367" y="46"/>
                    <a:pt x="245" y="63"/>
                    <a:pt x="105" y="98"/>
                  </a:cubicBezTo>
                  <a:cubicBezTo>
                    <a:pt x="0" y="133"/>
                    <a:pt x="52" y="308"/>
                    <a:pt x="140" y="308"/>
                  </a:cubicBezTo>
                  <a:cubicBezTo>
                    <a:pt x="210" y="317"/>
                    <a:pt x="280" y="321"/>
                    <a:pt x="352" y="321"/>
                  </a:cubicBezTo>
                  <a:cubicBezTo>
                    <a:pt x="424" y="321"/>
                    <a:pt x="498" y="317"/>
                    <a:pt x="577" y="308"/>
                  </a:cubicBezTo>
                  <a:cubicBezTo>
                    <a:pt x="612" y="308"/>
                    <a:pt x="647" y="309"/>
                    <a:pt x="681" y="309"/>
                  </a:cubicBezTo>
                  <a:cubicBezTo>
                    <a:pt x="768" y="309"/>
                    <a:pt x="852" y="300"/>
                    <a:pt x="927" y="238"/>
                  </a:cubicBezTo>
                  <a:cubicBezTo>
                    <a:pt x="996" y="186"/>
                    <a:pt x="961" y="63"/>
                    <a:pt x="892" y="28"/>
                  </a:cubicBezTo>
                  <a:cubicBezTo>
                    <a:pt x="837" y="8"/>
                    <a:pt x="787" y="1"/>
                    <a:pt x="739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4" name="Google Shape;1174;p38"/>
            <p:cNvSpPr/>
            <p:nvPr/>
          </p:nvSpPr>
          <p:spPr>
            <a:xfrm rot="444554">
              <a:off x="7255547" y="2131241"/>
              <a:ext cx="51572" cy="17027"/>
            </a:xfrm>
            <a:custGeom>
              <a:avLst/>
              <a:gdLst/>
              <a:ahLst/>
              <a:cxnLst/>
              <a:rect l="l" t="t" r="r" b="b"/>
              <a:pathLst>
                <a:path w="945" h="312" extrusionOk="0">
                  <a:moveTo>
                    <a:pt x="735" y="0"/>
                  </a:moveTo>
                  <a:cubicBezTo>
                    <a:pt x="542" y="0"/>
                    <a:pt x="333" y="70"/>
                    <a:pt x="140" y="105"/>
                  </a:cubicBezTo>
                  <a:cubicBezTo>
                    <a:pt x="0" y="123"/>
                    <a:pt x="53" y="298"/>
                    <a:pt x="175" y="298"/>
                  </a:cubicBezTo>
                  <a:cubicBezTo>
                    <a:pt x="254" y="305"/>
                    <a:pt x="344" y="312"/>
                    <a:pt x="436" y="312"/>
                  </a:cubicBezTo>
                  <a:cubicBezTo>
                    <a:pt x="570" y="312"/>
                    <a:pt x="708" y="297"/>
                    <a:pt x="822" y="245"/>
                  </a:cubicBezTo>
                  <a:cubicBezTo>
                    <a:pt x="944" y="175"/>
                    <a:pt x="857" y="18"/>
                    <a:pt x="735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5" name="Google Shape;1175;p38"/>
            <p:cNvSpPr/>
            <p:nvPr/>
          </p:nvSpPr>
          <p:spPr>
            <a:xfrm rot="444554">
              <a:off x="7360874" y="2068469"/>
              <a:ext cx="45896" cy="45787"/>
            </a:xfrm>
            <a:custGeom>
              <a:avLst/>
              <a:gdLst/>
              <a:ahLst/>
              <a:cxnLst/>
              <a:rect l="l" t="t" r="r" b="b"/>
              <a:pathLst>
                <a:path w="841" h="839" extrusionOk="0">
                  <a:moveTo>
                    <a:pt x="329" y="0"/>
                  </a:moveTo>
                  <a:cubicBezTo>
                    <a:pt x="271" y="0"/>
                    <a:pt x="211" y="10"/>
                    <a:pt x="158" y="22"/>
                  </a:cubicBezTo>
                  <a:cubicBezTo>
                    <a:pt x="71" y="22"/>
                    <a:pt x="53" y="109"/>
                    <a:pt x="106" y="179"/>
                  </a:cubicBezTo>
                  <a:cubicBezTo>
                    <a:pt x="123" y="214"/>
                    <a:pt x="158" y="232"/>
                    <a:pt x="193" y="249"/>
                  </a:cubicBezTo>
                  <a:cubicBezTo>
                    <a:pt x="207" y="262"/>
                    <a:pt x="220" y="268"/>
                    <a:pt x="232" y="268"/>
                  </a:cubicBezTo>
                  <a:cubicBezTo>
                    <a:pt x="252" y="268"/>
                    <a:pt x="270" y="253"/>
                    <a:pt x="281" y="232"/>
                  </a:cubicBezTo>
                  <a:lnTo>
                    <a:pt x="340" y="232"/>
                  </a:lnTo>
                  <a:cubicBezTo>
                    <a:pt x="305" y="246"/>
                    <a:pt x="207" y="356"/>
                    <a:pt x="176" y="371"/>
                  </a:cubicBezTo>
                  <a:cubicBezTo>
                    <a:pt x="106" y="459"/>
                    <a:pt x="1" y="546"/>
                    <a:pt x="36" y="669"/>
                  </a:cubicBezTo>
                  <a:cubicBezTo>
                    <a:pt x="71" y="791"/>
                    <a:pt x="176" y="808"/>
                    <a:pt x="281" y="826"/>
                  </a:cubicBezTo>
                  <a:cubicBezTo>
                    <a:pt x="336" y="832"/>
                    <a:pt x="398" y="838"/>
                    <a:pt x="461" y="838"/>
                  </a:cubicBezTo>
                  <a:cubicBezTo>
                    <a:pt x="575" y="838"/>
                    <a:pt x="691" y="818"/>
                    <a:pt x="770" y="739"/>
                  </a:cubicBezTo>
                  <a:cubicBezTo>
                    <a:pt x="840" y="686"/>
                    <a:pt x="788" y="581"/>
                    <a:pt x="718" y="564"/>
                  </a:cubicBezTo>
                  <a:cubicBezTo>
                    <a:pt x="665" y="546"/>
                    <a:pt x="626" y="542"/>
                    <a:pt x="589" y="542"/>
                  </a:cubicBezTo>
                  <a:cubicBezTo>
                    <a:pt x="552" y="542"/>
                    <a:pt x="517" y="546"/>
                    <a:pt x="473" y="546"/>
                  </a:cubicBezTo>
                  <a:cubicBezTo>
                    <a:pt x="456" y="546"/>
                    <a:pt x="421" y="564"/>
                    <a:pt x="386" y="564"/>
                  </a:cubicBezTo>
                  <a:cubicBezTo>
                    <a:pt x="438" y="511"/>
                    <a:pt x="490" y="459"/>
                    <a:pt x="508" y="441"/>
                  </a:cubicBezTo>
                  <a:cubicBezTo>
                    <a:pt x="560" y="371"/>
                    <a:pt x="595" y="284"/>
                    <a:pt x="578" y="179"/>
                  </a:cubicBezTo>
                  <a:cubicBezTo>
                    <a:pt x="555" y="39"/>
                    <a:pt x="446" y="0"/>
                    <a:pt x="329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6" name="Google Shape;1176;p38"/>
            <p:cNvSpPr/>
            <p:nvPr/>
          </p:nvSpPr>
          <p:spPr>
            <a:xfrm rot="444554">
              <a:off x="7143234" y="2500724"/>
              <a:ext cx="844356" cy="168904"/>
            </a:xfrm>
            <a:custGeom>
              <a:avLst/>
              <a:gdLst/>
              <a:ahLst/>
              <a:cxnLst/>
              <a:rect l="l" t="t" r="r" b="b"/>
              <a:pathLst>
                <a:path w="15472" h="3095" extrusionOk="0">
                  <a:moveTo>
                    <a:pt x="3899" y="158"/>
                  </a:moveTo>
                  <a:cubicBezTo>
                    <a:pt x="5053" y="158"/>
                    <a:pt x="6416" y="228"/>
                    <a:pt x="7850" y="367"/>
                  </a:cubicBezTo>
                  <a:cubicBezTo>
                    <a:pt x="9947" y="577"/>
                    <a:pt x="11835" y="892"/>
                    <a:pt x="13181" y="1259"/>
                  </a:cubicBezTo>
                  <a:cubicBezTo>
                    <a:pt x="13863" y="1434"/>
                    <a:pt x="14405" y="1626"/>
                    <a:pt x="14772" y="1818"/>
                  </a:cubicBezTo>
                  <a:cubicBezTo>
                    <a:pt x="14965" y="1906"/>
                    <a:pt x="15104" y="1993"/>
                    <a:pt x="15192" y="2081"/>
                  </a:cubicBezTo>
                  <a:cubicBezTo>
                    <a:pt x="15297" y="2168"/>
                    <a:pt x="15332" y="2238"/>
                    <a:pt x="15332" y="2290"/>
                  </a:cubicBezTo>
                  <a:lnTo>
                    <a:pt x="15332" y="2308"/>
                  </a:lnTo>
                  <a:cubicBezTo>
                    <a:pt x="15314" y="2343"/>
                    <a:pt x="15297" y="2378"/>
                    <a:pt x="15262" y="2413"/>
                  </a:cubicBezTo>
                  <a:cubicBezTo>
                    <a:pt x="15122" y="2570"/>
                    <a:pt x="14685" y="2710"/>
                    <a:pt x="14038" y="2797"/>
                  </a:cubicBezTo>
                  <a:cubicBezTo>
                    <a:pt x="13409" y="2902"/>
                    <a:pt x="12570" y="2937"/>
                    <a:pt x="11591" y="2937"/>
                  </a:cubicBezTo>
                  <a:cubicBezTo>
                    <a:pt x="10419" y="2937"/>
                    <a:pt x="9073" y="2867"/>
                    <a:pt x="7622" y="2727"/>
                  </a:cubicBezTo>
                  <a:cubicBezTo>
                    <a:pt x="5525" y="2518"/>
                    <a:pt x="3654" y="2203"/>
                    <a:pt x="2291" y="1836"/>
                  </a:cubicBezTo>
                  <a:cubicBezTo>
                    <a:pt x="1626" y="1661"/>
                    <a:pt x="1067" y="1469"/>
                    <a:pt x="700" y="1294"/>
                  </a:cubicBezTo>
                  <a:cubicBezTo>
                    <a:pt x="507" y="1189"/>
                    <a:pt x="368" y="1102"/>
                    <a:pt x="280" y="1014"/>
                  </a:cubicBezTo>
                  <a:cubicBezTo>
                    <a:pt x="193" y="944"/>
                    <a:pt x="158" y="857"/>
                    <a:pt x="158" y="805"/>
                  </a:cubicBezTo>
                  <a:cubicBezTo>
                    <a:pt x="158" y="752"/>
                    <a:pt x="175" y="717"/>
                    <a:pt x="210" y="682"/>
                  </a:cubicBezTo>
                  <a:cubicBezTo>
                    <a:pt x="368" y="525"/>
                    <a:pt x="805" y="385"/>
                    <a:pt x="1434" y="298"/>
                  </a:cubicBezTo>
                  <a:cubicBezTo>
                    <a:pt x="2081" y="210"/>
                    <a:pt x="2920" y="158"/>
                    <a:pt x="3899" y="158"/>
                  </a:cubicBezTo>
                  <a:close/>
                  <a:moveTo>
                    <a:pt x="3899" y="0"/>
                  </a:moveTo>
                  <a:cubicBezTo>
                    <a:pt x="2763" y="0"/>
                    <a:pt x="1819" y="70"/>
                    <a:pt x="1154" y="193"/>
                  </a:cubicBezTo>
                  <a:cubicBezTo>
                    <a:pt x="805" y="245"/>
                    <a:pt x="542" y="333"/>
                    <a:pt x="350" y="420"/>
                  </a:cubicBezTo>
                  <a:cubicBezTo>
                    <a:pt x="245" y="455"/>
                    <a:pt x="175" y="507"/>
                    <a:pt x="105" y="577"/>
                  </a:cubicBezTo>
                  <a:cubicBezTo>
                    <a:pt x="53" y="630"/>
                    <a:pt x="18" y="700"/>
                    <a:pt x="1" y="787"/>
                  </a:cubicBezTo>
                  <a:lnTo>
                    <a:pt x="1" y="805"/>
                  </a:lnTo>
                  <a:cubicBezTo>
                    <a:pt x="1" y="927"/>
                    <a:pt x="70" y="1032"/>
                    <a:pt x="175" y="1137"/>
                  </a:cubicBezTo>
                  <a:cubicBezTo>
                    <a:pt x="368" y="1311"/>
                    <a:pt x="700" y="1469"/>
                    <a:pt x="1137" y="1644"/>
                  </a:cubicBezTo>
                  <a:cubicBezTo>
                    <a:pt x="2465" y="2133"/>
                    <a:pt x="4860" y="2605"/>
                    <a:pt x="7605" y="2885"/>
                  </a:cubicBezTo>
                  <a:cubicBezTo>
                    <a:pt x="9056" y="3025"/>
                    <a:pt x="10419" y="3095"/>
                    <a:pt x="11591" y="3095"/>
                  </a:cubicBezTo>
                  <a:cubicBezTo>
                    <a:pt x="12709" y="3095"/>
                    <a:pt x="13653" y="3025"/>
                    <a:pt x="14335" y="2902"/>
                  </a:cubicBezTo>
                  <a:cubicBezTo>
                    <a:pt x="14667" y="2850"/>
                    <a:pt x="14947" y="2780"/>
                    <a:pt x="15139" y="2675"/>
                  </a:cubicBezTo>
                  <a:cubicBezTo>
                    <a:pt x="15227" y="2640"/>
                    <a:pt x="15314" y="2588"/>
                    <a:pt x="15367" y="2518"/>
                  </a:cubicBezTo>
                  <a:cubicBezTo>
                    <a:pt x="15419" y="2465"/>
                    <a:pt x="15472" y="2395"/>
                    <a:pt x="15472" y="2325"/>
                  </a:cubicBezTo>
                  <a:lnTo>
                    <a:pt x="15472" y="2290"/>
                  </a:lnTo>
                  <a:cubicBezTo>
                    <a:pt x="15472" y="2168"/>
                    <a:pt x="15402" y="2063"/>
                    <a:pt x="15297" y="1958"/>
                  </a:cubicBezTo>
                  <a:cubicBezTo>
                    <a:pt x="15104" y="1801"/>
                    <a:pt x="14790" y="1626"/>
                    <a:pt x="14335" y="1469"/>
                  </a:cubicBezTo>
                  <a:cubicBezTo>
                    <a:pt x="13007" y="962"/>
                    <a:pt x="10629" y="490"/>
                    <a:pt x="7867" y="210"/>
                  </a:cubicBezTo>
                  <a:cubicBezTo>
                    <a:pt x="6416" y="70"/>
                    <a:pt x="5053" y="0"/>
                    <a:pt x="3899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7" name="Google Shape;1177;p38"/>
            <p:cNvSpPr/>
            <p:nvPr/>
          </p:nvSpPr>
          <p:spPr>
            <a:xfrm rot="444554">
              <a:off x="7560797" y="2608853"/>
              <a:ext cx="419831" cy="87208"/>
            </a:xfrm>
            <a:custGeom>
              <a:avLst/>
              <a:gdLst/>
              <a:ahLst/>
              <a:cxnLst/>
              <a:rect l="l" t="t" r="r" b="b"/>
              <a:pathLst>
                <a:path w="7693" h="1598" extrusionOk="0">
                  <a:moveTo>
                    <a:pt x="88" y="0"/>
                  </a:moveTo>
                  <a:cubicBezTo>
                    <a:pt x="53" y="0"/>
                    <a:pt x="18" y="18"/>
                    <a:pt x="1" y="70"/>
                  </a:cubicBezTo>
                  <a:cubicBezTo>
                    <a:pt x="1" y="105"/>
                    <a:pt x="36" y="140"/>
                    <a:pt x="71" y="158"/>
                  </a:cubicBezTo>
                  <a:lnTo>
                    <a:pt x="648" y="210"/>
                  </a:lnTo>
                  <a:cubicBezTo>
                    <a:pt x="700" y="210"/>
                    <a:pt x="735" y="175"/>
                    <a:pt x="735" y="140"/>
                  </a:cubicBezTo>
                  <a:cubicBezTo>
                    <a:pt x="735" y="105"/>
                    <a:pt x="717" y="70"/>
                    <a:pt x="665" y="53"/>
                  </a:cubicBezTo>
                  <a:lnTo>
                    <a:pt x="88" y="0"/>
                  </a:lnTo>
                  <a:close/>
                  <a:moveTo>
                    <a:pt x="1223" y="118"/>
                  </a:moveTo>
                  <a:cubicBezTo>
                    <a:pt x="1195" y="118"/>
                    <a:pt x="1172" y="147"/>
                    <a:pt x="1172" y="175"/>
                  </a:cubicBezTo>
                  <a:cubicBezTo>
                    <a:pt x="1172" y="228"/>
                    <a:pt x="1189" y="262"/>
                    <a:pt x="1242" y="262"/>
                  </a:cubicBezTo>
                  <a:lnTo>
                    <a:pt x="1819" y="315"/>
                  </a:lnTo>
                  <a:cubicBezTo>
                    <a:pt x="1825" y="318"/>
                    <a:pt x="1832" y="320"/>
                    <a:pt x="1838" y="320"/>
                  </a:cubicBezTo>
                  <a:cubicBezTo>
                    <a:pt x="1866" y="320"/>
                    <a:pt x="1892" y="291"/>
                    <a:pt x="1906" y="262"/>
                  </a:cubicBezTo>
                  <a:cubicBezTo>
                    <a:pt x="1906" y="210"/>
                    <a:pt x="1871" y="175"/>
                    <a:pt x="1836" y="175"/>
                  </a:cubicBezTo>
                  <a:lnTo>
                    <a:pt x="1242" y="123"/>
                  </a:lnTo>
                  <a:cubicBezTo>
                    <a:pt x="1235" y="119"/>
                    <a:pt x="1229" y="118"/>
                    <a:pt x="1223" y="118"/>
                  </a:cubicBezTo>
                  <a:close/>
                  <a:moveTo>
                    <a:pt x="2413" y="228"/>
                  </a:moveTo>
                  <a:cubicBezTo>
                    <a:pt x="2361" y="228"/>
                    <a:pt x="2326" y="262"/>
                    <a:pt x="2326" y="297"/>
                  </a:cubicBezTo>
                  <a:cubicBezTo>
                    <a:pt x="2326" y="332"/>
                    <a:pt x="2361" y="385"/>
                    <a:pt x="2396" y="385"/>
                  </a:cubicBezTo>
                  <a:lnTo>
                    <a:pt x="2973" y="437"/>
                  </a:lnTo>
                  <a:cubicBezTo>
                    <a:pt x="3008" y="437"/>
                    <a:pt x="3060" y="420"/>
                    <a:pt x="3060" y="367"/>
                  </a:cubicBezTo>
                  <a:cubicBezTo>
                    <a:pt x="3060" y="332"/>
                    <a:pt x="3025" y="297"/>
                    <a:pt x="2990" y="280"/>
                  </a:cubicBezTo>
                  <a:lnTo>
                    <a:pt x="2413" y="228"/>
                  </a:lnTo>
                  <a:close/>
                  <a:moveTo>
                    <a:pt x="3567" y="350"/>
                  </a:moveTo>
                  <a:cubicBezTo>
                    <a:pt x="3532" y="350"/>
                    <a:pt x="3497" y="367"/>
                    <a:pt x="3480" y="420"/>
                  </a:cubicBezTo>
                  <a:cubicBezTo>
                    <a:pt x="3480" y="455"/>
                    <a:pt x="3514" y="490"/>
                    <a:pt x="3549" y="490"/>
                  </a:cubicBezTo>
                  <a:lnTo>
                    <a:pt x="4126" y="560"/>
                  </a:lnTo>
                  <a:cubicBezTo>
                    <a:pt x="4179" y="560"/>
                    <a:pt x="4214" y="525"/>
                    <a:pt x="4214" y="490"/>
                  </a:cubicBezTo>
                  <a:cubicBezTo>
                    <a:pt x="4214" y="437"/>
                    <a:pt x="4196" y="402"/>
                    <a:pt x="4144" y="402"/>
                  </a:cubicBezTo>
                  <a:lnTo>
                    <a:pt x="3567" y="350"/>
                  </a:lnTo>
                  <a:close/>
                  <a:moveTo>
                    <a:pt x="372" y="203"/>
                  </a:moveTo>
                  <a:cubicBezTo>
                    <a:pt x="342" y="203"/>
                    <a:pt x="311" y="219"/>
                    <a:pt x="298" y="245"/>
                  </a:cubicBezTo>
                  <a:cubicBezTo>
                    <a:pt x="280" y="280"/>
                    <a:pt x="298" y="332"/>
                    <a:pt x="333" y="350"/>
                  </a:cubicBezTo>
                  <a:lnTo>
                    <a:pt x="840" y="630"/>
                  </a:lnTo>
                  <a:cubicBezTo>
                    <a:pt x="849" y="634"/>
                    <a:pt x="860" y="636"/>
                    <a:pt x="871" y="636"/>
                  </a:cubicBezTo>
                  <a:cubicBezTo>
                    <a:pt x="900" y="636"/>
                    <a:pt x="932" y="620"/>
                    <a:pt x="945" y="595"/>
                  </a:cubicBezTo>
                  <a:cubicBezTo>
                    <a:pt x="962" y="560"/>
                    <a:pt x="945" y="507"/>
                    <a:pt x="910" y="490"/>
                  </a:cubicBezTo>
                  <a:lnTo>
                    <a:pt x="403" y="210"/>
                  </a:lnTo>
                  <a:cubicBezTo>
                    <a:pt x="393" y="205"/>
                    <a:pt x="383" y="203"/>
                    <a:pt x="372" y="203"/>
                  </a:cubicBezTo>
                  <a:close/>
                  <a:moveTo>
                    <a:pt x="4721" y="455"/>
                  </a:moveTo>
                  <a:cubicBezTo>
                    <a:pt x="4686" y="455"/>
                    <a:pt x="4651" y="490"/>
                    <a:pt x="4651" y="525"/>
                  </a:cubicBezTo>
                  <a:cubicBezTo>
                    <a:pt x="4651" y="577"/>
                    <a:pt x="4668" y="612"/>
                    <a:pt x="4721" y="612"/>
                  </a:cubicBezTo>
                  <a:lnTo>
                    <a:pt x="5298" y="665"/>
                  </a:lnTo>
                  <a:cubicBezTo>
                    <a:pt x="5333" y="665"/>
                    <a:pt x="5367" y="647"/>
                    <a:pt x="5385" y="595"/>
                  </a:cubicBezTo>
                  <a:cubicBezTo>
                    <a:pt x="5385" y="560"/>
                    <a:pt x="5350" y="525"/>
                    <a:pt x="5315" y="525"/>
                  </a:cubicBezTo>
                  <a:lnTo>
                    <a:pt x="4721" y="455"/>
                  </a:lnTo>
                  <a:close/>
                  <a:moveTo>
                    <a:pt x="5892" y="577"/>
                  </a:moveTo>
                  <a:cubicBezTo>
                    <a:pt x="5839" y="577"/>
                    <a:pt x="5805" y="595"/>
                    <a:pt x="5805" y="647"/>
                  </a:cubicBezTo>
                  <a:cubicBezTo>
                    <a:pt x="5805" y="682"/>
                    <a:pt x="5839" y="717"/>
                    <a:pt x="5874" y="734"/>
                  </a:cubicBezTo>
                  <a:lnTo>
                    <a:pt x="6451" y="787"/>
                  </a:lnTo>
                  <a:cubicBezTo>
                    <a:pt x="6504" y="787"/>
                    <a:pt x="6539" y="752"/>
                    <a:pt x="6539" y="717"/>
                  </a:cubicBezTo>
                  <a:cubicBezTo>
                    <a:pt x="6539" y="682"/>
                    <a:pt x="6504" y="630"/>
                    <a:pt x="6469" y="630"/>
                  </a:cubicBezTo>
                  <a:lnTo>
                    <a:pt x="5892" y="577"/>
                  </a:lnTo>
                  <a:close/>
                  <a:moveTo>
                    <a:pt x="7027" y="695"/>
                  </a:moveTo>
                  <a:cubicBezTo>
                    <a:pt x="6998" y="695"/>
                    <a:pt x="6973" y="723"/>
                    <a:pt x="6958" y="752"/>
                  </a:cubicBezTo>
                  <a:cubicBezTo>
                    <a:pt x="6958" y="804"/>
                    <a:pt x="6993" y="839"/>
                    <a:pt x="7028" y="839"/>
                  </a:cubicBezTo>
                  <a:lnTo>
                    <a:pt x="7605" y="892"/>
                  </a:lnTo>
                  <a:cubicBezTo>
                    <a:pt x="7615" y="895"/>
                    <a:pt x="7624" y="896"/>
                    <a:pt x="7632" y="896"/>
                  </a:cubicBezTo>
                  <a:cubicBezTo>
                    <a:pt x="7669" y="896"/>
                    <a:pt x="7693" y="868"/>
                    <a:pt x="7693" y="839"/>
                  </a:cubicBezTo>
                  <a:cubicBezTo>
                    <a:pt x="7693" y="787"/>
                    <a:pt x="7675" y="752"/>
                    <a:pt x="7623" y="752"/>
                  </a:cubicBezTo>
                  <a:lnTo>
                    <a:pt x="7046" y="700"/>
                  </a:lnTo>
                  <a:cubicBezTo>
                    <a:pt x="7039" y="696"/>
                    <a:pt x="7033" y="695"/>
                    <a:pt x="7027" y="695"/>
                  </a:cubicBezTo>
                  <a:close/>
                  <a:moveTo>
                    <a:pt x="1396" y="763"/>
                  </a:moveTo>
                  <a:cubicBezTo>
                    <a:pt x="1364" y="763"/>
                    <a:pt x="1342" y="779"/>
                    <a:pt x="1329" y="804"/>
                  </a:cubicBezTo>
                  <a:cubicBezTo>
                    <a:pt x="1312" y="839"/>
                    <a:pt x="1312" y="892"/>
                    <a:pt x="1347" y="909"/>
                  </a:cubicBezTo>
                  <a:lnTo>
                    <a:pt x="1871" y="1189"/>
                  </a:lnTo>
                  <a:cubicBezTo>
                    <a:pt x="1881" y="1194"/>
                    <a:pt x="1890" y="1196"/>
                    <a:pt x="1899" y="1196"/>
                  </a:cubicBezTo>
                  <a:cubicBezTo>
                    <a:pt x="1925" y="1196"/>
                    <a:pt x="1951" y="1180"/>
                    <a:pt x="1976" y="1154"/>
                  </a:cubicBezTo>
                  <a:cubicBezTo>
                    <a:pt x="1994" y="1119"/>
                    <a:pt x="1976" y="1067"/>
                    <a:pt x="1941" y="1049"/>
                  </a:cubicBezTo>
                  <a:lnTo>
                    <a:pt x="1434" y="769"/>
                  </a:lnTo>
                  <a:cubicBezTo>
                    <a:pt x="1420" y="765"/>
                    <a:pt x="1407" y="763"/>
                    <a:pt x="1396" y="763"/>
                  </a:cubicBezTo>
                  <a:close/>
                  <a:moveTo>
                    <a:pt x="2417" y="1322"/>
                  </a:moveTo>
                  <a:cubicBezTo>
                    <a:pt x="2388" y="1322"/>
                    <a:pt x="2356" y="1338"/>
                    <a:pt x="2343" y="1364"/>
                  </a:cubicBezTo>
                  <a:cubicBezTo>
                    <a:pt x="2326" y="1399"/>
                    <a:pt x="2343" y="1434"/>
                    <a:pt x="2378" y="1469"/>
                  </a:cubicBezTo>
                  <a:lnTo>
                    <a:pt x="2605" y="1591"/>
                  </a:lnTo>
                  <a:cubicBezTo>
                    <a:pt x="2615" y="1596"/>
                    <a:pt x="2625" y="1598"/>
                    <a:pt x="2636" y="1598"/>
                  </a:cubicBezTo>
                  <a:cubicBezTo>
                    <a:pt x="2666" y="1598"/>
                    <a:pt x="2698" y="1582"/>
                    <a:pt x="2710" y="1556"/>
                  </a:cubicBezTo>
                  <a:cubicBezTo>
                    <a:pt x="2728" y="1521"/>
                    <a:pt x="2728" y="1469"/>
                    <a:pt x="2693" y="1451"/>
                  </a:cubicBezTo>
                  <a:lnTo>
                    <a:pt x="2448" y="1329"/>
                  </a:lnTo>
                  <a:cubicBezTo>
                    <a:pt x="2439" y="1324"/>
                    <a:pt x="2428" y="1322"/>
                    <a:pt x="2417" y="1322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8" name="Google Shape;1178;p38"/>
            <p:cNvSpPr/>
            <p:nvPr/>
          </p:nvSpPr>
          <p:spPr>
            <a:xfrm rot="444554">
              <a:off x="7715558" y="2315373"/>
              <a:ext cx="47752" cy="75202"/>
            </a:xfrm>
            <a:custGeom>
              <a:avLst/>
              <a:gdLst/>
              <a:ahLst/>
              <a:cxnLst/>
              <a:rect l="l" t="t" r="r" b="b"/>
              <a:pathLst>
                <a:path w="875" h="1378" extrusionOk="0">
                  <a:moveTo>
                    <a:pt x="368" y="119"/>
                  </a:moveTo>
                  <a:cubicBezTo>
                    <a:pt x="490" y="136"/>
                    <a:pt x="577" y="224"/>
                    <a:pt x="612" y="346"/>
                  </a:cubicBezTo>
                  <a:cubicBezTo>
                    <a:pt x="630" y="433"/>
                    <a:pt x="612" y="521"/>
                    <a:pt x="577" y="591"/>
                  </a:cubicBezTo>
                  <a:cubicBezTo>
                    <a:pt x="560" y="626"/>
                    <a:pt x="542" y="661"/>
                    <a:pt x="507" y="696"/>
                  </a:cubicBezTo>
                  <a:cubicBezTo>
                    <a:pt x="490" y="713"/>
                    <a:pt x="455" y="731"/>
                    <a:pt x="403" y="748"/>
                  </a:cubicBezTo>
                  <a:lnTo>
                    <a:pt x="368" y="766"/>
                  </a:lnTo>
                  <a:lnTo>
                    <a:pt x="333" y="766"/>
                  </a:lnTo>
                  <a:cubicBezTo>
                    <a:pt x="333" y="643"/>
                    <a:pt x="350" y="538"/>
                    <a:pt x="350" y="433"/>
                  </a:cubicBezTo>
                  <a:cubicBezTo>
                    <a:pt x="350" y="329"/>
                    <a:pt x="350" y="224"/>
                    <a:pt x="350" y="119"/>
                  </a:cubicBezTo>
                  <a:close/>
                  <a:moveTo>
                    <a:pt x="298" y="1"/>
                  </a:moveTo>
                  <a:cubicBezTo>
                    <a:pt x="263" y="1"/>
                    <a:pt x="228" y="5"/>
                    <a:pt x="193" y="14"/>
                  </a:cubicBezTo>
                  <a:cubicBezTo>
                    <a:pt x="175" y="31"/>
                    <a:pt x="140" y="31"/>
                    <a:pt x="123" y="31"/>
                  </a:cubicBezTo>
                  <a:lnTo>
                    <a:pt x="35" y="84"/>
                  </a:lnTo>
                  <a:lnTo>
                    <a:pt x="18" y="101"/>
                  </a:lnTo>
                  <a:lnTo>
                    <a:pt x="0" y="136"/>
                  </a:lnTo>
                  <a:lnTo>
                    <a:pt x="0" y="171"/>
                  </a:lnTo>
                  <a:lnTo>
                    <a:pt x="53" y="189"/>
                  </a:lnTo>
                  <a:lnTo>
                    <a:pt x="88" y="189"/>
                  </a:lnTo>
                  <a:lnTo>
                    <a:pt x="105" y="206"/>
                  </a:lnTo>
                  <a:lnTo>
                    <a:pt x="105" y="259"/>
                  </a:lnTo>
                  <a:cubicBezTo>
                    <a:pt x="105" y="311"/>
                    <a:pt x="105" y="381"/>
                    <a:pt x="105" y="433"/>
                  </a:cubicBezTo>
                  <a:cubicBezTo>
                    <a:pt x="105" y="503"/>
                    <a:pt x="105" y="573"/>
                    <a:pt x="105" y="626"/>
                  </a:cubicBezTo>
                  <a:cubicBezTo>
                    <a:pt x="88" y="731"/>
                    <a:pt x="88" y="818"/>
                    <a:pt x="88" y="923"/>
                  </a:cubicBezTo>
                  <a:cubicBezTo>
                    <a:pt x="88" y="1010"/>
                    <a:pt x="105" y="1098"/>
                    <a:pt x="105" y="1203"/>
                  </a:cubicBezTo>
                  <a:lnTo>
                    <a:pt x="105" y="1255"/>
                  </a:lnTo>
                  <a:lnTo>
                    <a:pt x="105" y="1325"/>
                  </a:lnTo>
                  <a:lnTo>
                    <a:pt x="158" y="1360"/>
                  </a:lnTo>
                  <a:lnTo>
                    <a:pt x="193" y="1377"/>
                  </a:lnTo>
                  <a:lnTo>
                    <a:pt x="263" y="1377"/>
                  </a:lnTo>
                  <a:lnTo>
                    <a:pt x="298" y="1360"/>
                  </a:lnTo>
                  <a:lnTo>
                    <a:pt x="333" y="1325"/>
                  </a:lnTo>
                  <a:lnTo>
                    <a:pt x="333" y="1308"/>
                  </a:lnTo>
                  <a:lnTo>
                    <a:pt x="333" y="1168"/>
                  </a:lnTo>
                  <a:cubicBezTo>
                    <a:pt x="333" y="1115"/>
                    <a:pt x="333" y="1080"/>
                    <a:pt x="333" y="1028"/>
                  </a:cubicBezTo>
                  <a:lnTo>
                    <a:pt x="333" y="958"/>
                  </a:lnTo>
                  <a:lnTo>
                    <a:pt x="333" y="905"/>
                  </a:lnTo>
                  <a:lnTo>
                    <a:pt x="368" y="888"/>
                  </a:lnTo>
                  <a:lnTo>
                    <a:pt x="403" y="888"/>
                  </a:lnTo>
                  <a:cubicBezTo>
                    <a:pt x="437" y="888"/>
                    <a:pt x="472" y="870"/>
                    <a:pt x="507" y="870"/>
                  </a:cubicBezTo>
                  <a:cubicBezTo>
                    <a:pt x="542" y="853"/>
                    <a:pt x="595" y="853"/>
                    <a:pt x="630" y="836"/>
                  </a:cubicBezTo>
                  <a:cubicBezTo>
                    <a:pt x="665" y="818"/>
                    <a:pt x="700" y="801"/>
                    <a:pt x="735" y="766"/>
                  </a:cubicBezTo>
                  <a:cubicBezTo>
                    <a:pt x="770" y="731"/>
                    <a:pt x="805" y="696"/>
                    <a:pt x="822" y="661"/>
                  </a:cubicBezTo>
                  <a:cubicBezTo>
                    <a:pt x="857" y="626"/>
                    <a:pt x="857" y="573"/>
                    <a:pt x="875" y="538"/>
                  </a:cubicBezTo>
                  <a:cubicBezTo>
                    <a:pt x="875" y="486"/>
                    <a:pt x="875" y="451"/>
                    <a:pt x="875" y="398"/>
                  </a:cubicBezTo>
                  <a:cubicBezTo>
                    <a:pt x="840" y="224"/>
                    <a:pt x="752" y="119"/>
                    <a:pt x="612" y="66"/>
                  </a:cubicBezTo>
                  <a:cubicBezTo>
                    <a:pt x="542" y="31"/>
                    <a:pt x="472" y="14"/>
                    <a:pt x="403" y="14"/>
                  </a:cubicBezTo>
                  <a:cubicBezTo>
                    <a:pt x="368" y="5"/>
                    <a:pt x="333" y="1"/>
                    <a:pt x="298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9" name="Google Shape;1179;p38"/>
            <p:cNvSpPr/>
            <p:nvPr/>
          </p:nvSpPr>
          <p:spPr>
            <a:xfrm rot="444554">
              <a:off x="7764137" y="2386934"/>
              <a:ext cx="49662" cy="13698"/>
            </a:xfrm>
            <a:custGeom>
              <a:avLst/>
              <a:gdLst/>
              <a:ahLst/>
              <a:cxnLst/>
              <a:rect l="l" t="t" r="r" b="b"/>
              <a:pathLst>
                <a:path w="910" h="251" extrusionOk="0">
                  <a:moveTo>
                    <a:pt x="678" y="0"/>
                  </a:moveTo>
                  <a:cubicBezTo>
                    <a:pt x="636" y="0"/>
                    <a:pt x="592" y="7"/>
                    <a:pt x="542" y="15"/>
                  </a:cubicBezTo>
                  <a:cubicBezTo>
                    <a:pt x="402" y="15"/>
                    <a:pt x="263" y="15"/>
                    <a:pt x="123" y="32"/>
                  </a:cubicBezTo>
                  <a:cubicBezTo>
                    <a:pt x="0" y="32"/>
                    <a:pt x="53" y="224"/>
                    <a:pt x="175" y="224"/>
                  </a:cubicBezTo>
                  <a:cubicBezTo>
                    <a:pt x="298" y="242"/>
                    <a:pt x="420" y="242"/>
                    <a:pt x="542" y="242"/>
                  </a:cubicBezTo>
                  <a:cubicBezTo>
                    <a:pt x="595" y="242"/>
                    <a:pt x="656" y="251"/>
                    <a:pt x="715" y="251"/>
                  </a:cubicBezTo>
                  <a:cubicBezTo>
                    <a:pt x="774" y="251"/>
                    <a:pt x="831" y="242"/>
                    <a:pt x="874" y="207"/>
                  </a:cubicBezTo>
                  <a:cubicBezTo>
                    <a:pt x="909" y="172"/>
                    <a:pt x="909" y="85"/>
                    <a:pt x="857" y="67"/>
                  </a:cubicBezTo>
                  <a:cubicBezTo>
                    <a:pt x="795" y="15"/>
                    <a:pt x="739" y="0"/>
                    <a:pt x="678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0" name="Google Shape;1180;p38"/>
            <p:cNvSpPr/>
            <p:nvPr/>
          </p:nvSpPr>
          <p:spPr>
            <a:xfrm rot="444554">
              <a:off x="7781044" y="2361022"/>
              <a:ext cx="59157" cy="13480"/>
            </a:xfrm>
            <a:custGeom>
              <a:avLst/>
              <a:gdLst/>
              <a:ahLst/>
              <a:cxnLst/>
              <a:rect l="l" t="t" r="r" b="b"/>
              <a:pathLst>
                <a:path w="1084" h="247" extrusionOk="0">
                  <a:moveTo>
                    <a:pt x="831" y="1"/>
                  </a:moveTo>
                  <a:cubicBezTo>
                    <a:pt x="754" y="1"/>
                    <a:pt x="674" y="12"/>
                    <a:pt x="595" y="12"/>
                  </a:cubicBezTo>
                  <a:cubicBezTo>
                    <a:pt x="437" y="30"/>
                    <a:pt x="280" y="30"/>
                    <a:pt x="123" y="30"/>
                  </a:cubicBezTo>
                  <a:cubicBezTo>
                    <a:pt x="0" y="30"/>
                    <a:pt x="35" y="222"/>
                    <a:pt x="140" y="222"/>
                  </a:cubicBezTo>
                  <a:cubicBezTo>
                    <a:pt x="280" y="239"/>
                    <a:pt x="437" y="239"/>
                    <a:pt x="577" y="239"/>
                  </a:cubicBezTo>
                  <a:cubicBezTo>
                    <a:pt x="647" y="239"/>
                    <a:pt x="717" y="246"/>
                    <a:pt x="785" y="246"/>
                  </a:cubicBezTo>
                  <a:cubicBezTo>
                    <a:pt x="871" y="246"/>
                    <a:pt x="954" y="236"/>
                    <a:pt x="1032" y="187"/>
                  </a:cubicBezTo>
                  <a:cubicBezTo>
                    <a:pt x="1084" y="152"/>
                    <a:pt x="1049" y="65"/>
                    <a:pt x="997" y="30"/>
                  </a:cubicBezTo>
                  <a:cubicBezTo>
                    <a:pt x="944" y="7"/>
                    <a:pt x="888" y="1"/>
                    <a:pt x="831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1" name="Google Shape;1181;p38"/>
            <p:cNvSpPr/>
            <p:nvPr/>
          </p:nvSpPr>
          <p:spPr>
            <a:xfrm rot="444554">
              <a:off x="7843432" y="2356131"/>
              <a:ext cx="55392" cy="54628"/>
            </a:xfrm>
            <a:custGeom>
              <a:avLst/>
              <a:gdLst/>
              <a:ahLst/>
              <a:cxnLst/>
              <a:rect l="l" t="t" r="r" b="b"/>
              <a:pathLst>
                <a:path w="1015" h="1001" extrusionOk="0">
                  <a:moveTo>
                    <a:pt x="442" y="1"/>
                  </a:moveTo>
                  <a:cubicBezTo>
                    <a:pt x="319" y="1"/>
                    <a:pt x="239" y="95"/>
                    <a:pt x="158" y="160"/>
                  </a:cubicBezTo>
                  <a:cubicBezTo>
                    <a:pt x="100" y="218"/>
                    <a:pt x="174" y="312"/>
                    <a:pt x="241" y="312"/>
                  </a:cubicBezTo>
                  <a:cubicBezTo>
                    <a:pt x="255" y="312"/>
                    <a:pt x="268" y="308"/>
                    <a:pt x="280" y="300"/>
                  </a:cubicBezTo>
                  <a:cubicBezTo>
                    <a:pt x="313" y="278"/>
                    <a:pt x="401" y="221"/>
                    <a:pt x="445" y="221"/>
                  </a:cubicBezTo>
                  <a:cubicBezTo>
                    <a:pt x="471" y="221"/>
                    <a:pt x="481" y="241"/>
                    <a:pt x="455" y="300"/>
                  </a:cubicBezTo>
                  <a:cubicBezTo>
                    <a:pt x="420" y="387"/>
                    <a:pt x="315" y="457"/>
                    <a:pt x="263" y="509"/>
                  </a:cubicBezTo>
                  <a:cubicBezTo>
                    <a:pt x="158" y="597"/>
                    <a:pt x="0" y="702"/>
                    <a:pt x="53" y="859"/>
                  </a:cubicBezTo>
                  <a:cubicBezTo>
                    <a:pt x="88" y="964"/>
                    <a:pt x="193" y="999"/>
                    <a:pt x="298" y="999"/>
                  </a:cubicBezTo>
                  <a:cubicBezTo>
                    <a:pt x="362" y="999"/>
                    <a:pt x="430" y="1001"/>
                    <a:pt x="499" y="1001"/>
                  </a:cubicBezTo>
                  <a:cubicBezTo>
                    <a:pt x="637" y="1001"/>
                    <a:pt x="781" y="993"/>
                    <a:pt x="909" y="946"/>
                  </a:cubicBezTo>
                  <a:cubicBezTo>
                    <a:pt x="1014" y="911"/>
                    <a:pt x="944" y="772"/>
                    <a:pt x="857" y="754"/>
                  </a:cubicBezTo>
                  <a:cubicBezTo>
                    <a:pt x="805" y="737"/>
                    <a:pt x="752" y="732"/>
                    <a:pt x="700" y="732"/>
                  </a:cubicBezTo>
                  <a:cubicBezTo>
                    <a:pt x="647" y="732"/>
                    <a:pt x="595" y="737"/>
                    <a:pt x="542" y="737"/>
                  </a:cubicBezTo>
                  <a:cubicBezTo>
                    <a:pt x="507" y="754"/>
                    <a:pt x="402" y="754"/>
                    <a:pt x="333" y="772"/>
                  </a:cubicBezTo>
                  <a:cubicBezTo>
                    <a:pt x="420" y="684"/>
                    <a:pt x="577" y="544"/>
                    <a:pt x="595" y="509"/>
                  </a:cubicBezTo>
                  <a:cubicBezTo>
                    <a:pt x="665" y="422"/>
                    <a:pt x="717" y="317"/>
                    <a:pt x="682" y="195"/>
                  </a:cubicBezTo>
                  <a:cubicBezTo>
                    <a:pt x="647" y="90"/>
                    <a:pt x="577" y="20"/>
                    <a:pt x="472" y="2"/>
                  </a:cubicBezTo>
                  <a:cubicBezTo>
                    <a:pt x="462" y="1"/>
                    <a:pt x="452" y="1"/>
                    <a:pt x="442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2" name="Google Shape;1182;p38"/>
            <p:cNvSpPr/>
            <p:nvPr/>
          </p:nvSpPr>
          <p:spPr>
            <a:xfrm rot="444554">
              <a:off x="7896655" y="2357766"/>
              <a:ext cx="126009" cy="74438"/>
            </a:xfrm>
            <a:custGeom>
              <a:avLst/>
              <a:gdLst/>
              <a:ahLst/>
              <a:cxnLst/>
              <a:rect l="l" t="t" r="r" b="b"/>
              <a:pathLst>
                <a:path w="2309" h="1364" extrusionOk="0">
                  <a:moveTo>
                    <a:pt x="2131" y="0"/>
                  </a:moveTo>
                  <a:cubicBezTo>
                    <a:pt x="2110" y="0"/>
                    <a:pt x="2089" y="8"/>
                    <a:pt x="2071" y="26"/>
                  </a:cubicBezTo>
                  <a:cubicBezTo>
                    <a:pt x="1971" y="144"/>
                    <a:pt x="1757" y="173"/>
                    <a:pt x="1538" y="173"/>
                  </a:cubicBezTo>
                  <a:cubicBezTo>
                    <a:pt x="1337" y="173"/>
                    <a:pt x="1130" y="148"/>
                    <a:pt x="1004" y="148"/>
                  </a:cubicBezTo>
                  <a:cubicBezTo>
                    <a:pt x="690" y="148"/>
                    <a:pt x="392" y="166"/>
                    <a:pt x="95" y="271"/>
                  </a:cubicBezTo>
                  <a:cubicBezTo>
                    <a:pt x="1" y="302"/>
                    <a:pt x="62" y="433"/>
                    <a:pt x="139" y="433"/>
                  </a:cubicBezTo>
                  <a:cubicBezTo>
                    <a:pt x="148" y="433"/>
                    <a:pt x="157" y="432"/>
                    <a:pt x="165" y="428"/>
                  </a:cubicBezTo>
                  <a:cubicBezTo>
                    <a:pt x="235" y="411"/>
                    <a:pt x="305" y="411"/>
                    <a:pt x="375" y="393"/>
                  </a:cubicBezTo>
                  <a:lnTo>
                    <a:pt x="375" y="446"/>
                  </a:lnTo>
                  <a:cubicBezTo>
                    <a:pt x="445" y="568"/>
                    <a:pt x="515" y="708"/>
                    <a:pt x="532" y="865"/>
                  </a:cubicBezTo>
                  <a:cubicBezTo>
                    <a:pt x="550" y="1005"/>
                    <a:pt x="532" y="1127"/>
                    <a:pt x="567" y="1267"/>
                  </a:cubicBezTo>
                  <a:cubicBezTo>
                    <a:pt x="585" y="1328"/>
                    <a:pt x="646" y="1363"/>
                    <a:pt x="698" y="1363"/>
                  </a:cubicBezTo>
                  <a:cubicBezTo>
                    <a:pt x="751" y="1363"/>
                    <a:pt x="794" y="1328"/>
                    <a:pt x="777" y="1250"/>
                  </a:cubicBezTo>
                  <a:cubicBezTo>
                    <a:pt x="742" y="1092"/>
                    <a:pt x="760" y="918"/>
                    <a:pt x="707" y="760"/>
                  </a:cubicBezTo>
                  <a:cubicBezTo>
                    <a:pt x="672" y="620"/>
                    <a:pt x="602" y="498"/>
                    <a:pt x="497" y="393"/>
                  </a:cubicBezTo>
                  <a:cubicBezTo>
                    <a:pt x="593" y="384"/>
                    <a:pt x="694" y="380"/>
                    <a:pt x="794" y="380"/>
                  </a:cubicBezTo>
                  <a:cubicBezTo>
                    <a:pt x="895" y="380"/>
                    <a:pt x="996" y="384"/>
                    <a:pt x="1092" y="393"/>
                  </a:cubicBezTo>
                  <a:cubicBezTo>
                    <a:pt x="1144" y="516"/>
                    <a:pt x="1197" y="638"/>
                    <a:pt x="1249" y="760"/>
                  </a:cubicBezTo>
                  <a:cubicBezTo>
                    <a:pt x="1301" y="900"/>
                    <a:pt x="1354" y="1023"/>
                    <a:pt x="1371" y="1145"/>
                  </a:cubicBezTo>
                  <a:lnTo>
                    <a:pt x="1354" y="1197"/>
                  </a:lnTo>
                  <a:lnTo>
                    <a:pt x="1354" y="1215"/>
                  </a:lnTo>
                  <a:cubicBezTo>
                    <a:pt x="1354" y="1267"/>
                    <a:pt x="1389" y="1320"/>
                    <a:pt x="1424" y="1337"/>
                  </a:cubicBezTo>
                  <a:lnTo>
                    <a:pt x="1459" y="1355"/>
                  </a:lnTo>
                  <a:cubicBezTo>
                    <a:pt x="1473" y="1358"/>
                    <a:pt x="1487" y="1359"/>
                    <a:pt x="1501" y="1359"/>
                  </a:cubicBezTo>
                  <a:cubicBezTo>
                    <a:pt x="1568" y="1359"/>
                    <a:pt x="1619" y="1323"/>
                    <a:pt x="1634" y="1250"/>
                  </a:cubicBezTo>
                  <a:cubicBezTo>
                    <a:pt x="1634" y="1092"/>
                    <a:pt x="1564" y="953"/>
                    <a:pt x="1494" y="813"/>
                  </a:cubicBezTo>
                  <a:cubicBezTo>
                    <a:pt x="1424" y="673"/>
                    <a:pt x="1354" y="533"/>
                    <a:pt x="1284" y="393"/>
                  </a:cubicBezTo>
                  <a:lnTo>
                    <a:pt x="1284" y="393"/>
                  </a:lnTo>
                  <a:cubicBezTo>
                    <a:pt x="1406" y="411"/>
                    <a:pt x="1529" y="411"/>
                    <a:pt x="1634" y="411"/>
                  </a:cubicBezTo>
                  <a:cubicBezTo>
                    <a:pt x="1658" y="411"/>
                    <a:pt x="1685" y="411"/>
                    <a:pt x="1714" y="411"/>
                  </a:cubicBezTo>
                  <a:cubicBezTo>
                    <a:pt x="1921" y="411"/>
                    <a:pt x="2235" y="398"/>
                    <a:pt x="2280" y="183"/>
                  </a:cubicBezTo>
                  <a:cubicBezTo>
                    <a:pt x="2308" y="114"/>
                    <a:pt x="2215" y="0"/>
                    <a:pt x="2131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3" name="Google Shape;1183;p38"/>
            <p:cNvSpPr/>
            <p:nvPr/>
          </p:nvSpPr>
          <p:spPr>
            <a:xfrm rot="444554">
              <a:off x="8011693" y="2395162"/>
              <a:ext cx="54628" cy="48898"/>
            </a:xfrm>
            <a:custGeom>
              <a:avLst/>
              <a:gdLst/>
              <a:ahLst/>
              <a:cxnLst/>
              <a:rect l="l" t="t" r="r" b="b"/>
              <a:pathLst>
                <a:path w="1001" h="896" extrusionOk="0">
                  <a:moveTo>
                    <a:pt x="434" y="235"/>
                  </a:moveTo>
                  <a:cubicBezTo>
                    <a:pt x="491" y="235"/>
                    <a:pt x="539" y="244"/>
                    <a:pt x="546" y="266"/>
                  </a:cubicBezTo>
                  <a:lnTo>
                    <a:pt x="406" y="389"/>
                  </a:lnTo>
                  <a:cubicBezTo>
                    <a:pt x="354" y="424"/>
                    <a:pt x="284" y="459"/>
                    <a:pt x="231" y="494"/>
                  </a:cubicBezTo>
                  <a:cubicBezTo>
                    <a:pt x="214" y="441"/>
                    <a:pt x="214" y="389"/>
                    <a:pt x="196" y="336"/>
                  </a:cubicBezTo>
                  <a:lnTo>
                    <a:pt x="214" y="284"/>
                  </a:lnTo>
                  <a:cubicBezTo>
                    <a:pt x="254" y="253"/>
                    <a:pt x="354" y="235"/>
                    <a:pt x="434" y="235"/>
                  </a:cubicBezTo>
                  <a:close/>
                  <a:moveTo>
                    <a:pt x="368" y="1"/>
                  </a:moveTo>
                  <a:cubicBezTo>
                    <a:pt x="183" y="1"/>
                    <a:pt x="1" y="73"/>
                    <a:pt x="22" y="249"/>
                  </a:cubicBezTo>
                  <a:lnTo>
                    <a:pt x="39" y="284"/>
                  </a:lnTo>
                  <a:cubicBezTo>
                    <a:pt x="39" y="389"/>
                    <a:pt x="39" y="511"/>
                    <a:pt x="39" y="616"/>
                  </a:cubicBezTo>
                  <a:cubicBezTo>
                    <a:pt x="39" y="738"/>
                    <a:pt x="39" y="808"/>
                    <a:pt x="126" y="896"/>
                  </a:cubicBezTo>
                  <a:lnTo>
                    <a:pt x="214" y="896"/>
                  </a:lnTo>
                  <a:cubicBezTo>
                    <a:pt x="249" y="861"/>
                    <a:pt x="266" y="808"/>
                    <a:pt x="266" y="773"/>
                  </a:cubicBezTo>
                  <a:cubicBezTo>
                    <a:pt x="389" y="773"/>
                    <a:pt x="494" y="773"/>
                    <a:pt x="598" y="791"/>
                  </a:cubicBezTo>
                  <a:cubicBezTo>
                    <a:pt x="683" y="803"/>
                    <a:pt x="751" y="823"/>
                    <a:pt x="819" y="823"/>
                  </a:cubicBezTo>
                  <a:cubicBezTo>
                    <a:pt x="850" y="823"/>
                    <a:pt x="881" y="819"/>
                    <a:pt x="913" y="808"/>
                  </a:cubicBezTo>
                  <a:cubicBezTo>
                    <a:pt x="1000" y="791"/>
                    <a:pt x="966" y="668"/>
                    <a:pt x="913" y="633"/>
                  </a:cubicBezTo>
                  <a:cubicBezTo>
                    <a:pt x="843" y="564"/>
                    <a:pt x="738" y="546"/>
                    <a:pt x="633" y="529"/>
                  </a:cubicBezTo>
                  <a:cubicBezTo>
                    <a:pt x="773" y="406"/>
                    <a:pt x="861" y="231"/>
                    <a:pt x="686" y="92"/>
                  </a:cubicBezTo>
                  <a:cubicBezTo>
                    <a:pt x="622" y="35"/>
                    <a:pt x="494" y="1"/>
                    <a:pt x="368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4" name="Google Shape;1184;p38"/>
            <p:cNvSpPr/>
            <p:nvPr/>
          </p:nvSpPr>
          <p:spPr>
            <a:xfrm rot="444554">
              <a:off x="7901643" y="3376432"/>
              <a:ext cx="47752" cy="47697"/>
            </a:xfrm>
            <a:custGeom>
              <a:avLst/>
              <a:gdLst/>
              <a:ahLst/>
              <a:cxnLst/>
              <a:rect l="l" t="t" r="r" b="b"/>
              <a:pathLst>
                <a:path w="875" h="874" extrusionOk="0">
                  <a:moveTo>
                    <a:pt x="303" y="1"/>
                  </a:moveTo>
                  <a:cubicBezTo>
                    <a:pt x="255" y="1"/>
                    <a:pt x="210" y="44"/>
                    <a:pt x="245" y="103"/>
                  </a:cubicBezTo>
                  <a:cubicBezTo>
                    <a:pt x="298" y="243"/>
                    <a:pt x="385" y="365"/>
                    <a:pt x="490" y="453"/>
                  </a:cubicBezTo>
                  <a:cubicBezTo>
                    <a:pt x="438" y="488"/>
                    <a:pt x="368" y="523"/>
                    <a:pt x="315" y="558"/>
                  </a:cubicBezTo>
                  <a:cubicBezTo>
                    <a:pt x="210" y="593"/>
                    <a:pt x="106" y="610"/>
                    <a:pt x="36" y="697"/>
                  </a:cubicBezTo>
                  <a:cubicBezTo>
                    <a:pt x="1" y="750"/>
                    <a:pt x="36" y="837"/>
                    <a:pt x="88" y="855"/>
                  </a:cubicBezTo>
                  <a:cubicBezTo>
                    <a:pt x="124" y="868"/>
                    <a:pt x="160" y="873"/>
                    <a:pt x="198" y="873"/>
                  </a:cubicBezTo>
                  <a:cubicBezTo>
                    <a:pt x="417" y="873"/>
                    <a:pt x="655" y="677"/>
                    <a:pt x="805" y="558"/>
                  </a:cubicBezTo>
                  <a:cubicBezTo>
                    <a:pt x="875" y="488"/>
                    <a:pt x="840" y="365"/>
                    <a:pt x="752" y="330"/>
                  </a:cubicBezTo>
                  <a:cubicBezTo>
                    <a:pt x="595" y="278"/>
                    <a:pt x="455" y="173"/>
                    <a:pt x="368" y="33"/>
                  </a:cubicBezTo>
                  <a:cubicBezTo>
                    <a:pt x="351" y="11"/>
                    <a:pt x="327" y="1"/>
                    <a:pt x="303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5" name="Google Shape;1185;p38"/>
            <p:cNvSpPr/>
            <p:nvPr/>
          </p:nvSpPr>
          <p:spPr>
            <a:xfrm rot="444554">
              <a:off x="7316832" y="2809091"/>
              <a:ext cx="62050" cy="57247"/>
            </a:xfrm>
            <a:custGeom>
              <a:avLst/>
              <a:gdLst/>
              <a:ahLst/>
              <a:cxnLst/>
              <a:rect l="l" t="t" r="r" b="b"/>
              <a:pathLst>
                <a:path w="1137" h="1049" extrusionOk="0">
                  <a:moveTo>
                    <a:pt x="738" y="1"/>
                  </a:moveTo>
                  <a:cubicBezTo>
                    <a:pt x="725" y="1"/>
                    <a:pt x="713" y="4"/>
                    <a:pt x="700" y="10"/>
                  </a:cubicBezTo>
                  <a:cubicBezTo>
                    <a:pt x="542" y="115"/>
                    <a:pt x="420" y="290"/>
                    <a:pt x="315" y="430"/>
                  </a:cubicBezTo>
                  <a:cubicBezTo>
                    <a:pt x="210" y="570"/>
                    <a:pt x="35" y="727"/>
                    <a:pt x="0" y="902"/>
                  </a:cubicBezTo>
                  <a:cubicBezTo>
                    <a:pt x="0" y="962"/>
                    <a:pt x="40" y="1049"/>
                    <a:pt x="106" y="1049"/>
                  </a:cubicBezTo>
                  <a:cubicBezTo>
                    <a:pt x="117" y="1049"/>
                    <a:pt x="128" y="1046"/>
                    <a:pt x="140" y="1042"/>
                  </a:cubicBezTo>
                  <a:cubicBezTo>
                    <a:pt x="298" y="954"/>
                    <a:pt x="403" y="762"/>
                    <a:pt x="507" y="622"/>
                  </a:cubicBezTo>
                  <a:cubicBezTo>
                    <a:pt x="560" y="552"/>
                    <a:pt x="612" y="482"/>
                    <a:pt x="665" y="412"/>
                  </a:cubicBezTo>
                  <a:cubicBezTo>
                    <a:pt x="665" y="465"/>
                    <a:pt x="665" y="535"/>
                    <a:pt x="682" y="587"/>
                  </a:cubicBezTo>
                  <a:cubicBezTo>
                    <a:pt x="717" y="710"/>
                    <a:pt x="805" y="902"/>
                    <a:pt x="944" y="954"/>
                  </a:cubicBezTo>
                  <a:cubicBezTo>
                    <a:pt x="959" y="962"/>
                    <a:pt x="979" y="966"/>
                    <a:pt x="1001" y="966"/>
                  </a:cubicBezTo>
                  <a:cubicBezTo>
                    <a:pt x="1031" y="966"/>
                    <a:pt x="1064" y="957"/>
                    <a:pt x="1084" y="937"/>
                  </a:cubicBezTo>
                  <a:cubicBezTo>
                    <a:pt x="1137" y="849"/>
                    <a:pt x="1049" y="762"/>
                    <a:pt x="1014" y="710"/>
                  </a:cubicBezTo>
                  <a:cubicBezTo>
                    <a:pt x="892" y="535"/>
                    <a:pt x="875" y="412"/>
                    <a:pt x="857" y="203"/>
                  </a:cubicBezTo>
                  <a:cubicBezTo>
                    <a:pt x="857" y="168"/>
                    <a:pt x="840" y="150"/>
                    <a:pt x="805" y="133"/>
                  </a:cubicBezTo>
                  <a:lnTo>
                    <a:pt x="822" y="115"/>
                  </a:lnTo>
                  <a:cubicBezTo>
                    <a:pt x="836" y="58"/>
                    <a:pt x="792" y="1"/>
                    <a:pt x="738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6" name="Google Shape;1186;p38"/>
            <p:cNvSpPr/>
            <p:nvPr/>
          </p:nvSpPr>
          <p:spPr>
            <a:xfrm rot="444554">
              <a:off x="6820474" y="3542094"/>
              <a:ext cx="48734" cy="83770"/>
            </a:xfrm>
            <a:custGeom>
              <a:avLst/>
              <a:gdLst/>
              <a:ahLst/>
              <a:cxnLst/>
              <a:rect l="l" t="t" r="r" b="b"/>
              <a:pathLst>
                <a:path w="893" h="1535" extrusionOk="0">
                  <a:moveTo>
                    <a:pt x="420" y="888"/>
                  </a:moveTo>
                  <a:cubicBezTo>
                    <a:pt x="438" y="905"/>
                    <a:pt x="473" y="923"/>
                    <a:pt x="490" y="940"/>
                  </a:cubicBezTo>
                  <a:lnTo>
                    <a:pt x="543" y="993"/>
                  </a:lnTo>
                  <a:cubicBezTo>
                    <a:pt x="560" y="1028"/>
                    <a:pt x="560" y="1045"/>
                    <a:pt x="578" y="1080"/>
                  </a:cubicBezTo>
                  <a:cubicBezTo>
                    <a:pt x="578" y="1098"/>
                    <a:pt x="595" y="1133"/>
                    <a:pt x="595" y="1168"/>
                  </a:cubicBezTo>
                  <a:cubicBezTo>
                    <a:pt x="595" y="1202"/>
                    <a:pt x="578" y="1237"/>
                    <a:pt x="560" y="1255"/>
                  </a:cubicBezTo>
                  <a:cubicBezTo>
                    <a:pt x="560" y="1290"/>
                    <a:pt x="543" y="1325"/>
                    <a:pt x="508" y="1342"/>
                  </a:cubicBezTo>
                  <a:lnTo>
                    <a:pt x="455" y="1360"/>
                  </a:lnTo>
                  <a:lnTo>
                    <a:pt x="420" y="1342"/>
                  </a:lnTo>
                  <a:lnTo>
                    <a:pt x="368" y="1307"/>
                  </a:lnTo>
                  <a:lnTo>
                    <a:pt x="298" y="1290"/>
                  </a:lnTo>
                  <a:lnTo>
                    <a:pt x="245" y="1290"/>
                  </a:lnTo>
                  <a:cubicBezTo>
                    <a:pt x="245" y="1237"/>
                    <a:pt x="245" y="1168"/>
                    <a:pt x="245" y="1115"/>
                  </a:cubicBezTo>
                  <a:cubicBezTo>
                    <a:pt x="263" y="1063"/>
                    <a:pt x="263" y="993"/>
                    <a:pt x="263" y="940"/>
                  </a:cubicBezTo>
                  <a:lnTo>
                    <a:pt x="298" y="923"/>
                  </a:lnTo>
                  <a:lnTo>
                    <a:pt x="315" y="905"/>
                  </a:lnTo>
                  <a:cubicBezTo>
                    <a:pt x="350" y="888"/>
                    <a:pt x="385" y="888"/>
                    <a:pt x="420" y="888"/>
                  </a:cubicBezTo>
                  <a:close/>
                  <a:moveTo>
                    <a:pt x="208" y="1"/>
                  </a:moveTo>
                  <a:cubicBezTo>
                    <a:pt x="189" y="1"/>
                    <a:pt x="167" y="5"/>
                    <a:pt x="141" y="14"/>
                  </a:cubicBezTo>
                  <a:cubicBezTo>
                    <a:pt x="106" y="14"/>
                    <a:pt x="88" y="31"/>
                    <a:pt x="88" y="66"/>
                  </a:cubicBezTo>
                  <a:lnTo>
                    <a:pt x="71" y="119"/>
                  </a:lnTo>
                  <a:lnTo>
                    <a:pt x="53" y="171"/>
                  </a:lnTo>
                  <a:cubicBezTo>
                    <a:pt x="36" y="258"/>
                    <a:pt x="36" y="346"/>
                    <a:pt x="18" y="416"/>
                  </a:cubicBezTo>
                  <a:cubicBezTo>
                    <a:pt x="18" y="503"/>
                    <a:pt x="18" y="573"/>
                    <a:pt x="18" y="661"/>
                  </a:cubicBezTo>
                  <a:cubicBezTo>
                    <a:pt x="1" y="783"/>
                    <a:pt x="1" y="923"/>
                    <a:pt x="1" y="1045"/>
                  </a:cubicBezTo>
                  <a:cubicBezTo>
                    <a:pt x="1" y="1185"/>
                    <a:pt x="1" y="1307"/>
                    <a:pt x="18" y="1430"/>
                  </a:cubicBezTo>
                  <a:lnTo>
                    <a:pt x="18" y="1465"/>
                  </a:lnTo>
                  <a:cubicBezTo>
                    <a:pt x="18" y="1500"/>
                    <a:pt x="36" y="1517"/>
                    <a:pt x="53" y="1517"/>
                  </a:cubicBezTo>
                  <a:lnTo>
                    <a:pt x="123" y="1535"/>
                  </a:lnTo>
                  <a:cubicBezTo>
                    <a:pt x="158" y="1535"/>
                    <a:pt x="193" y="1517"/>
                    <a:pt x="210" y="1517"/>
                  </a:cubicBezTo>
                  <a:cubicBezTo>
                    <a:pt x="210" y="1500"/>
                    <a:pt x="228" y="1482"/>
                    <a:pt x="245" y="1447"/>
                  </a:cubicBezTo>
                  <a:lnTo>
                    <a:pt x="280" y="1447"/>
                  </a:lnTo>
                  <a:lnTo>
                    <a:pt x="333" y="1465"/>
                  </a:lnTo>
                  <a:cubicBezTo>
                    <a:pt x="391" y="1487"/>
                    <a:pt x="447" y="1496"/>
                    <a:pt x="501" y="1496"/>
                  </a:cubicBezTo>
                  <a:cubicBezTo>
                    <a:pt x="575" y="1496"/>
                    <a:pt x="646" y="1478"/>
                    <a:pt x="717" y="1447"/>
                  </a:cubicBezTo>
                  <a:cubicBezTo>
                    <a:pt x="787" y="1412"/>
                    <a:pt x="822" y="1377"/>
                    <a:pt x="857" y="1325"/>
                  </a:cubicBezTo>
                  <a:cubicBezTo>
                    <a:pt x="875" y="1272"/>
                    <a:pt x="892" y="1220"/>
                    <a:pt x="892" y="1150"/>
                  </a:cubicBezTo>
                  <a:cubicBezTo>
                    <a:pt x="875" y="1080"/>
                    <a:pt x="857" y="1010"/>
                    <a:pt x="822" y="958"/>
                  </a:cubicBezTo>
                  <a:cubicBezTo>
                    <a:pt x="787" y="888"/>
                    <a:pt x="717" y="853"/>
                    <a:pt x="648" y="818"/>
                  </a:cubicBezTo>
                  <a:cubicBezTo>
                    <a:pt x="571" y="792"/>
                    <a:pt x="485" y="776"/>
                    <a:pt x="403" y="776"/>
                  </a:cubicBezTo>
                  <a:cubicBezTo>
                    <a:pt x="373" y="776"/>
                    <a:pt x="343" y="778"/>
                    <a:pt x="315" y="783"/>
                  </a:cubicBezTo>
                  <a:lnTo>
                    <a:pt x="263" y="783"/>
                  </a:lnTo>
                  <a:lnTo>
                    <a:pt x="263" y="748"/>
                  </a:lnTo>
                  <a:lnTo>
                    <a:pt x="263" y="730"/>
                  </a:lnTo>
                  <a:cubicBezTo>
                    <a:pt x="263" y="608"/>
                    <a:pt x="280" y="503"/>
                    <a:pt x="280" y="398"/>
                  </a:cubicBezTo>
                  <a:cubicBezTo>
                    <a:pt x="280" y="293"/>
                    <a:pt x="280" y="171"/>
                    <a:pt x="298" y="66"/>
                  </a:cubicBezTo>
                  <a:cubicBezTo>
                    <a:pt x="298" y="31"/>
                    <a:pt x="280" y="14"/>
                    <a:pt x="263" y="14"/>
                  </a:cubicBezTo>
                  <a:cubicBezTo>
                    <a:pt x="245" y="5"/>
                    <a:pt x="228" y="1"/>
                    <a:pt x="208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7" name="Google Shape;1187;p38"/>
            <p:cNvSpPr/>
            <p:nvPr/>
          </p:nvSpPr>
          <p:spPr>
            <a:xfrm rot="444554">
              <a:off x="6169443" y="3318728"/>
              <a:ext cx="635450" cy="401658"/>
            </a:xfrm>
            <a:custGeom>
              <a:avLst/>
              <a:gdLst/>
              <a:ahLst/>
              <a:cxnLst/>
              <a:rect l="l" t="t" r="r" b="b"/>
              <a:pathLst>
                <a:path w="11644" h="7360" extrusionOk="0">
                  <a:moveTo>
                    <a:pt x="11486" y="262"/>
                  </a:moveTo>
                  <a:lnTo>
                    <a:pt x="11189" y="7185"/>
                  </a:lnTo>
                  <a:lnTo>
                    <a:pt x="514" y="6331"/>
                  </a:lnTo>
                  <a:lnTo>
                    <a:pt x="514" y="6331"/>
                  </a:lnTo>
                  <a:lnTo>
                    <a:pt x="11486" y="262"/>
                  </a:lnTo>
                  <a:close/>
                  <a:moveTo>
                    <a:pt x="11643" y="0"/>
                  </a:moveTo>
                  <a:lnTo>
                    <a:pt x="1" y="6433"/>
                  </a:lnTo>
                  <a:lnTo>
                    <a:pt x="245" y="6468"/>
                  </a:lnTo>
                  <a:lnTo>
                    <a:pt x="11328" y="7360"/>
                  </a:lnTo>
                  <a:lnTo>
                    <a:pt x="11643" y="0"/>
                  </a:ln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8" name="Google Shape;1188;p38"/>
            <p:cNvSpPr/>
            <p:nvPr/>
          </p:nvSpPr>
          <p:spPr>
            <a:xfrm rot="444554">
              <a:off x="6277749" y="3565210"/>
              <a:ext cx="57193" cy="115859"/>
            </a:xfrm>
            <a:custGeom>
              <a:avLst/>
              <a:gdLst/>
              <a:ahLst/>
              <a:cxnLst/>
              <a:rect l="l" t="t" r="r" b="b"/>
              <a:pathLst>
                <a:path w="1048" h="2123" extrusionOk="0">
                  <a:moveTo>
                    <a:pt x="89" y="1"/>
                  </a:moveTo>
                  <a:cubicBezTo>
                    <a:pt x="0" y="1"/>
                    <a:pt x="20" y="160"/>
                    <a:pt x="104" y="177"/>
                  </a:cubicBezTo>
                  <a:cubicBezTo>
                    <a:pt x="978" y="299"/>
                    <a:pt x="645" y="1453"/>
                    <a:pt x="506" y="1977"/>
                  </a:cubicBezTo>
                  <a:cubicBezTo>
                    <a:pt x="492" y="2045"/>
                    <a:pt x="541" y="2123"/>
                    <a:pt x="604" y="2123"/>
                  </a:cubicBezTo>
                  <a:cubicBezTo>
                    <a:pt x="623" y="2123"/>
                    <a:pt x="643" y="2116"/>
                    <a:pt x="663" y="2100"/>
                  </a:cubicBezTo>
                  <a:cubicBezTo>
                    <a:pt x="1048" y="1855"/>
                    <a:pt x="1030" y="1173"/>
                    <a:pt x="925" y="771"/>
                  </a:cubicBezTo>
                  <a:cubicBezTo>
                    <a:pt x="838" y="352"/>
                    <a:pt x="541" y="19"/>
                    <a:pt x="104" y="2"/>
                  </a:cubicBezTo>
                  <a:cubicBezTo>
                    <a:pt x="99" y="1"/>
                    <a:pt x="94" y="1"/>
                    <a:pt x="89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9" name="Google Shape;1189;p38"/>
            <p:cNvSpPr/>
            <p:nvPr/>
          </p:nvSpPr>
          <p:spPr>
            <a:xfrm rot="444554">
              <a:off x="6408437" y="3406568"/>
              <a:ext cx="69362" cy="65106"/>
            </a:xfrm>
            <a:custGeom>
              <a:avLst/>
              <a:gdLst/>
              <a:ahLst/>
              <a:cxnLst/>
              <a:rect l="l" t="t" r="r" b="b"/>
              <a:pathLst>
                <a:path w="1271" h="1193" extrusionOk="0">
                  <a:moveTo>
                    <a:pt x="921" y="0"/>
                  </a:moveTo>
                  <a:cubicBezTo>
                    <a:pt x="661" y="0"/>
                    <a:pt x="460" y="164"/>
                    <a:pt x="332" y="372"/>
                  </a:cubicBezTo>
                  <a:cubicBezTo>
                    <a:pt x="210" y="547"/>
                    <a:pt x="0" y="966"/>
                    <a:pt x="210" y="1141"/>
                  </a:cubicBezTo>
                  <a:cubicBezTo>
                    <a:pt x="256" y="1178"/>
                    <a:pt x="309" y="1193"/>
                    <a:pt x="365" y="1193"/>
                  </a:cubicBezTo>
                  <a:cubicBezTo>
                    <a:pt x="522" y="1193"/>
                    <a:pt x="701" y="1074"/>
                    <a:pt x="804" y="984"/>
                  </a:cubicBezTo>
                  <a:cubicBezTo>
                    <a:pt x="874" y="914"/>
                    <a:pt x="944" y="827"/>
                    <a:pt x="996" y="757"/>
                  </a:cubicBezTo>
                  <a:lnTo>
                    <a:pt x="996" y="757"/>
                  </a:lnTo>
                  <a:cubicBezTo>
                    <a:pt x="979" y="809"/>
                    <a:pt x="979" y="879"/>
                    <a:pt x="979" y="931"/>
                  </a:cubicBezTo>
                  <a:cubicBezTo>
                    <a:pt x="969" y="1011"/>
                    <a:pt x="1033" y="1063"/>
                    <a:pt x="1093" y="1063"/>
                  </a:cubicBezTo>
                  <a:cubicBezTo>
                    <a:pt x="1138" y="1063"/>
                    <a:pt x="1181" y="1034"/>
                    <a:pt x="1189" y="966"/>
                  </a:cubicBezTo>
                  <a:cubicBezTo>
                    <a:pt x="1224" y="722"/>
                    <a:pt x="1241" y="459"/>
                    <a:pt x="1259" y="215"/>
                  </a:cubicBezTo>
                  <a:cubicBezTo>
                    <a:pt x="1270" y="147"/>
                    <a:pt x="1215" y="101"/>
                    <a:pt x="1161" y="101"/>
                  </a:cubicBezTo>
                  <a:cubicBezTo>
                    <a:pt x="1131" y="101"/>
                    <a:pt x="1102" y="114"/>
                    <a:pt x="1084" y="145"/>
                  </a:cubicBezTo>
                  <a:cubicBezTo>
                    <a:pt x="979" y="407"/>
                    <a:pt x="769" y="879"/>
                    <a:pt x="437" y="949"/>
                  </a:cubicBezTo>
                  <a:cubicBezTo>
                    <a:pt x="414" y="958"/>
                    <a:pt x="396" y="961"/>
                    <a:pt x="381" y="961"/>
                  </a:cubicBezTo>
                  <a:cubicBezTo>
                    <a:pt x="309" y="961"/>
                    <a:pt x="338" y="862"/>
                    <a:pt x="367" y="774"/>
                  </a:cubicBezTo>
                  <a:cubicBezTo>
                    <a:pt x="385" y="687"/>
                    <a:pt x="437" y="599"/>
                    <a:pt x="490" y="512"/>
                  </a:cubicBezTo>
                  <a:cubicBezTo>
                    <a:pt x="594" y="320"/>
                    <a:pt x="787" y="162"/>
                    <a:pt x="1014" y="162"/>
                  </a:cubicBezTo>
                  <a:cubicBezTo>
                    <a:pt x="1101" y="162"/>
                    <a:pt x="1084" y="5"/>
                    <a:pt x="996" y="5"/>
                  </a:cubicBezTo>
                  <a:cubicBezTo>
                    <a:pt x="971" y="2"/>
                    <a:pt x="946" y="0"/>
                    <a:pt x="921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0" name="Google Shape;1190;p38"/>
            <p:cNvSpPr/>
            <p:nvPr/>
          </p:nvSpPr>
          <p:spPr>
            <a:xfrm rot="444554">
              <a:off x="6720843" y="3870342"/>
              <a:ext cx="63960" cy="58339"/>
            </a:xfrm>
            <a:custGeom>
              <a:avLst/>
              <a:gdLst/>
              <a:ahLst/>
              <a:cxnLst/>
              <a:rect l="l" t="t" r="r" b="b"/>
              <a:pathLst>
                <a:path w="1172" h="1069" extrusionOk="0">
                  <a:moveTo>
                    <a:pt x="644" y="175"/>
                  </a:moveTo>
                  <a:cubicBezTo>
                    <a:pt x="709" y="175"/>
                    <a:pt x="775" y="187"/>
                    <a:pt x="839" y="210"/>
                  </a:cubicBezTo>
                  <a:cubicBezTo>
                    <a:pt x="787" y="315"/>
                    <a:pt x="700" y="385"/>
                    <a:pt x="577" y="438"/>
                  </a:cubicBezTo>
                  <a:cubicBezTo>
                    <a:pt x="507" y="473"/>
                    <a:pt x="437" y="490"/>
                    <a:pt x="367" y="490"/>
                  </a:cubicBezTo>
                  <a:cubicBezTo>
                    <a:pt x="263" y="473"/>
                    <a:pt x="175" y="403"/>
                    <a:pt x="280" y="315"/>
                  </a:cubicBezTo>
                  <a:cubicBezTo>
                    <a:pt x="385" y="222"/>
                    <a:pt x="513" y="175"/>
                    <a:pt x="644" y="175"/>
                  </a:cubicBezTo>
                  <a:close/>
                  <a:moveTo>
                    <a:pt x="601" y="1"/>
                  </a:moveTo>
                  <a:cubicBezTo>
                    <a:pt x="552" y="1"/>
                    <a:pt x="503" y="6"/>
                    <a:pt x="455" y="18"/>
                  </a:cubicBezTo>
                  <a:cubicBezTo>
                    <a:pt x="280" y="53"/>
                    <a:pt x="0" y="193"/>
                    <a:pt x="18" y="420"/>
                  </a:cubicBezTo>
                  <a:cubicBezTo>
                    <a:pt x="34" y="610"/>
                    <a:pt x="235" y="685"/>
                    <a:pt x="402" y="685"/>
                  </a:cubicBezTo>
                  <a:cubicBezTo>
                    <a:pt x="420" y="685"/>
                    <a:pt x="438" y="684"/>
                    <a:pt x="455" y="682"/>
                  </a:cubicBezTo>
                  <a:cubicBezTo>
                    <a:pt x="630" y="665"/>
                    <a:pt x="770" y="595"/>
                    <a:pt x="892" y="473"/>
                  </a:cubicBezTo>
                  <a:cubicBezTo>
                    <a:pt x="909" y="630"/>
                    <a:pt x="909" y="770"/>
                    <a:pt x="892" y="927"/>
                  </a:cubicBezTo>
                  <a:cubicBezTo>
                    <a:pt x="892" y="1005"/>
                    <a:pt x="977" y="1069"/>
                    <a:pt x="1043" y="1069"/>
                  </a:cubicBezTo>
                  <a:cubicBezTo>
                    <a:pt x="1081" y="1069"/>
                    <a:pt x="1113" y="1048"/>
                    <a:pt x="1119" y="997"/>
                  </a:cubicBezTo>
                  <a:cubicBezTo>
                    <a:pt x="1172" y="752"/>
                    <a:pt x="1119" y="508"/>
                    <a:pt x="1049" y="263"/>
                  </a:cubicBezTo>
                  <a:cubicBezTo>
                    <a:pt x="1084" y="245"/>
                    <a:pt x="1102" y="193"/>
                    <a:pt x="1067" y="158"/>
                  </a:cubicBezTo>
                  <a:cubicBezTo>
                    <a:pt x="932" y="64"/>
                    <a:pt x="766" y="1"/>
                    <a:pt x="601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1" name="Google Shape;1191;p38"/>
            <p:cNvSpPr/>
            <p:nvPr/>
          </p:nvSpPr>
          <p:spPr>
            <a:xfrm rot="444554">
              <a:off x="6800242" y="3838250"/>
              <a:ext cx="75420" cy="41366"/>
            </a:xfrm>
            <a:custGeom>
              <a:avLst/>
              <a:gdLst/>
              <a:ahLst/>
              <a:cxnLst/>
              <a:rect l="l" t="t" r="r" b="b"/>
              <a:pathLst>
                <a:path w="1382" h="758" extrusionOk="0">
                  <a:moveTo>
                    <a:pt x="171" y="1"/>
                  </a:moveTo>
                  <a:cubicBezTo>
                    <a:pt x="144" y="1"/>
                    <a:pt x="116" y="5"/>
                    <a:pt x="88" y="14"/>
                  </a:cubicBezTo>
                  <a:cubicBezTo>
                    <a:pt x="0" y="32"/>
                    <a:pt x="70" y="172"/>
                    <a:pt x="140" y="172"/>
                  </a:cubicBezTo>
                  <a:cubicBezTo>
                    <a:pt x="146" y="171"/>
                    <a:pt x="151" y="171"/>
                    <a:pt x="156" y="171"/>
                  </a:cubicBezTo>
                  <a:cubicBezTo>
                    <a:pt x="250" y="171"/>
                    <a:pt x="123" y="331"/>
                    <a:pt x="123" y="364"/>
                  </a:cubicBezTo>
                  <a:cubicBezTo>
                    <a:pt x="105" y="399"/>
                    <a:pt x="105" y="434"/>
                    <a:pt x="123" y="469"/>
                  </a:cubicBezTo>
                  <a:cubicBezTo>
                    <a:pt x="140" y="574"/>
                    <a:pt x="228" y="644"/>
                    <a:pt x="315" y="696"/>
                  </a:cubicBezTo>
                  <a:cubicBezTo>
                    <a:pt x="472" y="749"/>
                    <a:pt x="647" y="731"/>
                    <a:pt x="805" y="749"/>
                  </a:cubicBezTo>
                  <a:cubicBezTo>
                    <a:pt x="883" y="749"/>
                    <a:pt x="966" y="757"/>
                    <a:pt x="1049" y="757"/>
                  </a:cubicBezTo>
                  <a:cubicBezTo>
                    <a:pt x="1132" y="757"/>
                    <a:pt x="1215" y="749"/>
                    <a:pt x="1294" y="714"/>
                  </a:cubicBezTo>
                  <a:cubicBezTo>
                    <a:pt x="1381" y="679"/>
                    <a:pt x="1346" y="556"/>
                    <a:pt x="1277" y="521"/>
                  </a:cubicBezTo>
                  <a:cubicBezTo>
                    <a:pt x="1170" y="473"/>
                    <a:pt x="1047" y="462"/>
                    <a:pt x="925" y="462"/>
                  </a:cubicBezTo>
                  <a:cubicBezTo>
                    <a:pt x="829" y="462"/>
                    <a:pt x="733" y="469"/>
                    <a:pt x="647" y="469"/>
                  </a:cubicBezTo>
                  <a:cubicBezTo>
                    <a:pt x="618" y="469"/>
                    <a:pt x="579" y="473"/>
                    <a:pt x="540" y="473"/>
                  </a:cubicBezTo>
                  <a:cubicBezTo>
                    <a:pt x="461" y="473"/>
                    <a:pt x="379" y="457"/>
                    <a:pt x="368" y="364"/>
                  </a:cubicBezTo>
                  <a:cubicBezTo>
                    <a:pt x="368" y="329"/>
                    <a:pt x="402" y="277"/>
                    <a:pt x="402" y="224"/>
                  </a:cubicBezTo>
                  <a:cubicBezTo>
                    <a:pt x="402" y="95"/>
                    <a:pt x="296" y="1"/>
                    <a:pt x="171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2" name="Google Shape;1192;p38"/>
            <p:cNvSpPr/>
            <p:nvPr/>
          </p:nvSpPr>
          <p:spPr>
            <a:xfrm rot="444554">
              <a:off x="6841538" y="3900184"/>
              <a:ext cx="61777" cy="40712"/>
            </a:xfrm>
            <a:custGeom>
              <a:avLst/>
              <a:gdLst/>
              <a:ahLst/>
              <a:cxnLst/>
              <a:rect l="l" t="t" r="r" b="b"/>
              <a:pathLst>
                <a:path w="1132" h="746" extrusionOk="0">
                  <a:moveTo>
                    <a:pt x="354" y="1"/>
                  </a:moveTo>
                  <a:cubicBezTo>
                    <a:pt x="309" y="1"/>
                    <a:pt x="266" y="50"/>
                    <a:pt x="292" y="89"/>
                  </a:cubicBezTo>
                  <a:cubicBezTo>
                    <a:pt x="310" y="142"/>
                    <a:pt x="327" y="194"/>
                    <a:pt x="345" y="229"/>
                  </a:cubicBezTo>
                  <a:cubicBezTo>
                    <a:pt x="275" y="247"/>
                    <a:pt x="205" y="247"/>
                    <a:pt x="135" y="264"/>
                  </a:cubicBezTo>
                  <a:cubicBezTo>
                    <a:pt x="1" y="281"/>
                    <a:pt x="44" y="475"/>
                    <a:pt x="155" y="475"/>
                  </a:cubicBezTo>
                  <a:cubicBezTo>
                    <a:pt x="160" y="475"/>
                    <a:pt x="165" y="475"/>
                    <a:pt x="170" y="474"/>
                  </a:cubicBezTo>
                  <a:cubicBezTo>
                    <a:pt x="257" y="474"/>
                    <a:pt x="327" y="456"/>
                    <a:pt x="397" y="456"/>
                  </a:cubicBezTo>
                  <a:cubicBezTo>
                    <a:pt x="397" y="509"/>
                    <a:pt x="415" y="579"/>
                    <a:pt x="415" y="631"/>
                  </a:cubicBezTo>
                  <a:cubicBezTo>
                    <a:pt x="424" y="705"/>
                    <a:pt x="482" y="745"/>
                    <a:pt x="538" y="745"/>
                  </a:cubicBezTo>
                  <a:cubicBezTo>
                    <a:pt x="587" y="745"/>
                    <a:pt x="634" y="714"/>
                    <a:pt x="642" y="649"/>
                  </a:cubicBezTo>
                  <a:cubicBezTo>
                    <a:pt x="659" y="579"/>
                    <a:pt x="642" y="509"/>
                    <a:pt x="624" y="439"/>
                  </a:cubicBezTo>
                  <a:lnTo>
                    <a:pt x="677" y="439"/>
                  </a:lnTo>
                  <a:cubicBezTo>
                    <a:pt x="817" y="421"/>
                    <a:pt x="956" y="421"/>
                    <a:pt x="1061" y="334"/>
                  </a:cubicBezTo>
                  <a:cubicBezTo>
                    <a:pt x="1131" y="299"/>
                    <a:pt x="1079" y="212"/>
                    <a:pt x="1026" y="194"/>
                  </a:cubicBezTo>
                  <a:cubicBezTo>
                    <a:pt x="971" y="174"/>
                    <a:pt x="919" y="166"/>
                    <a:pt x="868" y="166"/>
                  </a:cubicBezTo>
                  <a:cubicBezTo>
                    <a:pt x="788" y="166"/>
                    <a:pt x="709" y="184"/>
                    <a:pt x="624" y="194"/>
                  </a:cubicBezTo>
                  <a:lnTo>
                    <a:pt x="537" y="212"/>
                  </a:lnTo>
                  <a:cubicBezTo>
                    <a:pt x="502" y="142"/>
                    <a:pt x="449" y="72"/>
                    <a:pt x="397" y="19"/>
                  </a:cubicBezTo>
                  <a:cubicBezTo>
                    <a:pt x="384" y="6"/>
                    <a:pt x="369" y="1"/>
                    <a:pt x="354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3" name="Google Shape;1193;p38"/>
            <p:cNvSpPr/>
            <p:nvPr/>
          </p:nvSpPr>
          <p:spPr>
            <a:xfrm rot="444554">
              <a:off x="6918999" y="3872355"/>
              <a:ext cx="76075" cy="84970"/>
            </a:xfrm>
            <a:custGeom>
              <a:avLst/>
              <a:gdLst/>
              <a:ahLst/>
              <a:cxnLst/>
              <a:rect l="l" t="t" r="r" b="b"/>
              <a:pathLst>
                <a:path w="1394" h="1557" extrusionOk="0">
                  <a:moveTo>
                    <a:pt x="735" y="956"/>
                  </a:moveTo>
                  <a:cubicBezTo>
                    <a:pt x="962" y="1043"/>
                    <a:pt x="997" y="1113"/>
                    <a:pt x="840" y="1165"/>
                  </a:cubicBezTo>
                  <a:cubicBezTo>
                    <a:pt x="717" y="1235"/>
                    <a:pt x="577" y="1270"/>
                    <a:pt x="437" y="1270"/>
                  </a:cubicBezTo>
                  <a:cubicBezTo>
                    <a:pt x="490" y="1183"/>
                    <a:pt x="542" y="1095"/>
                    <a:pt x="630" y="1043"/>
                  </a:cubicBezTo>
                  <a:cubicBezTo>
                    <a:pt x="665" y="1008"/>
                    <a:pt x="700" y="991"/>
                    <a:pt x="735" y="956"/>
                  </a:cubicBezTo>
                  <a:close/>
                  <a:moveTo>
                    <a:pt x="125" y="1"/>
                  </a:moveTo>
                  <a:cubicBezTo>
                    <a:pt x="77" y="1"/>
                    <a:pt x="33" y="38"/>
                    <a:pt x="53" y="99"/>
                  </a:cubicBezTo>
                  <a:cubicBezTo>
                    <a:pt x="158" y="466"/>
                    <a:pt x="193" y="851"/>
                    <a:pt x="175" y="1235"/>
                  </a:cubicBezTo>
                  <a:lnTo>
                    <a:pt x="193" y="1305"/>
                  </a:lnTo>
                  <a:lnTo>
                    <a:pt x="140" y="1305"/>
                  </a:lnTo>
                  <a:cubicBezTo>
                    <a:pt x="0" y="1323"/>
                    <a:pt x="35" y="1550"/>
                    <a:pt x="175" y="1550"/>
                  </a:cubicBezTo>
                  <a:cubicBezTo>
                    <a:pt x="210" y="1554"/>
                    <a:pt x="253" y="1556"/>
                    <a:pt x="301" y="1556"/>
                  </a:cubicBezTo>
                  <a:cubicBezTo>
                    <a:pt x="683" y="1556"/>
                    <a:pt x="1393" y="1419"/>
                    <a:pt x="1207" y="938"/>
                  </a:cubicBezTo>
                  <a:cubicBezTo>
                    <a:pt x="1146" y="770"/>
                    <a:pt x="978" y="669"/>
                    <a:pt x="798" y="669"/>
                  </a:cubicBezTo>
                  <a:cubicBezTo>
                    <a:pt x="771" y="669"/>
                    <a:pt x="744" y="671"/>
                    <a:pt x="717" y="676"/>
                  </a:cubicBezTo>
                  <a:cubicBezTo>
                    <a:pt x="577" y="711"/>
                    <a:pt x="472" y="781"/>
                    <a:pt x="385" y="868"/>
                  </a:cubicBezTo>
                  <a:cubicBezTo>
                    <a:pt x="368" y="589"/>
                    <a:pt x="298" y="326"/>
                    <a:pt x="210" y="64"/>
                  </a:cubicBezTo>
                  <a:cubicBezTo>
                    <a:pt x="196" y="20"/>
                    <a:pt x="159" y="1"/>
                    <a:pt x="125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4" name="Google Shape;1194;p38"/>
            <p:cNvSpPr/>
            <p:nvPr/>
          </p:nvSpPr>
          <p:spPr>
            <a:xfrm rot="444554">
              <a:off x="6975612" y="3856522"/>
              <a:ext cx="42021" cy="42731"/>
            </a:xfrm>
            <a:custGeom>
              <a:avLst/>
              <a:gdLst/>
              <a:ahLst/>
              <a:cxnLst/>
              <a:rect l="l" t="t" r="r" b="b"/>
              <a:pathLst>
                <a:path w="770" h="783" extrusionOk="0">
                  <a:moveTo>
                    <a:pt x="326" y="1"/>
                  </a:moveTo>
                  <a:cubicBezTo>
                    <a:pt x="236" y="1"/>
                    <a:pt x="139" y="59"/>
                    <a:pt x="70" y="127"/>
                  </a:cubicBezTo>
                  <a:cubicBezTo>
                    <a:pt x="12" y="171"/>
                    <a:pt x="51" y="263"/>
                    <a:pt x="115" y="263"/>
                  </a:cubicBezTo>
                  <a:cubicBezTo>
                    <a:pt x="129" y="263"/>
                    <a:pt x="143" y="259"/>
                    <a:pt x="158" y="250"/>
                  </a:cubicBezTo>
                  <a:cubicBezTo>
                    <a:pt x="172" y="236"/>
                    <a:pt x="254" y="188"/>
                    <a:pt x="294" y="188"/>
                  </a:cubicBezTo>
                  <a:cubicBezTo>
                    <a:pt x="304" y="188"/>
                    <a:pt x="312" y="190"/>
                    <a:pt x="315" y="197"/>
                  </a:cubicBezTo>
                  <a:lnTo>
                    <a:pt x="228" y="320"/>
                  </a:lnTo>
                  <a:cubicBezTo>
                    <a:pt x="158" y="407"/>
                    <a:pt x="105" y="495"/>
                    <a:pt x="53" y="564"/>
                  </a:cubicBezTo>
                  <a:cubicBezTo>
                    <a:pt x="0" y="634"/>
                    <a:pt x="53" y="739"/>
                    <a:pt x="140" y="757"/>
                  </a:cubicBezTo>
                  <a:cubicBezTo>
                    <a:pt x="228" y="765"/>
                    <a:pt x="333" y="783"/>
                    <a:pt x="435" y="783"/>
                  </a:cubicBezTo>
                  <a:cubicBezTo>
                    <a:pt x="538" y="783"/>
                    <a:pt x="639" y="765"/>
                    <a:pt x="717" y="704"/>
                  </a:cubicBezTo>
                  <a:cubicBezTo>
                    <a:pt x="770" y="652"/>
                    <a:pt x="735" y="582"/>
                    <a:pt x="682" y="564"/>
                  </a:cubicBezTo>
                  <a:cubicBezTo>
                    <a:pt x="577" y="529"/>
                    <a:pt x="472" y="529"/>
                    <a:pt x="368" y="529"/>
                  </a:cubicBezTo>
                  <a:cubicBezTo>
                    <a:pt x="403" y="477"/>
                    <a:pt x="437" y="425"/>
                    <a:pt x="472" y="372"/>
                  </a:cubicBezTo>
                  <a:cubicBezTo>
                    <a:pt x="507" y="302"/>
                    <a:pt x="542" y="215"/>
                    <a:pt x="507" y="127"/>
                  </a:cubicBezTo>
                  <a:cubicBezTo>
                    <a:pt x="462" y="36"/>
                    <a:pt x="396" y="1"/>
                    <a:pt x="326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5" name="Google Shape;1195;p38"/>
            <p:cNvSpPr/>
            <p:nvPr/>
          </p:nvSpPr>
          <p:spPr>
            <a:xfrm rot="444554">
              <a:off x="7036596" y="3926746"/>
              <a:ext cx="71600" cy="16645"/>
            </a:xfrm>
            <a:custGeom>
              <a:avLst/>
              <a:gdLst/>
              <a:ahLst/>
              <a:cxnLst/>
              <a:rect l="l" t="t" r="r" b="b"/>
              <a:pathLst>
                <a:path w="1312" h="305" extrusionOk="0">
                  <a:moveTo>
                    <a:pt x="994" y="0"/>
                  </a:moveTo>
                  <a:cubicBezTo>
                    <a:pt x="903" y="0"/>
                    <a:pt x="813" y="15"/>
                    <a:pt x="717" y="25"/>
                  </a:cubicBezTo>
                  <a:cubicBezTo>
                    <a:pt x="525" y="42"/>
                    <a:pt x="333" y="60"/>
                    <a:pt x="140" y="77"/>
                  </a:cubicBezTo>
                  <a:cubicBezTo>
                    <a:pt x="1" y="95"/>
                    <a:pt x="53" y="305"/>
                    <a:pt x="193" y="305"/>
                  </a:cubicBezTo>
                  <a:cubicBezTo>
                    <a:pt x="368" y="305"/>
                    <a:pt x="560" y="287"/>
                    <a:pt x="752" y="287"/>
                  </a:cubicBezTo>
                  <a:cubicBezTo>
                    <a:pt x="797" y="287"/>
                    <a:pt x="845" y="288"/>
                    <a:pt x="894" y="288"/>
                  </a:cubicBezTo>
                  <a:cubicBezTo>
                    <a:pt x="1017" y="288"/>
                    <a:pt x="1147" y="280"/>
                    <a:pt x="1259" y="217"/>
                  </a:cubicBezTo>
                  <a:cubicBezTo>
                    <a:pt x="1312" y="165"/>
                    <a:pt x="1277" y="60"/>
                    <a:pt x="1224" y="42"/>
                  </a:cubicBezTo>
                  <a:cubicBezTo>
                    <a:pt x="1145" y="11"/>
                    <a:pt x="1070" y="0"/>
                    <a:pt x="994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6" name="Google Shape;1196;p38"/>
            <p:cNvSpPr/>
            <p:nvPr/>
          </p:nvSpPr>
          <p:spPr>
            <a:xfrm rot="444554">
              <a:off x="7041898" y="3946277"/>
              <a:ext cx="75420" cy="14789"/>
            </a:xfrm>
            <a:custGeom>
              <a:avLst/>
              <a:gdLst/>
              <a:ahLst/>
              <a:cxnLst/>
              <a:rect l="l" t="t" r="r" b="b"/>
              <a:pathLst>
                <a:path w="1382" h="271" extrusionOk="0">
                  <a:moveTo>
                    <a:pt x="1084" y="0"/>
                  </a:moveTo>
                  <a:cubicBezTo>
                    <a:pt x="979" y="0"/>
                    <a:pt x="875" y="19"/>
                    <a:pt x="770" y="19"/>
                  </a:cubicBezTo>
                  <a:cubicBezTo>
                    <a:pt x="560" y="36"/>
                    <a:pt x="350" y="36"/>
                    <a:pt x="123" y="36"/>
                  </a:cubicBezTo>
                  <a:cubicBezTo>
                    <a:pt x="0" y="36"/>
                    <a:pt x="35" y="246"/>
                    <a:pt x="140" y="246"/>
                  </a:cubicBezTo>
                  <a:cubicBezTo>
                    <a:pt x="301" y="259"/>
                    <a:pt x="453" y="271"/>
                    <a:pt x="602" y="271"/>
                  </a:cubicBezTo>
                  <a:cubicBezTo>
                    <a:pt x="664" y="271"/>
                    <a:pt x="726" y="269"/>
                    <a:pt x="787" y="264"/>
                  </a:cubicBezTo>
                  <a:cubicBezTo>
                    <a:pt x="857" y="264"/>
                    <a:pt x="933" y="269"/>
                    <a:pt x="1008" y="269"/>
                  </a:cubicBezTo>
                  <a:cubicBezTo>
                    <a:pt x="1121" y="269"/>
                    <a:pt x="1235" y="257"/>
                    <a:pt x="1329" y="194"/>
                  </a:cubicBezTo>
                  <a:cubicBezTo>
                    <a:pt x="1382" y="159"/>
                    <a:pt x="1364" y="54"/>
                    <a:pt x="1294" y="36"/>
                  </a:cubicBezTo>
                  <a:cubicBezTo>
                    <a:pt x="1224" y="8"/>
                    <a:pt x="1154" y="0"/>
                    <a:pt x="1084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7" name="Google Shape;1197;p38"/>
            <p:cNvSpPr/>
            <p:nvPr/>
          </p:nvSpPr>
          <p:spPr>
            <a:xfrm rot="444554">
              <a:off x="7136576" y="3934970"/>
              <a:ext cx="63250" cy="56592"/>
            </a:xfrm>
            <a:custGeom>
              <a:avLst/>
              <a:gdLst/>
              <a:ahLst/>
              <a:cxnLst/>
              <a:rect l="l" t="t" r="r" b="b"/>
              <a:pathLst>
                <a:path w="1159" h="1037" extrusionOk="0">
                  <a:moveTo>
                    <a:pt x="759" y="1"/>
                  </a:moveTo>
                  <a:cubicBezTo>
                    <a:pt x="400" y="1"/>
                    <a:pt x="1" y="251"/>
                    <a:pt x="92" y="647"/>
                  </a:cubicBezTo>
                  <a:cubicBezTo>
                    <a:pt x="127" y="857"/>
                    <a:pt x="319" y="996"/>
                    <a:pt x="512" y="1031"/>
                  </a:cubicBezTo>
                  <a:cubicBezTo>
                    <a:pt x="545" y="1035"/>
                    <a:pt x="585" y="1037"/>
                    <a:pt x="628" y="1037"/>
                  </a:cubicBezTo>
                  <a:cubicBezTo>
                    <a:pt x="807" y="1037"/>
                    <a:pt x="1039" y="1001"/>
                    <a:pt x="1123" y="874"/>
                  </a:cubicBezTo>
                  <a:cubicBezTo>
                    <a:pt x="1141" y="839"/>
                    <a:pt x="1158" y="787"/>
                    <a:pt x="1123" y="752"/>
                  </a:cubicBezTo>
                  <a:cubicBezTo>
                    <a:pt x="1086" y="695"/>
                    <a:pt x="1053" y="679"/>
                    <a:pt x="1015" y="679"/>
                  </a:cubicBezTo>
                  <a:cubicBezTo>
                    <a:pt x="982" y="679"/>
                    <a:pt x="945" y="691"/>
                    <a:pt x="896" y="699"/>
                  </a:cubicBezTo>
                  <a:cubicBezTo>
                    <a:pt x="799" y="724"/>
                    <a:pt x="693" y="756"/>
                    <a:pt x="590" y="756"/>
                  </a:cubicBezTo>
                  <a:cubicBezTo>
                    <a:pt x="546" y="756"/>
                    <a:pt x="502" y="750"/>
                    <a:pt x="459" y="734"/>
                  </a:cubicBezTo>
                  <a:cubicBezTo>
                    <a:pt x="249" y="664"/>
                    <a:pt x="354" y="437"/>
                    <a:pt x="477" y="332"/>
                  </a:cubicBezTo>
                  <a:cubicBezTo>
                    <a:pt x="580" y="229"/>
                    <a:pt x="695" y="188"/>
                    <a:pt x="823" y="188"/>
                  </a:cubicBezTo>
                  <a:cubicBezTo>
                    <a:pt x="847" y="188"/>
                    <a:pt x="871" y="189"/>
                    <a:pt x="896" y="192"/>
                  </a:cubicBezTo>
                  <a:cubicBezTo>
                    <a:pt x="903" y="193"/>
                    <a:pt x="909" y="194"/>
                    <a:pt x="914" y="194"/>
                  </a:cubicBezTo>
                  <a:cubicBezTo>
                    <a:pt x="1018" y="194"/>
                    <a:pt x="1013" y="51"/>
                    <a:pt x="914" y="17"/>
                  </a:cubicBezTo>
                  <a:cubicBezTo>
                    <a:pt x="864" y="6"/>
                    <a:pt x="812" y="1"/>
                    <a:pt x="759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8" name="Google Shape;1198;p38"/>
            <p:cNvSpPr/>
            <p:nvPr/>
          </p:nvSpPr>
          <p:spPr>
            <a:xfrm rot="444554">
              <a:off x="7208055" y="3895020"/>
              <a:ext cx="71382" cy="50808"/>
            </a:xfrm>
            <a:custGeom>
              <a:avLst/>
              <a:gdLst/>
              <a:ahLst/>
              <a:cxnLst/>
              <a:rect l="l" t="t" r="r" b="b"/>
              <a:pathLst>
                <a:path w="1308" h="931" extrusionOk="0">
                  <a:moveTo>
                    <a:pt x="197" y="1"/>
                  </a:moveTo>
                  <a:cubicBezTo>
                    <a:pt x="159" y="1"/>
                    <a:pt x="120" y="5"/>
                    <a:pt x="84" y="12"/>
                  </a:cubicBezTo>
                  <a:cubicBezTo>
                    <a:pt x="1" y="46"/>
                    <a:pt x="44" y="189"/>
                    <a:pt x="123" y="189"/>
                  </a:cubicBezTo>
                  <a:cubicBezTo>
                    <a:pt x="127" y="189"/>
                    <a:pt x="132" y="188"/>
                    <a:pt x="136" y="187"/>
                  </a:cubicBezTo>
                  <a:cubicBezTo>
                    <a:pt x="150" y="185"/>
                    <a:pt x="165" y="185"/>
                    <a:pt x="180" y="185"/>
                  </a:cubicBezTo>
                  <a:cubicBezTo>
                    <a:pt x="318" y="185"/>
                    <a:pt x="489" y="255"/>
                    <a:pt x="363" y="397"/>
                  </a:cubicBezTo>
                  <a:cubicBezTo>
                    <a:pt x="328" y="449"/>
                    <a:pt x="259" y="467"/>
                    <a:pt x="224" y="537"/>
                  </a:cubicBezTo>
                  <a:cubicBezTo>
                    <a:pt x="171" y="624"/>
                    <a:pt x="206" y="729"/>
                    <a:pt x="276" y="799"/>
                  </a:cubicBezTo>
                  <a:cubicBezTo>
                    <a:pt x="376" y="890"/>
                    <a:pt x="546" y="930"/>
                    <a:pt x="719" y="930"/>
                  </a:cubicBezTo>
                  <a:cubicBezTo>
                    <a:pt x="909" y="930"/>
                    <a:pt x="1102" y="882"/>
                    <a:pt x="1203" y="799"/>
                  </a:cubicBezTo>
                  <a:cubicBezTo>
                    <a:pt x="1307" y="712"/>
                    <a:pt x="1185" y="572"/>
                    <a:pt x="1098" y="572"/>
                  </a:cubicBezTo>
                  <a:cubicBezTo>
                    <a:pt x="1010" y="572"/>
                    <a:pt x="923" y="589"/>
                    <a:pt x="835" y="607"/>
                  </a:cubicBezTo>
                  <a:cubicBezTo>
                    <a:pt x="800" y="613"/>
                    <a:pt x="766" y="615"/>
                    <a:pt x="730" y="615"/>
                  </a:cubicBezTo>
                  <a:cubicBezTo>
                    <a:pt x="659" y="615"/>
                    <a:pt x="585" y="607"/>
                    <a:pt x="503" y="607"/>
                  </a:cubicBezTo>
                  <a:lnTo>
                    <a:pt x="573" y="537"/>
                  </a:lnTo>
                  <a:cubicBezTo>
                    <a:pt x="608" y="484"/>
                    <a:pt x="626" y="432"/>
                    <a:pt x="626" y="380"/>
                  </a:cubicBezTo>
                  <a:cubicBezTo>
                    <a:pt x="641" y="127"/>
                    <a:pt x="415" y="1"/>
                    <a:pt x="197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9" name="Google Shape;1199;p38"/>
            <p:cNvSpPr/>
            <p:nvPr/>
          </p:nvSpPr>
          <p:spPr>
            <a:xfrm rot="444554">
              <a:off x="6351325" y="2776647"/>
              <a:ext cx="71655" cy="63741"/>
            </a:xfrm>
            <a:custGeom>
              <a:avLst/>
              <a:gdLst/>
              <a:ahLst/>
              <a:cxnLst/>
              <a:rect l="l" t="t" r="r" b="b"/>
              <a:pathLst>
                <a:path w="1313" h="1168" extrusionOk="0">
                  <a:moveTo>
                    <a:pt x="1227" y="0"/>
                  </a:moveTo>
                  <a:cubicBezTo>
                    <a:pt x="1212" y="0"/>
                    <a:pt x="1196" y="8"/>
                    <a:pt x="1182" y="26"/>
                  </a:cubicBezTo>
                  <a:cubicBezTo>
                    <a:pt x="1042" y="183"/>
                    <a:pt x="885" y="323"/>
                    <a:pt x="727" y="480"/>
                  </a:cubicBezTo>
                  <a:cubicBezTo>
                    <a:pt x="588" y="323"/>
                    <a:pt x="430" y="183"/>
                    <a:pt x="290" y="43"/>
                  </a:cubicBezTo>
                  <a:cubicBezTo>
                    <a:pt x="270" y="18"/>
                    <a:pt x="243" y="7"/>
                    <a:pt x="218" y="7"/>
                  </a:cubicBezTo>
                  <a:cubicBezTo>
                    <a:pt x="158" y="7"/>
                    <a:pt x="106" y="69"/>
                    <a:pt x="168" y="131"/>
                  </a:cubicBezTo>
                  <a:cubicBezTo>
                    <a:pt x="308" y="288"/>
                    <a:pt x="448" y="446"/>
                    <a:pt x="588" y="585"/>
                  </a:cubicBezTo>
                  <a:cubicBezTo>
                    <a:pt x="413" y="725"/>
                    <a:pt x="221" y="830"/>
                    <a:pt x="63" y="987"/>
                  </a:cubicBezTo>
                  <a:cubicBezTo>
                    <a:pt x="1" y="1050"/>
                    <a:pt x="64" y="1168"/>
                    <a:pt x="140" y="1168"/>
                  </a:cubicBezTo>
                  <a:cubicBezTo>
                    <a:pt x="149" y="1168"/>
                    <a:pt x="159" y="1166"/>
                    <a:pt x="168" y="1162"/>
                  </a:cubicBezTo>
                  <a:cubicBezTo>
                    <a:pt x="378" y="1075"/>
                    <a:pt x="570" y="900"/>
                    <a:pt x="745" y="743"/>
                  </a:cubicBezTo>
                  <a:cubicBezTo>
                    <a:pt x="832" y="848"/>
                    <a:pt x="937" y="952"/>
                    <a:pt x="1042" y="1022"/>
                  </a:cubicBezTo>
                  <a:cubicBezTo>
                    <a:pt x="1064" y="1033"/>
                    <a:pt x="1085" y="1038"/>
                    <a:pt x="1105" y="1038"/>
                  </a:cubicBezTo>
                  <a:cubicBezTo>
                    <a:pt x="1182" y="1038"/>
                    <a:pt x="1234" y="966"/>
                    <a:pt x="1165" y="883"/>
                  </a:cubicBezTo>
                  <a:cubicBezTo>
                    <a:pt x="1095" y="778"/>
                    <a:pt x="990" y="690"/>
                    <a:pt x="885" y="603"/>
                  </a:cubicBezTo>
                  <a:cubicBezTo>
                    <a:pt x="1025" y="446"/>
                    <a:pt x="1165" y="288"/>
                    <a:pt x="1287" y="113"/>
                  </a:cubicBezTo>
                  <a:cubicBezTo>
                    <a:pt x="1313" y="62"/>
                    <a:pt x="1272" y="0"/>
                    <a:pt x="1227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0" name="Google Shape;1200;p38"/>
            <p:cNvSpPr/>
            <p:nvPr/>
          </p:nvSpPr>
          <p:spPr>
            <a:xfrm rot="444554">
              <a:off x="6454957" y="2800632"/>
              <a:ext cx="70618" cy="13916"/>
            </a:xfrm>
            <a:custGeom>
              <a:avLst/>
              <a:gdLst/>
              <a:ahLst/>
              <a:cxnLst/>
              <a:rect l="l" t="t" r="r" b="b"/>
              <a:pathLst>
                <a:path w="1294" h="255" extrusionOk="0">
                  <a:moveTo>
                    <a:pt x="894" y="0"/>
                  </a:moveTo>
                  <a:cubicBezTo>
                    <a:pt x="809" y="0"/>
                    <a:pt x="726" y="5"/>
                    <a:pt x="647" y="5"/>
                  </a:cubicBezTo>
                  <a:lnTo>
                    <a:pt x="105" y="5"/>
                  </a:lnTo>
                  <a:cubicBezTo>
                    <a:pt x="0" y="5"/>
                    <a:pt x="18" y="180"/>
                    <a:pt x="105" y="180"/>
                  </a:cubicBezTo>
                  <a:cubicBezTo>
                    <a:pt x="297" y="197"/>
                    <a:pt x="472" y="215"/>
                    <a:pt x="665" y="232"/>
                  </a:cubicBezTo>
                  <a:cubicBezTo>
                    <a:pt x="790" y="232"/>
                    <a:pt x="927" y="254"/>
                    <a:pt x="1067" y="254"/>
                  </a:cubicBezTo>
                  <a:cubicBezTo>
                    <a:pt x="1102" y="254"/>
                    <a:pt x="1137" y="253"/>
                    <a:pt x="1172" y="250"/>
                  </a:cubicBezTo>
                  <a:cubicBezTo>
                    <a:pt x="1294" y="215"/>
                    <a:pt x="1241" y="57"/>
                    <a:pt x="1154" y="22"/>
                  </a:cubicBezTo>
                  <a:cubicBezTo>
                    <a:pt x="1067" y="5"/>
                    <a:pt x="979" y="0"/>
                    <a:pt x="894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1" name="Google Shape;1201;p38"/>
            <p:cNvSpPr/>
            <p:nvPr/>
          </p:nvSpPr>
          <p:spPr>
            <a:xfrm rot="444554">
              <a:off x="6441426" y="2823234"/>
              <a:ext cx="75366" cy="14626"/>
            </a:xfrm>
            <a:custGeom>
              <a:avLst/>
              <a:gdLst/>
              <a:ahLst/>
              <a:cxnLst/>
              <a:rect l="l" t="t" r="r" b="b"/>
              <a:pathLst>
                <a:path w="1381" h="268" extrusionOk="0">
                  <a:moveTo>
                    <a:pt x="94" y="1"/>
                  </a:moveTo>
                  <a:cubicBezTo>
                    <a:pt x="1" y="1"/>
                    <a:pt x="10" y="165"/>
                    <a:pt x="122" y="197"/>
                  </a:cubicBezTo>
                  <a:cubicBezTo>
                    <a:pt x="332" y="250"/>
                    <a:pt x="559" y="267"/>
                    <a:pt x="769" y="267"/>
                  </a:cubicBezTo>
                  <a:cubicBezTo>
                    <a:pt x="808" y="267"/>
                    <a:pt x="848" y="268"/>
                    <a:pt x="890" y="268"/>
                  </a:cubicBezTo>
                  <a:cubicBezTo>
                    <a:pt x="1055" y="268"/>
                    <a:pt x="1234" y="257"/>
                    <a:pt x="1346" y="145"/>
                  </a:cubicBezTo>
                  <a:cubicBezTo>
                    <a:pt x="1381" y="110"/>
                    <a:pt x="1364" y="22"/>
                    <a:pt x="1294" y="22"/>
                  </a:cubicBezTo>
                  <a:cubicBezTo>
                    <a:pt x="1247" y="8"/>
                    <a:pt x="1201" y="3"/>
                    <a:pt x="1155" y="3"/>
                  </a:cubicBezTo>
                  <a:cubicBezTo>
                    <a:pt x="1026" y="3"/>
                    <a:pt x="898" y="44"/>
                    <a:pt x="769" y="57"/>
                  </a:cubicBezTo>
                  <a:cubicBezTo>
                    <a:pt x="559" y="57"/>
                    <a:pt x="350" y="40"/>
                    <a:pt x="122" y="5"/>
                  </a:cubicBezTo>
                  <a:cubicBezTo>
                    <a:pt x="112" y="2"/>
                    <a:pt x="103" y="1"/>
                    <a:pt x="94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2" name="Google Shape;1202;p38"/>
            <p:cNvSpPr/>
            <p:nvPr/>
          </p:nvSpPr>
          <p:spPr>
            <a:xfrm rot="444554">
              <a:off x="6553198" y="2716265"/>
              <a:ext cx="68107" cy="76566"/>
            </a:xfrm>
            <a:custGeom>
              <a:avLst/>
              <a:gdLst/>
              <a:ahLst/>
              <a:cxnLst/>
              <a:rect l="l" t="t" r="r" b="b"/>
              <a:pathLst>
                <a:path w="1248" h="1403" extrusionOk="0">
                  <a:moveTo>
                    <a:pt x="346" y="0"/>
                  </a:moveTo>
                  <a:cubicBezTo>
                    <a:pt x="320" y="0"/>
                    <a:pt x="298" y="17"/>
                    <a:pt x="298" y="59"/>
                  </a:cubicBezTo>
                  <a:cubicBezTo>
                    <a:pt x="281" y="356"/>
                    <a:pt x="281" y="636"/>
                    <a:pt x="263" y="933"/>
                  </a:cubicBezTo>
                  <a:cubicBezTo>
                    <a:pt x="263" y="984"/>
                    <a:pt x="311" y="1046"/>
                    <a:pt x="364" y="1046"/>
                  </a:cubicBezTo>
                  <a:cubicBezTo>
                    <a:pt x="383" y="1046"/>
                    <a:pt x="402" y="1038"/>
                    <a:pt x="421" y="1020"/>
                  </a:cubicBezTo>
                  <a:cubicBezTo>
                    <a:pt x="508" y="968"/>
                    <a:pt x="613" y="880"/>
                    <a:pt x="718" y="845"/>
                  </a:cubicBezTo>
                  <a:cubicBezTo>
                    <a:pt x="754" y="827"/>
                    <a:pt x="788" y="818"/>
                    <a:pt x="819" y="818"/>
                  </a:cubicBezTo>
                  <a:cubicBezTo>
                    <a:pt x="907" y="818"/>
                    <a:pt x="971" y="890"/>
                    <a:pt x="997" y="1020"/>
                  </a:cubicBezTo>
                  <a:cubicBezTo>
                    <a:pt x="945" y="1073"/>
                    <a:pt x="893" y="1108"/>
                    <a:pt x="840" y="1125"/>
                  </a:cubicBezTo>
                  <a:cubicBezTo>
                    <a:pt x="613" y="1195"/>
                    <a:pt x="351" y="1195"/>
                    <a:pt x="123" y="1195"/>
                  </a:cubicBezTo>
                  <a:cubicBezTo>
                    <a:pt x="1" y="1195"/>
                    <a:pt x="36" y="1370"/>
                    <a:pt x="123" y="1387"/>
                  </a:cubicBezTo>
                  <a:cubicBezTo>
                    <a:pt x="190" y="1396"/>
                    <a:pt x="289" y="1403"/>
                    <a:pt x="401" y="1403"/>
                  </a:cubicBezTo>
                  <a:cubicBezTo>
                    <a:pt x="759" y="1403"/>
                    <a:pt x="1247" y="1327"/>
                    <a:pt x="1207" y="968"/>
                  </a:cubicBezTo>
                  <a:cubicBezTo>
                    <a:pt x="1207" y="793"/>
                    <a:pt x="1032" y="653"/>
                    <a:pt x="875" y="636"/>
                  </a:cubicBezTo>
                  <a:cubicBezTo>
                    <a:pt x="847" y="629"/>
                    <a:pt x="819" y="626"/>
                    <a:pt x="792" y="626"/>
                  </a:cubicBezTo>
                  <a:cubicBezTo>
                    <a:pt x="668" y="626"/>
                    <a:pt x="556" y="686"/>
                    <a:pt x="455" y="758"/>
                  </a:cubicBezTo>
                  <a:cubicBezTo>
                    <a:pt x="455" y="531"/>
                    <a:pt x="438" y="321"/>
                    <a:pt x="438" y="94"/>
                  </a:cubicBezTo>
                  <a:cubicBezTo>
                    <a:pt x="438" y="41"/>
                    <a:pt x="387" y="0"/>
                    <a:pt x="346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3" name="Google Shape;1203;p38"/>
            <p:cNvSpPr/>
            <p:nvPr/>
          </p:nvSpPr>
          <p:spPr>
            <a:xfrm rot="444554">
              <a:off x="6508534" y="2744509"/>
              <a:ext cx="46496" cy="14953"/>
            </a:xfrm>
            <a:custGeom>
              <a:avLst/>
              <a:gdLst/>
              <a:ahLst/>
              <a:cxnLst/>
              <a:rect l="l" t="t" r="r" b="b"/>
              <a:pathLst>
                <a:path w="852" h="274" extrusionOk="0">
                  <a:moveTo>
                    <a:pt x="442" y="0"/>
                  </a:moveTo>
                  <a:cubicBezTo>
                    <a:pt x="330" y="0"/>
                    <a:pt x="217" y="14"/>
                    <a:pt x="135" y="21"/>
                  </a:cubicBezTo>
                  <a:cubicBezTo>
                    <a:pt x="1" y="38"/>
                    <a:pt x="44" y="232"/>
                    <a:pt x="171" y="232"/>
                  </a:cubicBezTo>
                  <a:cubicBezTo>
                    <a:pt x="177" y="232"/>
                    <a:pt x="182" y="232"/>
                    <a:pt x="188" y="231"/>
                  </a:cubicBezTo>
                  <a:cubicBezTo>
                    <a:pt x="310" y="231"/>
                    <a:pt x="432" y="231"/>
                    <a:pt x="572" y="249"/>
                  </a:cubicBezTo>
                  <a:cubicBezTo>
                    <a:pt x="620" y="258"/>
                    <a:pt x="663" y="273"/>
                    <a:pt x="706" y="273"/>
                  </a:cubicBezTo>
                  <a:cubicBezTo>
                    <a:pt x="741" y="273"/>
                    <a:pt x="777" y="263"/>
                    <a:pt x="817" y="231"/>
                  </a:cubicBezTo>
                  <a:cubicBezTo>
                    <a:pt x="852" y="214"/>
                    <a:pt x="834" y="161"/>
                    <a:pt x="817" y="126"/>
                  </a:cubicBezTo>
                  <a:cubicBezTo>
                    <a:pt x="746" y="26"/>
                    <a:pt x="595" y="0"/>
                    <a:pt x="442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4" name="Google Shape;1204;p38"/>
            <p:cNvSpPr/>
            <p:nvPr/>
          </p:nvSpPr>
          <p:spPr>
            <a:xfrm rot="444554">
              <a:off x="6626319" y="2755686"/>
              <a:ext cx="56320" cy="56483"/>
            </a:xfrm>
            <a:custGeom>
              <a:avLst/>
              <a:gdLst/>
              <a:ahLst/>
              <a:cxnLst/>
              <a:rect l="l" t="t" r="r" b="b"/>
              <a:pathLst>
                <a:path w="1032" h="1035" extrusionOk="0">
                  <a:moveTo>
                    <a:pt x="639" y="1"/>
                  </a:moveTo>
                  <a:cubicBezTo>
                    <a:pt x="610" y="1"/>
                    <a:pt x="584" y="18"/>
                    <a:pt x="577" y="59"/>
                  </a:cubicBezTo>
                  <a:cubicBezTo>
                    <a:pt x="560" y="234"/>
                    <a:pt x="525" y="391"/>
                    <a:pt x="472" y="549"/>
                  </a:cubicBezTo>
                  <a:cubicBezTo>
                    <a:pt x="350" y="566"/>
                    <a:pt x="228" y="583"/>
                    <a:pt x="123" y="583"/>
                  </a:cubicBezTo>
                  <a:cubicBezTo>
                    <a:pt x="0" y="601"/>
                    <a:pt x="53" y="776"/>
                    <a:pt x="140" y="776"/>
                  </a:cubicBezTo>
                  <a:cubicBezTo>
                    <a:pt x="228" y="758"/>
                    <a:pt x="315" y="741"/>
                    <a:pt x="403" y="741"/>
                  </a:cubicBezTo>
                  <a:cubicBezTo>
                    <a:pt x="368" y="811"/>
                    <a:pt x="350" y="881"/>
                    <a:pt x="368" y="951"/>
                  </a:cubicBezTo>
                  <a:cubicBezTo>
                    <a:pt x="368" y="1002"/>
                    <a:pt x="405" y="1034"/>
                    <a:pt x="446" y="1034"/>
                  </a:cubicBezTo>
                  <a:cubicBezTo>
                    <a:pt x="461" y="1034"/>
                    <a:pt x="476" y="1030"/>
                    <a:pt x="490" y="1020"/>
                  </a:cubicBezTo>
                  <a:cubicBezTo>
                    <a:pt x="577" y="951"/>
                    <a:pt x="630" y="828"/>
                    <a:pt x="647" y="706"/>
                  </a:cubicBezTo>
                  <a:cubicBezTo>
                    <a:pt x="770" y="706"/>
                    <a:pt x="910" y="706"/>
                    <a:pt x="997" y="636"/>
                  </a:cubicBezTo>
                  <a:cubicBezTo>
                    <a:pt x="1032" y="601"/>
                    <a:pt x="1032" y="549"/>
                    <a:pt x="979" y="531"/>
                  </a:cubicBezTo>
                  <a:cubicBezTo>
                    <a:pt x="928" y="511"/>
                    <a:pt x="871" y="502"/>
                    <a:pt x="811" y="502"/>
                  </a:cubicBezTo>
                  <a:cubicBezTo>
                    <a:pt x="769" y="502"/>
                    <a:pt x="726" y="506"/>
                    <a:pt x="682" y="514"/>
                  </a:cubicBezTo>
                  <a:cubicBezTo>
                    <a:pt x="717" y="374"/>
                    <a:pt x="735" y="234"/>
                    <a:pt x="735" y="94"/>
                  </a:cubicBezTo>
                  <a:cubicBezTo>
                    <a:pt x="735" y="41"/>
                    <a:pt x="683" y="1"/>
                    <a:pt x="639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5" name="Google Shape;1205;p38"/>
            <p:cNvSpPr/>
            <p:nvPr/>
          </p:nvSpPr>
          <p:spPr>
            <a:xfrm rot="444554">
              <a:off x="6697218" y="2728644"/>
              <a:ext cx="416339" cy="118369"/>
            </a:xfrm>
            <a:custGeom>
              <a:avLst/>
              <a:gdLst/>
              <a:ahLst/>
              <a:cxnLst/>
              <a:rect l="l" t="t" r="r" b="b"/>
              <a:pathLst>
                <a:path w="7629" h="2169" extrusionOk="0">
                  <a:moveTo>
                    <a:pt x="1455" y="1"/>
                  </a:moveTo>
                  <a:cubicBezTo>
                    <a:pt x="1172" y="1"/>
                    <a:pt x="903" y="42"/>
                    <a:pt x="758" y="204"/>
                  </a:cubicBezTo>
                  <a:cubicBezTo>
                    <a:pt x="618" y="361"/>
                    <a:pt x="618" y="659"/>
                    <a:pt x="601" y="833"/>
                  </a:cubicBezTo>
                  <a:cubicBezTo>
                    <a:pt x="566" y="1166"/>
                    <a:pt x="531" y="1498"/>
                    <a:pt x="496" y="1830"/>
                  </a:cubicBezTo>
                  <a:cubicBezTo>
                    <a:pt x="374" y="1638"/>
                    <a:pt x="251" y="1428"/>
                    <a:pt x="129" y="1218"/>
                  </a:cubicBezTo>
                  <a:cubicBezTo>
                    <a:pt x="117" y="1200"/>
                    <a:pt x="98" y="1193"/>
                    <a:pt x="78" y="1193"/>
                  </a:cubicBezTo>
                  <a:cubicBezTo>
                    <a:pt x="40" y="1193"/>
                    <a:pt x="1" y="1224"/>
                    <a:pt x="24" y="1270"/>
                  </a:cubicBezTo>
                  <a:cubicBezTo>
                    <a:pt x="164" y="1550"/>
                    <a:pt x="321" y="1830"/>
                    <a:pt x="479" y="2109"/>
                  </a:cubicBezTo>
                  <a:cubicBezTo>
                    <a:pt x="497" y="2146"/>
                    <a:pt x="540" y="2169"/>
                    <a:pt x="576" y="2169"/>
                  </a:cubicBezTo>
                  <a:cubicBezTo>
                    <a:pt x="609" y="2169"/>
                    <a:pt x="636" y="2151"/>
                    <a:pt x="636" y="2109"/>
                  </a:cubicBezTo>
                  <a:cubicBezTo>
                    <a:pt x="723" y="1463"/>
                    <a:pt x="584" y="501"/>
                    <a:pt x="1318" y="222"/>
                  </a:cubicBezTo>
                  <a:cubicBezTo>
                    <a:pt x="1396" y="190"/>
                    <a:pt x="1503" y="179"/>
                    <a:pt x="1622" y="179"/>
                  </a:cubicBezTo>
                  <a:cubicBezTo>
                    <a:pt x="1899" y="179"/>
                    <a:pt x="2241" y="239"/>
                    <a:pt x="2437" y="239"/>
                  </a:cubicBezTo>
                  <a:cubicBezTo>
                    <a:pt x="2769" y="239"/>
                    <a:pt x="3101" y="239"/>
                    <a:pt x="3433" y="256"/>
                  </a:cubicBezTo>
                  <a:cubicBezTo>
                    <a:pt x="4424" y="269"/>
                    <a:pt x="5424" y="311"/>
                    <a:pt x="6426" y="311"/>
                  </a:cubicBezTo>
                  <a:cubicBezTo>
                    <a:pt x="6786" y="311"/>
                    <a:pt x="7146" y="305"/>
                    <a:pt x="7506" y="291"/>
                  </a:cubicBezTo>
                  <a:cubicBezTo>
                    <a:pt x="7628" y="291"/>
                    <a:pt x="7594" y="82"/>
                    <a:pt x="7489" y="82"/>
                  </a:cubicBezTo>
                  <a:cubicBezTo>
                    <a:pt x="6682" y="33"/>
                    <a:pt x="5868" y="18"/>
                    <a:pt x="5053" y="18"/>
                  </a:cubicBezTo>
                  <a:cubicBezTo>
                    <a:pt x="4120" y="18"/>
                    <a:pt x="3186" y="37"/>
                    <a:pt x="2262" y="47"/>
                  </a:cubicBezTo>
                  <a:cubicBezTo>
                    <a:pt x="2064" y="47"/>
                    <a:pt x="1752" y="1"/>
                    <a:pt x="1455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6" name="Google Shape;1206;p38"/>
            <p:cNvSpPr/>
            <p:nvPr/>
          </p:nvSpPr>
          <p:spPr>
            <a:xfrm rot="444554">
              <a:off x="6788514" y="2768093"/>
              <a:ext cx="65215" cy="78585"/>
            </a:xfrm>
            <a:custGeom>
              <a:avLst/>
              <a:gdLst/>
              <a:ahLst/>
              <a:cxnLst/>
              <a:rect l="l" t="t" r="r" b="b"/>
              <a:pathLst>
                <a:path w="1195" h="1440" extrusionOk="0">
                  <a:moveTo>
                    <a:pt x="283" y="1"/>
                  </a:moveTo>
                  <a:cubicBezTo>
                    <a:pt x="256" y="1"/>
                    <a:pt x="233" y="16"/>
                    <a:pt x="233" y="54"/>
                  </a:cubicBezTo>
                  <a:cubicBezTo>
                    <a:pt x="233" y="369"/>
                    <a:pt x="198" y="684"/>
                    <a:pt x="198" y="1016"/>
                  </a:cubicBezTo>
                  <a:cubicBezTo>
                    <a:pt x="198" y="1064"/>
                    <a:pt x="257" y="1130"/>
                    <a:pt x="311" y="1130"/>
                  </a:cubicBezTo>
                  <a:cubicBezTo>
                    <a:pt x="334" y="1130"/>
                    <a:pt x="356" y="1117"/>
                    <a:pt x="372" y="1086"/>
                  </a:cubicBezTo>
                  <a:cubicBezTo>
                    <a:pt x="442" y="981"/>
                    <a:pt x="495" y="876"/>
                    <a:pt x="600" y="806"/>
                  </a:cubicBezTo>
                  <a:cubicBezTo>
                    <a:pt x="651" y="772"/>
                    <a:pt x="699" y="754"/>
                    <a:pt x="742" y="754"/>
                  </a:cubicBezTo>
                  <a:cubicBezTo>
                    <a:pt x="830" y="754"/>
                    <a:pt x="897" y="828"/>
                    <a:pt x="932" y="981"/>
                  </a:cubicBezTo>
                  <a:cubicBezTo>
                    <a:pt x="914" y="1051"/>
                    <a:pt x="862" y="1103"/>
                    <a:pt x="809" y="1138"/>
                  </a:cubicBezTo>
                  <a:cubicBezTo>
                    <a:pt x="727" y="1190"/>
                    <a:pt x="560" y="1235"/>
                    <a:pt x="411" y="1235"/>
                  </a:cubicBezTo>
                  <a:cubicBezTo>
                    <a:pt x="307" y="1235"/>
                    <a:pt x="213" y="1213"/>
                    <a:pt x="163" y="1156"/>
                  </a:cubicBezTo>
                  <a:cubicBezTo>
                    <a:pt x="146" y="1143"/>
                    <a:pt x="127" y="1137"/>
                    <a:pt x="109" y="1137"/>
                  </a:cubicBezTo>
                  <a:cubicBezTo>
                    <a:pt x="52" y="1137"/>
                    <a:pt x="0" y="1194"/>
                    <a:pt x="40" y="1260"/>
                  </a:cubicBezTo>
                  <a:cubicBezTo>
                    <a:pt x="110" y="1400"/>
                    <a:pt x="242" y="1439"/>
                    <a:pt x="390" y="1439"/>
                  </a:cubicBezTo>
                  <a:cubicBezTo>
                    <a:pt x="464" y="1439"/>
                    <a:pt x="541" y="1429"/>
                    <a:pt x="617" y="1418"/>
                  </a:cubicBezTo>
                  <a:cubicBezTo>
                    <a:pt x="862" y="1400"/>
                    <a:pt x="1107" y="1260"/>
                    <a:pt x="1159" y="998"/>
                  </a:cubicBezTo>
                  <a:cubicBezTo>
                    <a:pt x="1194" y="771"/>
                    <a:pt x="1054" y="596"/>
                    <a:pt x="844" y="561"/>
                  </a:cubicBezTo>
                  <a:cubicBezTo>
                    <a:pt x="805" y="551"/>
                    <a:pt x="768" y="546"/>
                    <a:pt x="732" y="546"/>
                  </a:cubicBezTo>
                  <a:cubicBezTo>
                    <a:pt x="590" y="546"/>
                    <a:pt x="473" y="621"/>
                    <a:pt x="390" y="719"/>
                  </a:cubicBezTo>
                  <a:cubicBezTo>
                    <a:pt x="372" y="491"/>
                    <a:pt x="372" y="281"/>
                    <a:pt x="355" y="54"/>
                  </a:cubicBezTo>
                  <a:cubicBezTo>
                    <a:pt x="355" y="25"/>
                    <a:pt x="317" y="1"/>
                    <a:pt x="283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7" name="Google Shape;1207;p38"/>
            <p:cNvSpPr/>
            <p:nvPr/>
          </p:nvSpPr>
          <p:spPr>
            <a:xfrm rot="444554">
              <a:off x="6853037" y="2761993"/>
              <a:ext cx="52991" cy="41366"/>
            </a:xfrm>
            <a:custGeom>
              <a:avLst/>
              <a:gdLst/>
              <a:ahLst/>
              <a:cxnLst/>
              <a:rect l="l" t="t" r="r" b="b"/>
              <a:pathLst>
                <a:path w="971" h="758" extrusionOk="0">
                  <a:moveTo>
                    <a:pt x="179" y="0"/>
                  </a:moveTo>
                  <a:cubicBezTo>
                    <a:pt x="123" y="0"/>
                    <a:pt x="68" y="31"/>
                    <a:pt x="27" y="108"/>
                  </a:cubicBezTo>
                  <a:cubicBezTo>
                    <a:pt x="1" y="146"/>
                    <a:pt x="60" y="204"/>
                    <a:pt x="107" y="204"/>
                  </a:cubicBezTo>
                  <a:cubicBezTo>
                    <a:pt x="124" y="204"/>
                    <a:pt x="140" y="196"/>
                    <a:pt x="149" y="178"/>
                  </a:cubicBezTo>
                  <a:cubicBezTo>
                    <a:pt x="160" y="167"/>
                    <a:pt x="169" y="163"/>
                    <a:pt x="177" y="163"/>
                  </a:cubicBezTo>
                  <a:cubicBezTo>
                    <a:pt x="236" y="163"/>
                    <a:pt x="236" y="405"/>
                    <a:pt x="236" y="405"/>
                  </a:cubicBezTo>
                  <a:cubicBezTo>
                    <a:pt x="236" y="458"/>
                    <a:pt x="236" y="493"/>
                    <a:pt x="254" y="545"/>
                  </a:cubicBezTo>
                  <a:cubicBezTo>
                    <a:pt x="289" y="632"/>
                    <a:pt x="341" y="702"/>
                    <a:pt x="429" y="737"/>
                  </a:cubicBezTo>
                  <a:cubicBezTo>
                    <a:pt x="466" y="752"/>
                    <a:pt x="503" y="757"/>
                    <a:pt x="539" y="757"/>
                  </a:cubicBezTo>
                  <a:cubicBezTo>
                    <a:pt x="590" y="757"/>
                    <a:pt x="640" y="747"/>
                    <a:pt x="691" y="737"/>
                  </a:cubicBezTo>
                  <a:cubicBezTo>
                    <a:pt x="778" y="720"/>
                    <a:pt x="901" y="720"/>
                    <a:pt x="971" y="632"/>
                  </a:cubicBezTo>
                  <a:lnTo>
                    <a:pt x="953" y="545"/>
                  </a:lnTo>
                  <a:cubicBezTo>
                    <a:pt x="912" y="493"/>
                    <a:pt x="858" y="478"/>
                    <a:pt x="799" y="478"/>
                  </a:cubicBezTo>
                  <a:cubicBezTo>
                    <a:pt x="759" y="478"/>
                    <a:pt x="716" y="485"/>
                    <a:pt x="673" y="493"/>
                  </a:cubicBezTo>
                  <a:cubicBezTo>
                    <a:pt x="627" y="502"/>
                    <a:pt x="575" y="521"/>
                    <a:pt x="532" y="521"/>
                  </a:cubicBezTo>
                  <a:cubicBezTo>
                    <a:pt x="494" y="521"/>
                    <a:pt x="462" y="506"/>
                    <a:pt x="446" y="458"/>
                  </a:cubicBezTo>
                  <a:cubicBezTo>
                    <a:pt x="429" y="388"/>
                    <a:pt x="446" y="300"/>
                    <a:pt x="429" y="248"/>
                  </a:cubicBezTo>
                  <a:cubicBezTo>
                    <a:pt x="405" y="120"/>
                    <a:pt x="290" y="0"/>
                    <a:pt x="179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8" name="Google Shape;1208;p38"/>
            <p:cNvSpPr/>
            <p:nvPr/>
          </p:nvSpPr>
          <p:spPr>
            <a:xfrm rot="444554">
              <a:off x="6909504" y="2834392"/>
              <a:ext cx="80823" cy="18500"/>
            </a:xfrm>
            <a:custGeom>
              <a:avLst/>
              <a:gdLst/>
              <a:ahLst/>
              <a:cxnLst/>
              <a:rect l="l" t="t" r="r" b="b"/>
              <a:pathLst>
                <a:path w="1481" h="339" extrusionOk="0">
                  <a:moveTo>
                    <a:pt x="1056" y="0"/>
                  </a:moveTo>
                  <a:cubicBezTo>
                    <a:pt x="750" y="0"/>
                    <a:pt x="416" y="74"/>
                    <a:pt x="135" y="128"/>
                  </a:cubicBezTo>
                  <a:cubicBezTo>
                    <a:pt x="0" y="145"/>
                    <a:pt x="60" y="339"/>
                    <a:pt x="173" y="339"/>
                  </a:cubicBezTo>
                  <a:cubicBezTo>
                    <a:pt x="177" y="339"/>
                    <a:pt x="182" y="339"/>
                    <a:pt x="187" y="338"/>
                  </a:cubicBezTo>
                  <a:cubicBezTo>
                    <a:pt x="379" y="303"/>
                    <a:pt x="572" y="285"/>
                    <a:pt x="764" y="268"/>
                  </a:cubicBezTo>
                  <a:cubicBezTo>
                    <a:pt x="812" y="264"/>
                    <a:pt x="861" y="263"/>
                    <a:pt x="911" y="263"/>
                  </a:cubicBezTo>
                  <a:cubicBezTo>
                    <a:pt x="961" y="263"/>
                    <a:pt x="1012" y="264"/>
                    <a:pt x="1063" y="264"/>
                  </a:cubicBezTo>
                  <a:cubicBezTo>
                    <a:pt x="1166" y="264"/>
                    <a:pt x="1271" y="259"/>
                    <a:pt x="1376" y="233"/>
                  </a:cubicBezTo>
                  <a:cubicBezTo>
                    <a:pt x="1481" y="198"/>
                    <a:pt x="1411" y="41"/>
                    <a:pt x="1323" y="23"/>
                  </a:cubicBezTo>
                  <a:cubicBezTo>
                    <a:pt x="1238" y="7"/>
                    <a:pt x="1148" y="0"/>
                    <a:pt x="1056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9" name="Google Shape;1209;p38"/>
            <p:cNvSpPr/>
            <p:nvPr/>
          </p:nvSpPr>
          <p:spPr>
            <a:xfrm rot="444554">
              <a:off x="6998152" y="2802552"/>
              <a:ext cx="56047" cy="73947"/>
            </a:xfrm>
            <a:custGeom>
              <a:avLst/>
              <a:gdLst/>
              <a:ahLst/>
              <a:cxnLst/>
              <a:rect l="l" t="t" r="r" b="b"/>
              <a:pathLst>
                <a:path w="1027" h="1355" extrusionOk="0">
                  <a:moveTo>
                    <a:pt x="89" y="0"/>
                  </a:moveTo>
                  <a:cubicBezTo>
                    <a:pt x="65" y="0"/>
                    <a:pt x="42" y="15"/>
                    <a:pt x="35" y="52"/>
                  </a:cubicBezTo>
                  <a:cubicBezTo>
                    <a:pt x="0" y="262"/>
                    <a:pt x="105" y="507"/>
                    <a:pt x="315" y="611"/>
                  </a:cubicBezTo>
                  <a:cubicBezTo>
                    <a:pt x="373" y="640"/>
                    <a:pt x="451" y="653"/>
                    <a:pt x="534" y="653"/>
                  </a:cubicBezTo>
                  <a:cubicBezTo>
                    <a:pt x="602" y="653"/>
                    <a:pt x="671" y="645"/>
                    <a:pt x="734" y="629"/>
                  </a:cubicBezTo>
                  <a:lnTo>
                    <a:pt x="734" y="629"/>
                  </a:lnTo>
                  <a:cubicBezTo>
                    <a:pt x="717" y="664"/>
                    <a:pt x="699" y="699"/>
                    <a:pt x="699" y="734"/>
                  </a:cubicBezTo>
                  <a:cubicBezTo>
                    <a:pt x="647" y="909"/>
                    <a:pt x="560" y="1083"/>
                    <a:pt x="577" y="1258"/>
                  </a:cubicBezTo>
                  <a:cubicBezTo>
                    <a:pt x="577" y="1297"/>
                    <a:pt x="624" y="1354"/>
                    <a:pt x="670" y="1354"/>
                  </a:cubicBezTo>
                  <a:cubicBezTo>
                    <a:pt x="687" y="1354"/>
                    <a:pt x="703" y="1347"/>
                    <a:pt x="717" y="1328"/>
                  </a:cubicBezTo>
                  <a:cubicBezTo>
                    <a:pt x="804" y="1171"/>
                    <a:pt x="822" y="996"/>
                    <a:pt x="874" y="821"/>
                  </a:cubicBezTo>
                  <a:cubicBezTo>
                    <a:pt x="909" y="629"/>
                    <a:pt x="962" y="437"/>
                    <a:pt x="1014" y="244"/>
                  </a:cubicBezTo>
                  <a:cubicBezTo>
                    <a:pt x="1026" y="183"/>
                    <a:pt x="960" y="121"/>
                    <a:pt x="908" y="121"/>
                  </a:cubicBezTo>
                  <a:cubicBezTo>
                    <a:pt x="886" y="121"/>
                    <a:pt x="867" y="131"/>
                    <a:pt x="857" y="157"/>
                  </a:cubicBezTo>
                  <a:cubicBezTo>
                    <a:pt x="839" y="227"/>
                    <a:pt x="839" y="279"/>
                    <a:pt x="822" y="332"/>
                  </a:cubicBezTo>
                  <a:lnTo>
                    <a:pt x="804" y="332"/>
                  </a:lnTo>
                  <a:cubicBezTo>
                    <a:pt x="691" y="348"/>
                    <a:pt x="608" y="439"/>
                    <a:pt x="486" y="439"/>
                  </a:cubicBezTo>
                  <a:cubicBezTo>
                    <a:pt x="476" y="439"/>
                    <a:pt x="465" y="438"/>
                    <a:pt x="455" y="437"/>
                  </a:cubicBezTo>
                  <a:cubicBezTo>
                    <a:pt x="262" y="402"/>
                    <a:pt x="157" y="244"/>
                    <a:pt x="157" y="70"/>
                  </a:cubicBezTo>
                  <a:cubicBezTo>
                    <a:pt x="157" y="29"/>
                    <a:pt x="122" y="0"/>
                    <a:pt x="89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0" name="Google Shape;1210;p38"/>
            <p:cNvSpPr/>
            <p:nvPr/>
          </p:nvSpPr>
          <p:spPr>
            <a:xfrm rot="444554">
              <a:off x="7065925" y="2836073"/>
              <a:ext cx="55392" cy="44532"/>
            </a:xfrm>
            <a:custGeom>
              <a:avLst/>
              <a:gdLst/>
              <a:ahLst/>
              <a:cxnLst/>
              <a:rect l="l" t="t" r="r" b="b"/>
              <a:pathLst>
                <a:path w="1015" h="816" extrusionOk="0">
                  <a:moveTo>
                    <a:pt x="720" y="1"/>
                  </a:moveTo>
                  <a:cubicBezTo>
                    <a:pt x="441" y="1"/>
                    <a:pt x="184" y="139"/>
                    <a:pt x="35" y="387"/>
                  </a:cubicBezTo>
                  <a:cubicBezTo>
                    <a:pt x="0" y="422"/>
                    <a:pt x="18" y="474"/>
                    <a:pt x="35" y="509"/>
                  </a:cubicBezTo>
                  <a:cubicBezTo>
                    <a:pt x="96" y="595"/>
                    <a:pt x="192" y="638"/>
                    <a:pt x="292" y="638"/>
                  </a:cubicBezTo>
                  <a:cubicBezTo>
                    <a:pt x="334" y="638"/>
                    <a:pt x="378" y="630"/>
                    <a:pt x="420" y="614"/>
                  </a:cubicBezTo>
                  <a:cubicBezTo>
                    <a:pt x="560" y="579"/>
                    <a:pt x="647" y="492"/>
                    <a:pt x="752" y="404"/>
                  </a:cubicBezTo>
                  <a:cubicBezTo>
                    <a:pt x="752" y="527"/>
                    <a:pt x="752" y="666"/>
                    <a:pt x="804" y="754"/>
                  </a:cubicBezTo>
                  <a:cubicBezTo>
                    <a:pt x="824" y="793"/>
                    <a:pt x="860" y="816"/>
                    <a:pt x="894" y="816"/>
                  </a:cubicBezTo>
                  <a:cubicBezTo>
                    <a:pt x="921" y="816"/>
                    <a:pt x="946" y="802"/>
                    <a:pt x="962" y="771"/>
                  </a:cubicBezTo>
                  <a:cubicBezTo>
                    <a:pt x="1014" y="614"/>
                    <a:pt x="962" y="404"/>
                    <a:pt x="962" y="247"/>
                  </a:cubicBezTo>
                  <a:cubicBezTo>
                    <a:pt x="946" y="184"/>
                    <a:pt x="903" y="122"/>
                    <a:pt x="831" y="122"/>
                  </a:cubicBezTo>
                  <a:cubicBezTo>
                    <a:pt x="822" y="122"/>
                    <a:pt x="814" y="123"/>
                    <a:pt x="804" y="125"/>
                  </a:cubicBezTo>
                  <a:cubicBezTo>
                    <a:pt x="700" y="159"/>
                    <a:pt x="612" y="247"/>
                    <a:pt x="507" y="317"/>
                  </a:cubicBezTo>
                  <a:cubicBezTo>
                    <a:pt x="459" y="365"/>
                    <a:pt x="354" y="441"/>
                    <a:pt x="269" y="441"/>
                  </a:cubicBezTo>
                  <a:cubicBezTo>
                    <a:pt x="261" y="441"/>
                    <a:pt x="253" y="441"/>
                    <a:pt x="245" y="439"/>
                  </a:cubicBezTo>
                  <a:cubicBezTo>
                    <a:pt x="367" y="247"/>
                    <a:pt x="560" y="142"/>
                    <a:pt x="787" y="125"/>
                  </a:cubicBezTo>
                  <a:cubicBezTo>
                    <a:pt x="857" y="107"/>
                    <a:pt x="822" y="2"/>
                    <a:pt x="769" y="2"/>
                  </a:cubicBezTo>
                  <a:cubicBezTo>
                    <a:pt x="753" y="1"/>
                    <a:pt x="736" y="1"/>
                    <a:pt x="720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1" name="Google Shape;1211;p38"/>
            <p:cNvSpPr/>
            <p:nvPr/>
          </p:nvSpPr>
          <p:spPr>
            <a:xfrm rot="444554">
              <a:off x="7135827" y="2841704"/>
              <a:ext cx="59212" cy="52827"/>
            </a:xfrm>
            <a:custGeom>
              <a:avLst/>
              <a:gdLst/>
              <a:ahLst/>
              <a:cxnLst/>
              <a:rect l="l" t="t" r="r" b="b"/>
              <a:pathLst>
                <a:path w="1085" h="968" extrusionOk="0">
                  <a:moveTo>
                    <a:pt x="718" y="0"/>
                  </a:moveTo>
                  <a:cubicBezTo>
                    <a:pt x="385" y="0"/>
                    <a:pt x="1" y="280"/>
                    <a:pt x="71" y="664"/>
                  </a:cubicBezTo>
                  <a:cubicBezTo>
                    <a:pt x="106" y="857"/>
                    <a:pt x="246" y="944"/>
                    <a:pt x="420" y="962"/>
                  </a:cubicBezTo>
                  <a:cubicBezTo>
                    <a:pt x="458" y="965"/>
                    <a:pt x="499" y="967"/>
                    <a:pt x="542" y="967"/>
                  </a:cubicBezTo>
                  <a:cubicBezTo>
                    <a:pt x="721" y="967"/>
                    <a:pt x="934" y="931"/>
                    <a:pt x="1032" y="804"/>
                  </a:cubicBezTo>
                  <a:cubicBezTo>
                    <a:pt x="1085" y="752"/>
                    <a:pt x="1032" y="664"/>
                    <a:pt x="980" y="664"/>
                  </a:cubicBezTo>
                  <a:cubicBezTo>
                    <a:pt x="974" y="664"/>
                    <a:pt x="968" y="663"/>
                    <a:pt x="961" y="663"/>
                  </a:cubicBezTo>
                  <a:cubicBezTo>
                    <a:pt x="860" y="663"/>
                    <a:pt x="629" y="732"/>
                    <a:pt x="464" y="732"/>
                  </a:cubicBezTo>
                  <a:cubicBezTo>
                    <a:pt x="359" y="732"/>
                    <a:pt x="281" y="704"/>
                    <a:pt x="281" y="612"/>
                  </a:cubicBezTo>
                  <a:cubicBezTo>
                    <a:pt x="281" y="385"/>
                    <a:pt x="543" y="193"/>
                    <a:pt x="753" y="158"/>
                  </a:cubicBezTo>
                  <a:cubicBezTo>
                    <a:pt x="840" y="140"/>
                    <a:pt x="805" y="0"/>
                    <a:pt x="718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2" name="Google Shape;1212;p38"/>
            <p:cNvSpPr/>
            <p:nvPr/>
          </p:nvSpPr>
          <p:spPr>
            <a:xfrm rot="444554">
              <a:off x="6555695" y="2867851"/>
              <a:ext cx="542894" cy="32362"/>
            </a:xfrm>
            <a:custGeom>
              <a:avLst/>
              <a:gdLst/>
              <a:ahLst/>
              <a:cxnLst/>
              <a:rect l="l" t="t" r="r" b="b"/>
              <a:pathLst>
                <a:path w="9948" h="593" extrusionOk="0">
                  <a:moveTo>
                    <a:pt x="88" y="0"/>
                  </a:moveTo>
                  <a:cubicBezTo>
                    <a:pt x="1" y="0"/>
                    <a:pt x="18" y="140"/>
                    <a:pt x="88" y="140"/>
                  </a:cubicBezTo>
                  <a:cubicBezTo>
                    <a:pt x="1749" y="332"/>
                    <a:pt x="3427" y="420"/>
                    <a:pt x="5105" y="490"/>
                  </a:cubicBezTo>
                  <a:cubicBezTo>
                    <a:pt x="6099" y="523"/>
                    <a:pt x="7129" y="593"/>
                    <a:pt x="8144" y="593"/>
                  </a:cubicBezTo>
                  <a:cubicBezTo>
                    <a:pt x="8718" y="593"/>
                    <a:pt x="9287" y="570"/>
                    <a:pt x="9843" y="507"/>
                  </a:cubicBezTo>
                  <a:cubicBezTo>
                    <a:pt x="9948" y="490"/>
                    <a:pt x="9930" y="350"/>
                    <a:pt x="9843" y="332"/>
                  </a:cubicBezTo>
                  <a:cubicBezTo>
                    <a:pt x="9106" y="268"/>
                    <a:pt x="8358" y="256"/>
                    <a:pt x="7610" y="256"/>
                  </a:cubicBezTo>
                  <a:cubicBezTo>
                    <a:pt x="7117" y="256"/>
                    <a:pt x="6625" y="261"/>
                    <a:pt x="6134" y="261"/>
                  </a:cubicBezTo>
                  <a:cubicBezTo>
                    <a:pt x="5743" y="261"/>
                    <a:pt x="5352" y="258"/>
                    <a:pt x="4965" y="245"/>
                  </a:cubicBezTo>
                  <a:cubicBezTo>
                    <a:pt x="3340" y="175"/>
                    <a:pt x="1714" y="70"/>
                    <a:pt x="88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3" name="Google Shape;1213;p38"/>
            <p:cNvSpPr/>
            <p:nvPr/>
          </p:nvSpPr>
          <p:spPr>
            <a:xfrm rot="444554">
              <a:off x="6711363" y="2907238"/>
              <a:ext cx="114331" cy="61559"/>
            </a:xfrm>
            <a:custGeom>
              <a:avLst/>
              <a:gdLst/>
              <a:ahLst/>
              <a:cxnLst/>
              <a:rect l="l" t="t" r="r" b="b"/>
              <a:pathLst>
                <a:path w="2095" h="1128" extrusionOk="0">
                  <a:moveTo>
                    <a:pt x="801" y="0"/>
                  </a:moveTo>
                  <a:cubicBezTo>
                    <a:pt x="658" y="0"/>
                    <a:pt x="494" y="73"/>
                    <a:pt x="386" y="145"/>
                  </a:cubicBezTo>
                  <a:cubicBezTo>
                    <a:pt x="310" y="190"/>
                    <a:pt x="365" y="313"/>
                    <a:pt x="437" y="313"/>
                  </a:cubicBezTo>
                  <a:cubicBezTo>
                    <a:pt x="449" y="313"/>
                    <a:pt x="461" y="309"/>
                    <a:pt x="473" y="302"/>
                  </a:cubicBezTo>
                  <a:cubicBezTo>
                    <a:pt x="521" y="268"/>
                    <a:pt x="566" y="250"/>
                    <a:pt x="609" y="250"/>
                  </a:cubicBezTo>
                  <a:cubicBezTo>
                    <a:pt x="675" y="250"/>
                    <a:pt x="734" y="294"/>
                    <a:pt x="788" y="390"/>
                  </a:cubicBezTo>
                  <a:cubicBezTo>
                    <a:pt x="718" y="442"/>
                    <a:pt x="630" y="494"/>
                    <a:pt x="543" y="547"/>
                  </a:cubicBezTo>
                  <a:cubicBezTo>
                    <a:pt x="403" y="617"/>
                    <a:pt x="263" y="669"/>
                    <a:pt x="123" y="704"/>
                  </a:cubicBezTo>
                  <a:cubicBezTo>
                    <a:pt x="1" y="739"/>
                    <a:pt x="88" y="896"/>
                    <a:pt x="158" y="914"/>
                  </a:cubicBezTo>
                  <a:cubicBezTo>
                    <a:pt x="525" y="1001"/>
                    <a:pt x="910" y="1071"/>
                    <a:pt x="1277" y="1106"/>
                  </a:cubicBezTo>
                  <a:cubicBezTo>
                    <a:pt x="1388" y="1114"/>
                    <a:pt x="1496" y="1127"/>
                    <a:pt x="1600" y="1127"/>
                  </a:cubicBezTo>
                  <a:cubicBezTo>
                    <a:pt x="1741" y="1127"/>
                    <a:pt x="1873" y="1102"/>
                    <a:pt x="1994" y="1001"/>
                  </a:cubicBezTo>
                  <a:cubicBezTo>
                    <a:pt x="2094" y="930"/>
                    <a:pt x="1994" y="787"/>
                    <a:pt x="1897" y="787"/>
                  </a:cubicBezTo>
                  <a:cubicBezTo>
                    <a:pt x="1876" y="787"/>
                    <a:pt x="1855" y="794"/>
                    <a:pt x="1836" y="809"/>
                  </a:cubicBezTo>
                  <a:cubicBezTo>
                    <a:pt x="1732" y="884"/>
                    <a:pt x="1600" y="907"/>
                    <a:pt x="1460" y="907"/>
                  </a:cubicBezTo>
                  <a:cubicBezTo>
                    <a:pt x="1272" y="907"/>
                    <a:pt x="1071" y="864"/>
                    <a:pt x="910" y="844"/>
                  </a:cubicBezTo>
                  <a:cubicBezTo>
                    <a:pt x="805" y="827"/>
                    <a:pt x="700" y="809"/>
                    <a:pt x="595" y="792"/>
                  </a:cubicBezTo>
                  <a:cubicBezTo>
                    <a:pt x="858" y="687"/>
                    <a:pt x="1155" y="494"/>
                    <a:pt x="1085" y="250"/>
                  </a:cubicBezTo>
                  <a:cubicBezTo>
                    <a:pt x="1051" y="64"/>
                    <a:pt x="935" y="0"/>
                    <a:pt x="801" y="0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4" name="Google Shape;1214;p38"/>
            <p:cNvSpPr/>
            <p:nvPr/>
          </p:nvSpPr>
          <p:spPr>
            <a:xfrm rot="444554">
              <a:off x="6835585" y="2933123"/>
              <a:ext cx="67562" cy="49716"/>
            </a:xfrm>
            <a:custGeom>
              <a:avLst/>
              <a:gdLst/>
              <a:ahLst/>
              <a:cxnLst/>
              <a:rect l="l" t="t" r="r" b="b"/>
              <a:pathLst>
                <a:path w="1238" h="911" extrusionOk="0">
                  <a:moveTo>
                    <a:pt x="682" y="1"/>
                  </a:moveTo>
                  <a:cubicBezTo>
                    <a:pt x="573" y="1"/>
                    <a:pt x="463" y="46"/>
                    <a:pt x="368" y="122"/>
                  </a:cubicBezTo>
                  <a:cubicBezTo>
                    <a:pt x="210" y="244"/>
                    <a:pt x="0" y="454"/>
                    <a:pt x="140" y="646"/>
                  </a:cubicBezTo>
                  <a:cubicBezTo>
                    <a:pt x="201" y="746"/>
                    <a:pt x="307" y="783"/>
                    <a:pt x="420" y="783"/>
                  </a:cubicBezTo>
                  <a:cubicBezTo>
                    <a:pt x="503" y="783"/>
                    <a:pt x="590" y="763"/>
                    <a:pt x="665" y="733"/>
                  </a:cubicBezTo>
                  <a:cubicBezTo>
                    <a:pt x="752" y="716"/>
                    <a:pt x="840" y="663"/>
                    <a:pt x="910" y="594"/>
                  </a:cubicBezTo>
                  <a:cubicBezTo>
                    <a:pt x="910" y="733"/>
                    <a:pt x="962" y="838"/>
                    <a:pt x="1102" y="908"/>
                  </a:cubicBezTo>
                  <a:cubicBezTo>
                    <a:pt x="1109" y="910"/>
                    <a:pt x="1117" y="911"/>
                    <a:pt x="1124" y="911"/>
                  </a:cubicBezTo>
                  <a:cubicBezTo>
                    <a:pt x="1185" y="911"/>
                    <a:pt x="1238" y="848"/>
                    <a:pt x="1207" y="786"/>
                  </a:cubicBezTo>
                  <a:cubicBezTo>
                    <a:pt x="1119" y="611"/>
                    <a:pt x="1102" y="471"/>
                    <a:pt x="1154" y="261"/>
                  </a:cubicBezTo>
                  <a:cubicBezTo>
                    <a:pt x="1166" y="190"/>
                    <a:pt x="1097" y="127"/>
                    <a:pt x="1041" y="127"/>
                  </a:cubicBezTo>
                  <a:cubicBezTo>
                    <a:pt x="1014" y="127"/>
                    <a:pt x="991" y="141"/>
                    <a:pt x="979" y="174"/>
                  </a:cubicBezTo>
                  <a:cubicBezTo>
                    <a:pt x="910" y="401"/>
                    <a:pt x="665" y="576"/>
                    <a:pt x="420" y="576"/>
                  </a:cubicBezTo>
                  <a:cubicBezTo>
                    <a:pt x="350" y="576"/>
                    <a:pt x="280" y="576"/>
                    <a:pt x="333" y="471"/>
                  </a:cubicBezTo>
                  <a:cubicBezTo>
                    <a:pt x="350" y="419"/>
                    <a:pt x="420" y="366"/>
                    <a:pt x="455" y="331"/>
                  </a:cubicBezTo>
                  <a:cubicBezTo>
                    <a:pt x="530" y="244"/>
                    <a:pt x="631" y="166"/>
                    <a:pt x="746" y="166"/>
                  </a:cubicBezTo>
                  <a:cubicBezTo>
                    <a:pt x="793" y="166"/>
                    <a:pt x="842" y="179"/>
                    <a:pt x="892" y="209"/>
                  </a:cubicBezTo>
                  <a:cubicBezTo>
                    <a:pt x="904" y="218"/>
                    <a:pt x="915" y="222"/>
                    <a:pt x="925" y="222"/>
                  </a:cubicBezTo>
                  <a:cubicBezTo>
                    <a:pt x="971" y="222"/>
                    <a:pt x="988" y="133"/>
                    <a:pt x="944" y="104"/>
                  </a:cubicBezTo>
                  <a:cubicBezTo>
                    <a:pt x="865" y="32"/>
                    <a:pt x="774" y="1"/>
                    <a:pt x="682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215" name="Google Shape;1215;p38"/>
            <p:cNvGrpSpPr/>
            <p:nvPr/>
          </p:nvGrpSpPr>
          <p:grpSpPr>
            <a:xfrm>
              <a:off x="6161321" y="230503"/>
              <a:ext cx="1940055" cy="1320181"/>
              <a:chOff x="6633062" y="382908"/>
              <a:chExt cx="1468293" cy="999153"/>
            </a:xfrm>
          </p:grpSpPr>
          <p:sp>
            <p:nvSpPr>
              <p:cNvPr id="1216" name="Google Shape;1216;p38"/>
              <p:cNvSpPr/>
              <p:nvPr/>
            </p:nvSpPr>
            <p:spPr>
              <a:xfrm rot="-8704295">
                <a:off x="6751549" y="533709"/>
                <a:ext cx="638305" cy="541425"/>
              </a:xfrm>
              <a:custGeom>
                <a:avLst/>
                <a:gdLst/>
                <a:ahLst/>
                <a:cxnLst/>
                <a:rect l="l" t="t" r="r" b="b"/>
                <a:pathLst>
                  <a:path w="16241" h="13776" extrusionOk="0">
                    <a:moveTo>
                      <a:pt x="15874" y="1"/>
                    </a:moveTo>
                    <a:lnTo>
                      <a:pt x="15874" y="1"/>
                    </a:lnTo>
                    <a:cubicBezTo>
                      <a:pt x="15926" y="176"/>
                      <a:pt x="15943" y="333"/>
                      <a:pt x="15943" y="490"/>
                    </a:cubicBezTo>
                    <a:cubicBezTo>
                      <a:pt x="15943" y="892"/>
                      <a:pt x="15804" y="1277"/>
                      <a:pt x="15489" y="1522"/>
                    </a:cubicBezTo>
                    <a:lnTo>
                      <a:pt x="15227" y="1731"/>
                    </a:lnTo>
                    <a:cubicBezTo>
                      <a:pt x="15227" y="1749"/>
                      <a:pt x="15227" y="1766"/>
                      <a:pt x="15209" y="1784"/>
                    </a:cubicBezTo>
                    <a:lnTo>
                      <a:pt x="13986" y="6469"/>
                    </a:lnTo>
                    <a:cubicBezTo>
                      <a:pt x="13968" y="6521"/>
                      <a:pt x="13933" y="6556"/>
                      <a:pt x="13881" y="6574"/>
                    </a:cubicBezTo>
                    <a:lnTo>
                      <a:pt x="13846" y="6574"/>
                    </a:lnTo>
                    <a:cubicBezTo>
                      <a:pt x="13811" y="6574"/>
                      <a:pt x="13758" y="6556"/>
                      <a:pt x="13741" y="6521"/>
                    </a:cubicBezTo>
                    <a:lnTo>
                      <a:pt x="9038" y="508"/>
                    </a:lnTo>
                    <a:lnTo>
                      <a:pt x="158" y="7413"/>
                    </a:lnTo>
                    <a:cubicBezTo>
                      <a:pt x="53" y="7483"/>
                      <a:pt x="0" y="7623"/>
                      <a:pt x="0" y="7745"/>
                    </a:cubicBezTo>
                    <a:cubicBezTo>
                      <a:pt x="0" y="7797"/>
                      <a:pt x="18" y="7867"/>
                      <a:pt x="35" y="7920"/>
                    </a:cubicBezTo>
                    <a:lnTo>
                      <a:pt x="175" y="8217"/>
                    </a:lnTo>
                    <a:cubicBezTo>
                      <a:pt x="1119" y="10385"/>
                      <a:pt x="2623" y="12273"/>
                      <a:pt x="4511" y="13689"/>
                    </a:cubicBezTo>
                    <a:cubicBezTo>
                      <a:pt x="4598" y="13758"/>
                      <a:pt x="4685" y="13776"/>
                      <a:pt x="4773" y="13776"/>
                    </a:cubicBezTo>
                    <a:cubicBezTo>
                      <a:pt x="4860" y="13776"/>
                      <a:pt x="4965" y="13758"/>
                      <a:pt x="5035" y="13689"/>
                    </a:cubicBezTo>
                    <a:lnTo>
                      <a:pt x="13986" y="6731"/>
                    </a:lnTo>
                    <a:lnTo>
                      <a:pt x="15436" y="2116"/>
                    </a:lnTo>
                    <a:cubicBezTo>
                      <a:pt x="15419" y="2064"/>
                      <a:pt x="15436" y="2011"/>
                      <a:pt x="15489" y="1976"/>
                    </a:cubicBezTo>
                    <a:lnTo>
                      <a:pt x="15786" y="1731"/>
                    </a:lnTo>
                    <a:cubicBezTo>
                      <a:pt x="16083" y="1504"/>
                      <a:pt x="16241" y="1172"/>
                      <a:pt x="16241" y="840"/>
                    </a:cubicBezTo>
                    <a:cubicBezTo>
                      <a:pt x="16241" y="595"/>
                      <a:pt x="16153" y="350"/>
                      <a:pt x="15996" y="141"/>
                    </a:cubicBezTo>
                    <a:cubicBezTo>
                      <a:pt x="15961" y="88"/>
                      <a:pt x="15908" y="36"/>
                      <a:pt x="15874" y="1"/>
                    </a:cubicBezTo>
                    <a:close/>
                  </a:path>
                </a:pathLst>
              </a:custGeom>
              <a:solidFill>
                <a:srgbClr val="8698B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7" name="Google Shape;1217;p38"/>
              <p:cNvSpPr/>
              <p:nvPr/>
            </p:nvSpPr>
            <p:spPr>
              <a:xfrm rot="-8704295">
                <a:off x="6737652" y="520852"/>
                <a:ext cx="662358" cy="573731"/>
              </a:xfrm>
              <a:custGeom>
                <a:avLst/>
                <a:gdLst/>
                <a:ahLst/>
                <a:cxnLst/>
                <a:rect l="l" t="t" r="r" b="b"/>
                <a:pathLst>
                  <a:path w="16853" h="14598" extrusionOk="0">
                    <a:moveTo>
                      <a:pt x="15944" y="1"/>
                    </a:moveTo>
                    <a:lnTo>
                      <a:pt x="15944" y="1"/>
                    </a:lnTo>
                    <a:cubicBezTo>
                      <a:pt x="16049" y="158"/>
                      <a:pt x="16136" y="333"/>
                      <a:pt x="16189" y="508"/>
                    </a:cubicBezTo>
                    <a:cubicBezTo>
                      <a:pt x="16223" y="543"/>
                      <a:pt x="16276" y="595"/>
                      <a:pt x="16311" y="648"/>
                    </a:cubicBezTo>
                    <a:cubicBezTo>
                      <a:pt x="16468" y="857"/>
                      <a:pt x="16556" y="1102"/>
                      <a:pt x="16556" y="1347"/>
                    </a:cubicBezTo>
                    <a:cubicBezTo>
                      <a:pt x="16556" y="1679"/>
                      <a:pt x="16398" y="2011"/>
                      <a:pt x="16101" y="2238"/>
                    </a:cubicBezTo>
                    <a:lnTo>
                      <a:pt x="15804" y="2483"/>
                    </a:lnTo>
                    <a:cubicBezTo>
                      <a:pt x="15751" y="2518"/>
                      <a:pt x="15734" y="2571"/>
                      <a:pt x="15751" y="2623"/>
                    </a:cubicBezTo>
                    <a:lnTo>
                      <a:pt x="14301" y="7238"/>
                    </a:lnTo>
                    <a:lnTo>
                      <a:pt x="5350" y="14196"/>
                    </a:lnTo>
                    <a:cubicBezTo>
                      <a:pt x="5280" y="14265"/>
                      <a:pt x="5175" y="14283"/>
                      <a:pt x="5088" y="14283"/>
                    </a:cubicBezTo>
                    <a:cubicBezTo>
                      <a:pt x="5000" y="14283"/>
                      <a:pt x="4913" y="14265"/>
                      <a:pt x="4826" y="14196"/>
                    </a:cubicBezTo>
                    <a:cubicBezTo>
                      <a:pt x="2938" y="12780"/>
                      <a:pt x="1434" y="10892"/>
                      <a:pt x="490" y="8724"/>
                    </a:cubicBezTo>
                    <a:lnTo>
                      <a:pt x="350" y="8427"/>
                    </a:lnTo>
                    <a:cubicBezTo>
                      <a:pt x="333" y="8374"/>
                      <a:pt x="315" y="8304"/>
                      <a:pt x="315" y="8252"/>
                    </a:cubicBezTo>
                    <a:cubicBezTo>
                      <a:pt x="315" y="8130"/>
                      <a:pt x="368" y="7990"/>
                      <a:pt x="473" y="7920"/>
                    </a:cubicBezTo>
                    <a:lnTo>
                      <a:pt x="9353" y="1015"/>
                    </a:lnTo>
                    <a:lnTo>
                      <a:pt x="9161" y="770"/>
                    </a:lnTo>
                    <a:lnTo>
                      <a:pt x="298" y="7675"/>
                    </a:lnTo>
                    <a:cubicBezTo>
                      <a:pt x="106" y="7815"/>
                      <a:pt x="1" y="8025"/>
                      <a:pt x="1" y="8252"/>
                    </a:cubicBezTo>
                    <a:cubicBezTo>
                      <a:pt x="1" y="8357"/>
                      <a:pt x="36" y="8444"/>
                      <a:pt x="71" y="8549"/>
                    </a:cubicBezTo>
                    <a:lnTo>
                      <a:pt x="193" y="8846"/>
                    </a:lnTo>
                    <a:cubicBezTo>
                      <a:pt x="1172" y="11066"/>
                      <a:pt x="2710" y="12989"/>
                      <a:pt x="4651" y="14440"/>
                    </a:cubicBezTo>
                    <a:cubicBezTo>
                      <a:pt x="4773" y="14545"/>
                      <a:pt x="4931" y="14598"/>
                      <a:pt x="5088" y="14598"/>
                    </a:cubicBezTo>
                    <a:cubicBezTo>
                      <a:pt x="5245" y="14598"/>
                      <a:pt x="5403" y="14545"/>
                      <a:pt x="5542" y="14440"/>
                    </a:cubicBezTo>
                    <a:lnTo>
                      <a:pt x="14440" y="7535"/>
                    </a:lnTo>
                    <a:cubicBezTo>
                      <a:pt x="14510" y="7518"/>
                      <a:pt x="14545" y="7483"/>
                      <a:pt x="14563" y="7430"/>
                    </a:cubicBezTo>
                    <a:lnTo>
                      <a:pt x="16066" y="2658"/>
                    </a:lnTo>
                    <a:lnTo>
                      <a:pt x="16293" y="2483"/>
                    </a:lnTo>
                    <a:cubicBezTo>
                      <a:pt x="16660" y="2203"/>
                      <a:pt x="16853" y="1766"/>
                      <a:pt x="16853" y="1347"/>
                    </a:cubicBezTo>
                    <a:cubicBezTo>
                      <a:pt x="16853" y="1032"/>
                      <a:pt x="16748" y="717"/>
                      <a:pt x="16556" y="455"/>
                    </a:cubicBezTo>
                    <a:cubicBezTo>
                      <a:pt x="16381" y="246"/>
                      <a:pt x="16171" y="88"/>
                      <a:pt x="15944" y="1"/>
                    </a:cubicBezTo>
                    <a:close/>
                  </a:path>
                </a:pathLst>
              </a:custGeom>
              <a:solidFill>
                <a:srgbClr val="8698B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8" name="Google Shape;1218;p38"/>
              <p:cNvSpPr/>
              <p:nvPr/>
            </p:nvSpPr>
            <p:spPr>
              <a:xfrm rot="-8704295">
                <a:off x="6828896" y="579503"/>
                <a:ext cx="548303" cy="528809"/>
              </a:xfrm>
              <a:custGeom>
                <a:avLst/>
                <a:gdLst/>
                <a:ahLst/>
                <a:cxnLst/>
                <a:rect l="l" t="t" r="r" b="b"/>
                <a:pathLst>
                  <a:path w="13951" h="13455" extrusionOk="0">
                    <a:moveTo>
                      <a:pt x="8654" y="0"/>
                    </a:moveTo>
                    <a:lnTo>
                      <a:pt x="263" y="6713"/>
                    </a:lnTo>
                    <a:cubicBezTo>
                      <a:pt x="53" y="6871"/>
                      <a:pt x="1" y="7150"/>
                      <a:pt x="123" y="7395"/>
                    </a:cubicBezTo>
                    <a:lnTo>
                      <a:pt x="263" y="7692"/>
                    </a:lnTo>
                    <a:cubicBezTo>
                      <a:pt x="1312" y="9912"/>
                      <a:pt x="2902" y="11835"/>
                      <a:pt x="4843" y="13321"/>
                    </a:cubicBezTo>
                    <a:cubicBezTo>
                      <a:pt x="4951" y="13411"/>
                      <a:pt x="5077" y="13455"/>
                      <a:pt x="5200" y="13455"/>
                    </a:cubicBezTo>
                    <a:cubicBezTo>
                      <a:pt x="5317" y="13455"/>
                      <a:pt x="5431" y="13415"/>
                      <a:pt x="5525" y="13339"/>
                    </a:cubicBezTo>
                    <a:lnTo>
                      <a:pt x="13951" y="6626"/>
                    </a:lnTo>
                    <a:lnTo>
                      <a:pt x="8654" y="0"/>
                    </a:lnTo>
                    <a:close/>
                  </a:path>
                </a:pathLst>
              </a:custGeom>
              <a:solidFill>
                <a:srgbClr val="4657B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9" name="Google Shape;1219;p38"/>
              <p:cNvSpPr/>
              <p:nvPr/>
            </p:nvSpPr>
            <p:spPr>
              <a:xfrm rot="-8704295">
                <a:off x="6823682" y="573201"/>
                <a:ext cx="557225" cy="539932"/>
              </a:xfrm>
              <a:custGeom>
                <a:avLst/>
                <a:gdLst/>
                <a:ahLst/>
                <a:cxnLst/>
                <a:rect l="l" t="t" r="r" b="b"/>
                <a:pathLst>
                  <a:path w="14178" h="13738" extrusionOk="0">
                    <a:moveTo>
                      <a:pt x="8723" y="347"/>
                    </a:moveTo>
                    <a:lnTo>
                      <a:pt x="13828" y="6745"/>
                    </a:lnTo>
                    <a:lnTo>
                      <a:pt x="5524" y="13353"/>
                    </a:lnTo>
                    <a:cubicBezTo>
                      <a:pt x="5454" y="13406"/>
                      <a:pt x="5384" y="13441"/>
                      <a:pt x="5297" y="13441"/>
                    </a:cubicBezTo>
                    <a:cubicBezTo>
                      <a:pt x="5192" y="13441"/>
                      <a:pt x="5105" y="13406"/>
                      <a:pt x="5017" y="13353"/>
                    </a:cubicBezTo>
                    <a:cubicBezTo>
                      <a:pt x="3094" y="11885"/>
                      <a:pt x="1521" y="9962"/>
                      <a:pt x="490" y="7777"/>
                    </a:cubicBezTo>
                    <a:lnTo>
                      <a:pt x="332" y="7462"/>
                    </a:lnTo>
                    <a:cubicBezTo>
                      <a:pt x="315" y="7410"/>
                      <a:pt x="297" y="7340"/>
                      <a:pt x="297" y="7270"/>
                    </a:cubicBezTo>
                    <a:cubicBezTo>
                      <a:pt x="297" y="7147"/>
                      <a:pt x="350" y="7043"/>
                      <a:pt x="437" y="6973"/>
                    </a:cubicBezTo>
                    <a:lnTo>
                      <a:pt x="8723" y="347"/>
                    </a:lnTo>
                    <a:close/>
                    <a:moveTo>
                      <a:pt x="8747" y="1"/>
                    </a:moveTo>
                    <a:cubicBezTo>
                      <a:pt x="8715" y="1"/>
                      <a:pt x="8683" y="11"/>
                      <a:pt x="8653" y="33"/>
                    </a:cubicBezTo>
                    <a:lnTo>
                      <a:pt x="245" y="6728"/>
                    </a:lnTo>
                    <a:cubicBezTo>
                      <a:pt x="88" y="6868"/>
                      <a:pt x="0" y="7060"/>
                      <a:pt x="0" y="7270"/>
                    </a:cubicBezTo>
                    <a:cubicBezTo>
                      <a:pt x="0" y="7375"/>
                      <a:pt x="18" y="7497"/>
                      <a:pt x="70" y="7602"/>
                    </a:cubicBezTo>
                    <a:lnTo>
                      <a:pt x="210" y="7899"/>
                    </a:lnTo>
                    <a:cubicBezTo>
                      <a:pt x="1276" y="10119"/>
                      <a:pt x="2867" y="12077"/>
                      <a:pt x="4842" y="13581"/>
                    </a:cubicBezTo>
                    <a:cubicBezTo>
                      <a:pt x="4982" y="13685"/>
                      <a:pt x="5140" y="13738"/>
                      <a:pt x="5297" y="13738"/>
                    </a:cubicBezTo>
                    <a:cubicBezTo>
                      <a:pt x="5437" y="13738"/>
                      <a:pt x="5594" y="13685"/>
                      <a:pt x="5717" y="13598"/>
                    </a:cubicBezTo>
                    <a:lnTo>
                      <a:pt x="14125" y="6885"/>
                    </a:lnTo>
                    <a:cubicBezTo>
                      <a:pt x="14143" y="6850"/>
                      <a:pt x="14178" y="6815"/>
                      <a:pt x="14178" y="6780"/>
                    </a:cubicBezTo>
                    <a:cubicBezTo>
                      <a:pt x="14178" y="6745"/>
                      <a:pt x="14160" y="6710"/>
                      <a:pt x="14143" y="6675"/>
                    </a:cubicBezTo>
                    <a:lnTo>
                      <a:pt x="8863" y="50"/>
                    </a:lnTo>
                    <a:cubicBezTo>
                      <a:pt x="8833" y="20"/>
                      <a:pt x="8790" y="1"/>
                      <a:pt x="8747" y="1"/>
                    </a:cubicBezTo>
                    <a:close/>
                  </a:path>
                </a:pathLst>
              </a:custGeom>
              <a:solidFill>
                <a:srgbClr val="4657B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0" name="Google Shape;1220;p38"/>
              <p:cNvSpPr/>
              <p:nvPr/>
            </p:nvSpPr>
            <p:spPr>
              <a:xfrm rot="-8704295">
                <a:off x="6834499" y="608739"/>
                <a:ext cx="532504" cy="509315"/>
              </a:xfrm>
              <a:custGeom>
                <a:avLst/>
                <a:gdLst/>
                <a:ahLst/>
                <a:cxnLst/>
                <a:rect l="l" t="t" r="r" b="b"/>
                <a:pathLst>
                  <a:path w="13549" h="12959" extrusionOk="0">
                    <a:moveTo>
                      <a:pt x="8671" y="0"/>
                    </a:moveTo>
                    <a:lnTo>
                      <a:pt x="263" y="6713"/>
                    </a:lnTo>
                    <a:cubicBezTo>
                      <a:pt x="71" y="6870"/>
                      <a:pt x="1" y="7132"/>
                      <a:pt x="105" y="7360"/>
                    </a:cubicBezTo>
                    <a:lnTo>
                      <a:pt x="228" y="7657"/>
                    </a:lnTo>
                    <a:cubicBezTo>
                      <a:pt x="1172" y="9720"/>
                      <a:pt x="2640" y="11503"/>
                      <a:pt x="4476" y="12849"/>
                    </a:cubicBezTo>
                    <a:cubicBezTo>
                      <a:pt x="4567" y="12923"/>
                      <a:pt x="4677" y="12958"/>
                      <a:pt x="4788" y="12958"/>
                    </a:cubicBezTo>
                    <a:cubicBezTo>
                      <a:pt x="4913" y="12958"/>
                      <a:pt x="5039" y="12914"/>
                      <a:pt x="5140" y="12831"/>
                    </a:cubicBezTo>
                    <a:lnTo>
                      <a:pt x="13549" y="6136"/>
                    </a:lnTo>
                    <a:lnTo>
                      <a:pt x="8671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1" name="Google Shape;1221;p38"/>
              <p:cNvSpPr/>
              <p:nvPr/>
            </p:nvSpPr>
            <p:spPr>
              <a:xfrm rot="-8704295">
                <a:off x="6828756" y="601995"/>
                <a:ext cx="542093" cy="520713"/>
              </a:xfrm>
              <a:custGeom>
                <a:avLst/>
                <a:gdLst/>
                <a:ahLst/>
                <a:cxnLst/>
                <a:rect l="l" t="t" r="r" b="b"/>
                <a:pathLst>
                  <a:path w="13793" h="13249" extrusionOk="0">
                    <a:moveTo>
                      <a:pt x="8741" y="347"/>
                    </a:moveTo>
                    <a:lnTo>
                      <a:pt x="13443" y="6238"/>
                    </a:lnTo>
                    <a:lnTo>
                      <a:pt x="5140" y="12864"/>
                    </a:lnTo>
                    <a:cubicBezTo>
                      <a:pt x="5070" y="12916"/>
                      <a:pt x="4965" y="12951"/>
                      <a:pt x="4877" y="12951"/>
                    </a:cubicBezTo>
                    <a:cubicBezTo>
                      <a:pt x="4808" y="12951"/>
                      <a:pt x="4720" y="12916"/>
                      <a:pt x="4650" y="12864"/>
                    </a:cubicBezTo>
                    <a:cubicBezTo>
                      <a:pt x="2832" y="11535"/>
                      <a:pt x="1381" y="9769"/>
                      <a:pt x="455" y="7724"/>
                    </a:cubicBezTo>
                    <a:lnTo>
                      <a:pt x="332" y="7444"/>
                    </a:lnTo>
                    <a:cubicBezTo>
                      <a:pt x="297" y="7392"/>
                      <a:pt x="297" y="7339"/>
                      <a:pt x="297" y="7269"/>
                    </a:cubicBezTo>
                    <a:cubicBezTo>
                      <a:pt x="297" y="7165"/>
                      <a:pt x="350" y="7042"/>
                      <a:pt x="437" y="6955"/>
                    </a:cubicBezTo>
                    <a:lnTo>
                      <a:pt x="8741" y="347"/>
                    </a:lnTo>
                    <a:close/>
                    <a:moveTo>
                      <a:pt x="8755" y="1"/>
                    </a:moveTo>
                    <a:cubicBezTo>
                      <a:pt x="8724" y="1"/>
                      <a:pt x="8693" y="10"/>
                      <a:pt x="8671" y="32"/>
                    </a:cubicBezTo>
                    <a:lnTo>
                      <a:pt x="262" y="6728"/>
                    </a:lnTo>
                    <a:cubicBezTo>
                      <a:pt x="88" y="6867"/>
                      <a:pt x="0" y="7077"/>
                      <a:pt x="0" y="7269"/>
                    </a:cubicBezTo>
                    <a:cubicBezTo>
                      <a:pt x="0" y="7374"/>
                      <a:pt x="18" y="7479"/>
                      <a:pt x="53" y="7567"/>
                    </a:cubicBezTo>
                    <a:lnTo>
                      <a:pt x="192" y="7846"/>
                    </a:lnTo>
                    <a:cubicBezTo>
                      <a:pt x="1136" y="9944"/>
                      <a:pt x="2622" y="11745"/>
                      <a:pt x="4475" y="13108"/>
                    </a:cubicBezTo>
                    <a:cubicBezTo>
                      <a:pt x="4598" y="13196"/>
                      <a:pt x="4738" y="13248"/>
                      <a:pt x="4877" y="13248"/>
                    </a:cubicBezTo>
                    <a:cubicBezTo>
                      <a:pt x="5035" y="13248"/>
                      <a:pt x="5192" y="13196"/>
                      <a:pt x="5315" y="13091"/>
                    </a:cubicBezTo>
                    <a:lnTo>
                      <a:pt x="13723" y="6378"/>
                    </a:lnTo>
                    <a:cubicBezTo>
                      <a:pt x="13758" y="6360"/>
                      <a:pt x="13775" y="6326"/>
                      <a:pt x="13775" y="6273"/>
                    </a:cubicBezTo>
                    <a:cubicBezTo>
                      <a:pt x="13793" y="6238"/>
                      <a:pt x="13775" y="6203"/>
                      <a:pt x="13758" y="6168"/>
                    </a:cubicBezTo>
                    <a:lnTo>
                      <a:pt x="8863" y="50"/>
                    </a:lnTo>
                    <a:cubicBezTo>
                      <a:pt x="8843" y="19"/>
                      <a:pt x="8799" y="1"/>
                      <a:pt x="8755" y="1"/>
                    </a:cubicBezTo>
                    <a:close/>
                  </a:path>
                </a:pathLst>
              </a:custGeom>
              <a:solidFill>
                <a:srgbClr val="4657B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2" name="Google Shape;1222;p38"/>
              <p:cNvSpPr/>
              <p:nvPr/>
            </p:nvSpPr>
            <p:spPr>
              <a:xfrm rot="-8704295">
                <a:off x="6733085" y="711185"/>
                <a:ext cx="257704" cy="280342"/>
              </a:xfrm>
              <a:custGeom>
                <a:avLst/>
                <a:gdLst/>
                <a:ahLst/>
                <a:cxnLst/>
                <a:rect l="l" t="t" r="r" b="b"/>
                <a:pathLst>
                  <a:path w="6557" h="7133" extrusionOk="0">
                    <a:moveTo>
                      <a:pt x="4721" y="0"/>
                    </a:moveTo>
                    <a:lnTo>
                      <a:pt x="1" y="315"/>
                    </a:lnTo>
                    <a:lnTo>
                      <a:pt x="5333" y="7133"/>
                    </a:lnTo>
                    <a:lnTo>
                      <a:pt x="6556" y="2448"/>
                    </a:lnTo>
                    <a:lnTo>
                      <a:pt x="4721" y="0"/>
                    </a:lnTo>
                    <a:close/>
                  </a:path>
                </a:pathLst>
              </a:custGeom>
              <a:solidFill>
                <a:srgbClr val="C5E9B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3" name="Google Shape;1223;p38"/>
              <p:cNvSpPr/>
              <p:nvPr/>
            </p:nvSpPr>
            <p:spPr>
              <a:xfrm rot="-8704295">
                <a:off x="6726865" y="705170"/>
                <a:ext cx="269337" cy="292289"/>
              </a:xfrm>
              <a:custGeom>
                <a:avLst/>
                <a:gdLst/>
                <a:ahLst/>
                <a:cxnLst/>
                <a:rect l="l" t="t" r="r" b="b"/>
                <a:pathLst>
                  <a:path w="6853" h="7437" extrusionOk="0">
                    <a:moveTo>
                      <a:pt x="4790" y="297"/>
                    </a:moveTo>
                    <a:lnTo>
                      <a:pt x="6538" y="2640"/>
                    </a:lnTo>
                    <a:lnTo>
                      <a:pt x="5408" y="6964"/>
                    </a:lnTo>
                    <a:lnTo>
                      <a:pt x="437" y="595"/>
                    </a:lnTo>
                    <a:lnTo>
                      <a:pt x="4790" y="297"/>
                    </a:lnTo>
                    <a:close/>
                    <a:moveTo>
                      <a:pt x="4860" y="0"/>
                    </a:moveTo>
                    <a:lnTo>
                      <a:pt x="140" y="332"/>
                    </a:lnTo>
                    <a:cubicBezTo>
                      <a:pt x="87" y="332"/>
                      <a:pt x="35" y="367"/>
                      <a:pt x="17" y="402"/>
                    </a:cubicBezTo>
                    <a:cubicBezTo>
                      <a:pt x="0" y="455"/>
                      <a:pt x="0" y="525"/>
                      <a:pt x="35" y="560"/>
                    </a:cubicBezTo>
                    <a:lnTo>
                      <a:pt x="5367" y="7377"/>
                    </a:lnTo>
                    <a:cubicBezTo>
                      <a:pt x="5393" y="7417"/>
                      <a:pt x="5429" y="7436"/>
                      <a:pt x="5468" y="7436"/>
                    </a:cubicBezTo>
                    <a:cubicBezTo>
                      <a:pt x="5480" y="7436"/>
                      <a:pt x="5494" y="7434"/>
                      <a:pt x="5507" y="7430"/>
                    </a:cubicBezTo>
                    <a:cubicBezTo>
                      <a:pt x="5559" y="7412"/>
                      <a:pt x="5594" y="7377"/>
                      <a:pt x="5612" y="7325"/>
                    </a:cubicBezTo>
                    <a:lnTo>
                      <a:pt x="6835" y="2640"/>
                    </a:lnTo>
                    <a:cubicBezTo>
                      <a:pt x="6853" y="2605"/>
                      <a:pt x="6853" y="2552"/>
                      <a:pt x="6818" y="2517"/>
                    </a:cubicBezTo>
                    <a:lnTo>
                      <a:pt x="4982" y="70"/>
                    </a:lnTo>
                    <a:cubicBezTo>
                      <a:pt x="4947" y="35"/>
                      <a:pt x="4912" y="0"/>
                      <a:pt x="4860" y="0"/>
                    </a:cubicBezTo>
                    <a:close/>
                  </a:path>
                </a:pathLst>
              </a:custGeom>
              <a:solidFill>
                <a:srgbClr val="4657B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4" name="Google Shape;1224;p38"/>
              <p:cNvSpPr/>
              <p:nvPr/>
            </p:nvSpPr>
            <p:spPr>
              <a:xfrm rot="-8704295">
                <a:off x="6774699" y="678225"/>
                <a:ext cx="68071" cy="188964"/>
              </a:xfrm>
              <a:custGeom>
                <a:avLst/>
                <a:gdLst/>
                <a:ahLst/>
                <a:cxnLst/>
                <a:rect l="l" t="t" r="r" b="b"/>
                <a:pathLst>
                  <a:path w="1732" h="4808" extrusionOk="0">
                    <a:moveTo>
                      <a:pt x="1399" y="0"/>
                    </a:moveTo>
                    <a:lnTo>
                      <a:pt x="0" y="4021"/>
                    </a:lnTo>
                    <a:lnTo>
                      <a:pt x="612" y="4808"/>
                    </a:lnTo>
                    <a:lnTo>
                      <a:pt x="1731" y="455"/>
                    </a:lnTo>
                    <a:lnTo>
                      <a:pt x="1399" y="0"/>
                    </a:lnTo>
                    <a:close/>
                  </a:path>
                </a:pathLst>
              </a:custGeom>
              <a:solidFill>
                <a:srgbClr val="3DBD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5" name="Google Shape;1225;p38"/>
              <p:cNvSpPr/>
              <p:nvPr/>
            </p:nvSpPr>
            <p:spPr>
              <a:xfrm rot="-8704295">
                <a:off x="6659849" y="819136"/>
                <a:ext cx="107216" cy="109299"/>
              </a:xfrm>
              <a:custGeom>
                <a:avLst/>
                <a:gdLst/>
                <a:ahLst/>
                <a:cxnLst/>
                <a:rect l="l" t="t" r="r" b="b"/>
                <a:pathLst>
                  <a:path w="2728" h="2781" extrusionOk="0">
                    <a:moveTo>
                      <a:pt x="1006" y="0"/>
                    </a:moveTo>
                    <a:cubicBezTo>
                      <a:pt x="760" y="0"/>
                      <a:pt x="525" y="74"/>
                      <a:pt x="333" y="228"/>
                    </a:cubicBezTo>
                    <a:lnTo>
                      <a:pt x="36" y="455"/>
                    </a:lnTo>
                    <a:cubicBezTo>
                      <a:pt x="1" y="490"/>
                      <a:pt x="1906" y="2780"/>
                      <a:pt x="1906" y="2780"/>
                    </a:cubicBezTo>
                    <a:lnTo>
                      <a:pt x="2186" y="2553"/>
                    </a:lnTo>
                    <a:cubicBezTo>
                      <a:pt x="2710" y="2134"/>
                      <a:pt x="2728" y="1260"/>
                      <a:pt x="2221" y="630"/>
                    </a:cubicBezTo>
                    <a:cubicBezTo>
                      <a:pt x="1889" y="221"/>
                      <a:pt x="1431" y="0"/>
                      <a:pt x="1006" y="0"/>
                    </a:cubicBezTo>
                    <a:close/>
                  </a:path>
                </a:pathLst>
              </a:custGeom>
              <a:solidFill>
                <a:srgbClr val="E2EE6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6" name="Google Shape;1226;p38"/>
              <p:cNvSpPr/>
              <p:nvPr/>
            </p:nvSpPr>
            <p:spPr>
              <a:xfrm rot="-8704295">
                <a:off x="6658785" y="814021"/>
                <a:ext cx="112718" cy="121836"/>
              </a:xfrm>
              <a:custGeom>
                <a:avLst/>
                <a:gdLst/>
                <a:ahLst/>
                <a:cxnLst/>
                <a:rect l="l" t="t" r="r" b="b"/>
                <a:pathLst>
                  <a:path w="2868" h="3100" extrusionOk="0">
                    <a:moveTo>
                      <a:pt x="1119" y="317"/>
                    </a:moveTo>
                    <a:cubicBezTo>
                      <a:pt x="1504" y="317"/>
                      <a:pt x="1906" y="510"/>
                      <a:pt x="2203" y="877"/>
                    </a:cubicBezTo>
                    <a:cubicBezTo>
                      <a:pt x="2448" y="1174"/>
                      <a:pt x="2553" y="1506"/>
                      <a:pt x="2553" y="1803"/>
                    </a:cubicBezTo>
                    <a:cubicBezTo>
                      <a:pt x="2553" y="2135"/>
                      <a:pt x="2430" y="2415"/>
                      <a:pt x="2203" y="2590"/>
                    </a:cubicBezTo>
                    <a:lnTo>
                      <a:pt x="2048" y="2716"/>
                    </a:lnTo>
                    <a:lnTo>
                      <a:pt x="2048" y="2716"/>
                    </a:lnTo>
                    <a:cubicBezTo>
                      <a:pt x="1998" y="2656"/>
                      <a:pt x="1931" y="2577"/>
                      <a:pt x="1854" y="2485"/>
                    </a:cubicBezTo>
                    <a:cubicBezTo>
                      <a:pt x="1591" y="2170"/>
                      <a:pt x="1207" y="1698"/>
                      <a:pt x="875" y="1296"/>
                    </a:cubicBezTo>
                    <a:cubicBezTo>
                      <a:pt x="717" y="1086"/>
                      <a:pt x="560" y="894"/>
                      <a:pt x="455" y="772"/>
                    </a:cubicBezTo>
                    <a:cubicBezTo>
                      <a:pt x="422" y="728"/>
                      <a:pt x="396" y="683"/>
                      <a:pt x="372" y="648"/>
                    </a:cubicBezTo>
                    <a:lnTo>
                      <a:pt x="372" y="648"/>
                    </a:lnTo>
                    <a:lnTo>
                      <a:pt x="542" y="510"/>
                    </a:lnTo>
                    <a:cubicBezTo>
                      <a:pt x="717" y="387"/>
                      <a:pt x="910" y="317"/>
                      <a:pt x="1119" y="317"/>
                    </a:cubicBezTo>
                    <a:close/>
                    <a:moveTo>
                      <a:pt x="1050" y="0"/>
                    </a:moveTo>
                    <a:cubicBezTo>
                      <a:pt x="796" y="0"/>
                      <a:pt x="558" y="89"/>
                      <a:pt x="350" y="265"/>
                    </a:cubicBezTo>
                    <a:lnTo>
                      <a:pt x="70" y="492"/>
                    </a:lnTo>
                    <a:cubicBezTo>
                      <a:pt x="35" y="510"/>
                      <a:pt x="18" y="527"/>
                      <a:pt x="18" y="562"/>
                    </a:cubicBezTo>
                    <a:lnTo>
                      <a:pt x="0" y="614"/>
                    </a:lnTo>
                    <a:cubicBezTo>
                      <a:pt x="0" y="649"/>
                      <a:pt x="0" y="667"/>
                      <a:pt x="18" y="667"/>
                    </a:cubicBezTo>
                    <a:cubicBezTo>
                      <a:pt x="35" y="719"/>
                      <a:pt x="35" y="737"/>
                      <a:pt x="53" y="754"/>
                    </a:cubicBezTo>
                    <a:cubicBezTo>
                      <a:pt x="123" y="859"/>
                      <a:pt x="280" y="1052"/>
                      <a:pt x="455" y="1279"/>
                    </a:cubicBezTo>
                    <a:cubicBezTo>
                      <a:pt x="1014" y="1978"/>
                      <a:pt x="1906" y="3044"/>
                      <a:pt x="1906" y="3044"/>
                    </a:cubicBezTo>
                    <a:cubicBezTo>
                      <a:pt x="1934" y="3082"/>
                      <a:pt x="1972" y="3099"/>
                      <a:pt x="2012" y="3099"/>
                    </a:cubicBezTo>
                    <a:cubicBezTo>
                      <a:pt x="2047" y="3099"/>
                      <a:pt x="2083" y="3086"/>
                      <a:pt x="2116" y="3062"/>
                    </a:cubicBezTo>
                    <a:lnTo>
                      <a:pt x="2413" y="2835"/>
                    </a:lnTo>
                    <a:cubicBezTo>
                      <a:pt x="2728" y="2590"/>
                      <a:pt x="2867" y="2205"/>
                      <a:pt x="2867" y="1803"/>
                    </a:cubicBezTo>
                    <a:cubicBezTo>
                      <a:pt x="2867" y="1436"/>
                      <a:pt x="2728" y="1034"/>
                      <a:pt x="2465" y="684"/>
                    </a:cubicBezTo>
                    <a:cubicBezTo>
                      <a:pt x="2116" y="247"/>
                      <a:pt x="1609" y="3"/>
                      <a:pt x="1119" y="3"/>
                    </a:cubicBezTo>
                    <a:cubicBezTo>
                      <a:pt x="1096" y="1"/>
                      <a:pt x="1073" y="0"/>
                      <a:pt x="1050" y="0"/>
                    </a:cubicBezTo>
                    <a:close/>
                  </a:path>
                </a:pathLst>
              </a:custGeom>
              <a:solidFill>
                <a:srgbClr val="4657B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7" name="Google Shape;1227;p38"/>
              <p:cNvSpPr/>
              <p:nvPr/>
            </p:nvSpPr>
            <p:spPr>
              <a:xfrm rot="-8704295">
                <a:off x="6684728" y="817718"/>
                <a:ext cx="37809" cy="59818"/>
              </a:xfrm>
              <a:custGeom>
                <a:avLst/>
                <a:gdLst/>
                <a:ahLst/>
                <a:cxnLst/>
                <a:rect l="l" t="t" r="r" b="b"/>
                <a:pathLst>
                  <a:path w="962" h="1522" extrusionOk="0">
                    <a:moveTo>
                      <a:pt x="822" y="0"/>
                    </a:moveTo>
                    <a:lnTo>
                      <a:pt x="0" y="962"/>
                    </a:lnTo>
                    <a:cubicBezTo>
                      <a:pt x="88" y="1084"/>
                      <a:pt x="193" y="1207"/>
                      <a:pt x="263" y="1294"/>
                    </a:cubicBezTo>
                    <a:cubicBezTo>
                      <a:pt x="332" y="1381"/>
                      <a:pt x="402" y="1469"/>
                      <a:pt x="455" y="1521"/>
                    </a:cubicBezTo>
                    <a:lnTo>
                      <a:pt x="612" y="1399"/>
                    </a:lnTo>
                    <a:cubicBezTo>
                      <a:pt x="839" y="1224"/>
                      <a:pt x="962" y="944"/>
                      <a:pt x="962" y="612"/>
                    </a:cubicBezTo>
                    <a:cubicBezTo>
                      <a:pt x="962" y="525"/>
                      <a:pt x="944" y="420"/>
                      <a:pt x="927" y="332"/>
                    </a:cubicBezTo>
                    <a:cubicBezTo>
                      <a:pt x="909" y="228"/>
                      <a:pt x="874" y="123"/>
                      <a:pt x="822" y="0"/>
                    </a:cubicBezTo>
                    <a:close/>
                  </a:path>
                </a:pathLst>
              </a:custGeom>
              <a:solidFill>
                <a:srgbClr val="80A36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8" name="Google Shape;1228;p38"/>
              <p:cNvSpPr/>
              <p:nvPr/>
            </p:nvSpPr>
            <p:spPr>
              <a:xfrm rot="-8704295">
                <a:off x="6681562" y="816722"/>
                <a:ext cx="45394" cy="46769"/>
              </a:xfrm>
              <a:custGeom>
                <a:avLst/>
                <a:gdLst/>
                <a:ahLst/>
                <a:cxnLst/>
                <a:rect l="l" t="t" r="r" b="b"/>
                <a:pathLst>
                  <a:path w="1155" h="1190" extrusionOk="0">
                    <a:moveTo>
                      <a:pt x="0" y="630"/>
                    </a:moveTo>
                    <a:lnTo>
                      <a:pt x="0" y="630"/>
                    </a:lnTo>
                    <a:cubicBezTo>
                      <a:pt x="88" y="752"/>
                      <a:pt x="193" y="875"/>
                      <a:pt x="263" y="962"/>
                    </a:cubicBezTo>
                    <a:cubicBezTo>
                      <a:pt x="332" y="1049"/>
                      <a:pt x="402" y="1137"/>
                      <a:pt x="455" y="1189"/>
                    </a:cubicBezTo>
                    <a:lnTo>
                      <a:pt x="0" y="630"/>
                    </a:lnTo>
                    <a:close/>
                    <a:moveTo>
                      <a:pt x="927" y="0"/>
                    </a:moveTo>
                    <a:lnTo>
                      <a:pt x="927" y="0"/>
                    </a:lnTo>
                    <a:cubicBezTo>
                      <a:pt x="944" y="88"/>
                      <a:pt x="962" y="193"/>
                      <a:pt x="962" y="280"/>
                    </a:cubicBezTo>
                    <a:cubicBezTo>
                      <a:pt x="962" y="612"/>
                      <a:pt x="839" y="892"/>
                      <a:pt x="612" y="1067"/>
                    </a:cubicBezTo>
                    <a:lnTo>
                      <a:pt x="455" y="1189"/>
                    </a:lnTo>
                    <a:cubicBezTo>
                      <a:pt x="455" y="1189"/>
                      <a:pt x="1154" y="875"/>
                      <a:pt x="927" y="0"/>
                    </a:cubicBezTo>
                    <a:close/>
                  </a:path>
                </a:pathLst>
              </a:custGeom>
              <a:solidFill>
                <a:srgbClr val="3941A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9" name="Google Shape;1229;p38"/>
              <p:cNvSpPr/>
              <p:nvPr/>
            </p:nvSpPr>
            <p:spPr>
              <a:xfrm rot="-8704295">
                <a:off x="6965896" y="867209"/>
                <a:ext cx="264896" cy="209519"/>
              </a:xfrm>
              <a:custGeom>
                <a:avLst/>
                <a:gdLst/>
                <a:ahLst/>
                <a:cxnLst/>
                <a:rect l="l" t="t" r="r" b="b"/>
                <a:pathLst>
                  <a:path w="6740" h="5331" extrusionOk="0">
                    <a:moveTo>
                      <a:pt x="6268" y="1"/>
                    </a:moveTo>
                    <a:cubicBezTo>
                      <a:pt x="6216" y="1"/>
                      <a:pt x="6164" y="18"/>
                      <a:pt x="6117" y="59"/>
                    </a:cubicBezTo>
                    <a:cubicBezTo>
                      <a:pt x="4246" y="1685"/>
                      <a:pt x="2043" y="2961"/>
                      <a:pt x="260" y="4675"/>
                    </a:cubicBezTo>
                    <a:cubicBezTo>
                      <a:pt x="1" y="4919"/>
                      <a:pt x="217" y="5331"/>
                      <a:pt x="506" y="5331"/>
                    </a:cubicBezTo>
                    <a:cubicBezTo>
                      <a:pt x="568" y="5331"/>
                      <a:pt x="633" y="5312"/>
                      <a:pt x="697" y="5269"/>
                    </a:cubicBezTo>
                    <a:cubicBezTo>
                      <a:pt x="2743" y="3975"/>
                      <a:pt x="4858" y="2297"/>
                      <a:pt x="6554" y="566"/>
                    </a:cubicBezTo>
                    <a:cubicBezTo>
                      <a:pt x="6740" y="366"/>
                      <a:pt x="6503" y="1"/>
                      <a:pt x="626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30" name="Google Shape;1230;p38"/>
              <p:cNvSpPr/>
              <p:nvPr/>
            </p:nvSpPr>
            <p:spPr>
              <a:xfrm rot="-8704295">
                <a:off x="6740868" y="916618"/>
                <a:ext cx="138383" cy="40009"/>
              </a:xfrm>
              <a:custGeom>
                <a:avLst/>
                <a:gdLst/>
                <a:ahLst/>
                <a:cxnLst/>
                <a:rect l="l" t="t" r="r" b="b"/>
                <a:pathLst>
                  <a:path w="3521" h="1018" extrusionOk="0">
                    <a:moveTo>
                      <a:pt x="2780" y="1"/>
                    </a:moveTo>
                    <a:cubicBezTo>
                      <a:pt x="2025" y="1"/>
                      <a:pt x="1228" y="164"/>
                      <a:pt x="478" y="264"/>
                    </a:cubicBezTo>
                    <a:cubicBezTo>
                      <a:pt x="0" y="315"/>
                      <a:pt x="173" y="1017"/>
                      <a:pt x="588" y="1017"/>
                    </a:cubicBezTo>
                    <a:cubicBezTo>
                      <a:pt x="598" y="1017"/>
                      <a:pt x="608" y="1017"/>
                      <a:pt x="618" y="1016"/>
                    </a:cubicBezTo>
                    <a:cubicBezTo>
                      <a:pt x="1440" y="928"/>
                      <a:pt x="2314" y="928"/>
                      <a:pt x="3101" y="701"/>
                    </a:cubicBezTo>
                    <a:cubicBezTo>
                      <a:pt x="3520" y="596"/>
                      <a:pt x="3223" y="19"/>
                      <a:pt x="2891" y="2"/>
                    </a:cubicBezTo>
                    <a:cubicBezTo>
                      <a:pt x="2854" y="1"/>
                      <a:pt x="2817" y="1"/>
                      <a:pt x="278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31" name="Google Shape;1231;p38"/>
              <p:cNvSpPr/>
              <p:nvPr/>
            </p:nvSpPr>
            <p:spPr>
              <a:xfrm rot="-8704295">
                <a:off x="7965393" y="1068255"/>
                <a:ext cx="66696" cy="179375"/>
              </a:xfrm>
              <a:custGeom>
                <a:avLst/>
                <a:gdLst/>
                <a:ahLst/>
                <a:cxnLst/>
                <a:rect l="l" t="t" r="r" b="b"/>
                <a:pathLst>
                  <a:path w="1697" h="4564" extrusionOk="0">
                    <a:moveTo>
                      <a:pt x="525" y="1"/>
                    </a:moveTo>
                    <a:lnTo>
                      <a:pt x="88" y="1714"/>
                    </a:lnTo>
                    <a:cubicBezTo>
                      <a:pt x="36" y="1924"/>
                      <a:pt x="1" y="2116"/>
                      <a:pt x="1" y="2308"/>
                    </a:cubicBezTo>
                    <a:cubicBezTo>
                      <a:pt x="1" y="3340"/>
                      <a:pt x="683" y="4266"/>
                      <a:pt x="1697" y="4563"/>
                    </a:cubicBezTo>
                    <a:lnTo>
                      <a:pt x="525" y="1"/>
                    </a:lnTo>
                    <a:close/>
                  </a:path>
                </a:pathLst>
              </a:custGeom>
              <a:solidFill>
                <a:srgbClr val="517FC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32" name="Google Shape;1232;p38"/>
              <p:cNvSpPr/>
              <p:nvPr/>
            </p:nvSpPr>
            <p:spPr>
              <a:xfrm rot="-8704295">
                <a:off x="7927725" y="1039718"/>
                <a:ext cx="70115" cy="239821"/>
              </a:xfrm>
              <a:custGeom>
                <a:avLst/>
                <a:gdLst/>
                <a:ahLst/>
                <a:cxnLst/>
                <a:rect l="l" t="t" r="r" b="b"/>
                <a:pathLst>
                  <a:path w="1784" h="6102" extrusionOk="0">
                    <a:moveTo>
                      <a:pt x="228" y="0"/>
                    </a:moveTo>
                    <a:cubicBezTo>
                      <a:pt x="175" y="105"/>
                      <a:pt x="140" y="210"/>
                      <a:pt x="106" y="332"/>
                    </a:cubicBezTo>
                    <a:lnTo>
                      <a:pt x="1" y="752"/>
                    </a:lnTo>
                    <a:lnTo>
                      <a:pt x="1329" y="5979"/>
                    </a:lnTo>
                    <a:lnTo>
                      <a:pt x="1784" y="6101"/>
                    </a:lnTo>
                    <a:lnTo>
                      <a:pt x="228" y="0"/>
                    </a:lnTo>
                    <a:close/>
                  </a:path>
                </a:pathLst>
              </a:custGeom>
              <a:solidFill>
                <a:srgbClr val="3A51A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33" name="Google Shape;1233;p38"/>
              <p:cNvSpPr/>
              <p:nvPr/>
            </p:nvSpPr>
            <p:spPr>
              <a:xfrm rot="-8704295">
                <a:off x="7950472" y="1053650"/>
                <a:ext cx="58442" cy="205471"/>
              </a:xfrm>
              <a:custGeom>
                <a:avLst/>
                <a:gdLst/>
                <a:ahLst/>
                <a:cxnLst/>
                <a:rect l="l" t="t" r="r" b="b"/>
                <a:pathLst>
                  <a:path w="1487" h="5228" extrusionOk="0">
                    <a:moveTo>
                      <a:pt x="158" y="1"/>
                    </a:moveTo>
                    <a:lnTo>
                      <a:pt x="0" y="578"/>
                    </a:lnTo>
                    <a:lnTo>
                      <a:pt x="1172" y="5140"/>
                    </a:lnTo>
                    <a:cubicBezTo>
                      <a:pt x="1189" y="5158"/>
                      <a:pt x="1224" y="5158"/>
                      <a:pt x="1241" y="5158"/>
                    </a:cubicBezTo>
                    <a:lnTo>
                      <a:pt x="1486" y="5228"/>
                    </a:lnTo>
                    <a:lnTo>
                      <a:pt x="158" y="1"/>
                    </a:lnTo>
                    <a:close/>
                  </a:path>
                </a:pathLst>
              </a:custGeom>
              <a:solidFill>
                <a:srgbClr val="3A51A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34" name="Google Shape;1234;p38"/>
              <p:cNvSpPr/>
              <p:nvPr/>
            </p:nvSpPr>
            <p:spPr>
              <a:xfrm rot="-8704295">
                <a:off x="7575962" y="889508"/>
                <a:ext cx="419117" cy="380680"/>
              </a:xfrm>
              <a:custGeom>
                <a:avLst/>
                <a:gdLst/>
                <a:ahLst/>
                <a:cxnLst/>
                <a:rect l="l" t="t" r="r" b="b"/>
                <a:pathLst>
                  <a:path w="10664" h="9686" extrusionOk="0">
                    <a:moveTo>
                      <a:pt x="4860" y="1"/>
                    </a:moveTo>
                    <a:cubicBezTo>
                      <a:pt x="4423" y="1"/>
                      <a:pt x="4038" y="280"/>
                      <a:pt x="3916" y="717"/>
                    </a:cubicBezTo>
                    <a:lnTo>
                      <a:pt x="3829" y="1102"/>
                    </a:lnTo>
                    <a:cubicBezTo>
                      <a:pt x="3829" y="1102"/>
                      <a:pt x="3829" y="1119"/>
                      <a:pt x="3829" y="1119"/>
                    </a:cubicBezTo>
                    <a:lnTo>
                      <a:pt x="3724" y="1521"/>
                    </a:lnTo>
                    <a:cubicBezTo>
                      <a:pt x="3706" y="1556"/>
                      <a:pt x="3689" y="1574"/>
                      <a:pt x="3654" y="1609"/>
                    </a:cubicBezTo>
                    <a:cubicBezTo>
                      <a:pt x="3636" y="1609"/>
                      <a:pt x="3601" y="1626"/>
                      <a:pt x="3584" y="1626"/>
                    </a:cubicBezTo>
                    <a:cubicBezTo>
                      <a:pt x="3566" y="1626"/>
                      <a:pt x="3549" y="1626"/>
                      <a:pt x="3549" y="1609"/>
                    </a:cubicBezTo>
                    <a:lnTo>
                      <a:pt x="2552" y="1364"/>
                    </a:lnTo>
                    <a:cubicBezTo>
                      <a:pt x="2360" y="1312"/>
                      <a:pt x="2150" y="1277"/>
                      <a:pt x="1958" y="1277"/>
                    </a:cubicBezTo>
                    <a:cubicBezTo>
                      <a:pt x="1171" y="1277"/>
                      <a:pt x="437" y="1679"/>
                      <a:pt x="0" y="2326"/>
                    </a:cubicBezTo>
                    <a:lnTo>
                      <a:pt x="1678" y="8881"/>
                    </a:lnTo>
                    <a:lnTo>
                      <a:pt x="4668" y="9668"/>
                    </a:lnTo>
                    <a:cubicBezTo>
                      <a:pt x="4720" y="9685"/>
                      <a:pt x="4773" y="9685"/>
                      <a:pt x="4825" y="9685"/>
                    </a:cubicBezTo>
                    <a:cubicBezTo>
                      <a:pt x="5122" y="9685"/>
                      <a:pt x="5384" y="9493"/>
                      <a:pt x="5472" y="9196"/>
                    </a:cubicBezTo>
                    <a:lnTo>
                      <a:pt x="6975" y="3374"/>
                    </a:lnTo>
                    <a:cubicBezTo>
                      <a:pt x="6993" y="3304"/>
                      <a:pt x="7010" y="3235"/>
                      <a:pt x="7010" y="3165"/>
                    </a:cubicBezTo>
                    <a:cubicBezTo>
                      <a:pt x="7010" y="2798"/>
                      <a:pt x="6765" y="2448"/>
                      <a:pt x="6381" y="2361"/>
                    </a:cubicBezTo>
                    <a:lnTo>
                      <a:pt x="4580" y="1889"/>
                    </a:lnTo>
                    <a:cubicBezTo>
                      <a:pt x="4545" y="1871"/>
                      <a:pt x="4510" y="1854"/>
                      <a:pt x="4493" y="1819"/>
                    </a:cubicBezTo>
                    <a:cubicBezTo>
                      <a:pt x="4475" y="1784"/>
                      <a:pt x="4458" y="1749"/>
                      <a:pt x="4475" y="1714"/>
                    </a:cubicBezTo>
                    <a:lnTo>
                      <a:pt x="4580" y="1329"/>
                    </a:lnTo>
                    <a:cubicBezTo>
                      <a:pt x="4598" y="1259"/>
                      <a:pt x="4650" y="1207"/>
                      <a:pt x="4720" y="1207"/>
                    </a:cubicBezTo>
                    <a:cubicBezTo>
                      <a:pt x="4720" y="1207"/>
                      <a:pt x="4738" y="1224"/>
                      <a:pt x="4755" y="1224"/>
                    </a:cubicBezTo>
                    <a:lnTo>
                      <a:pt x="9877" y="2553"/>
                    </a:lnTo>
                    <a:cubicBezTo>
                      <a:pt x="9930" y="2570"/>
                      <a:pt x="9982" y="2570"/>
                      <a:pt x="10034" y="2570"/>
                    </a:cubicBezTo>
                    <a:cubicBezTo>
                      <a:pt x="10314" y="2570"/>
                      <a:pt x="10559" y="2395"/>
                      <a:pt x="10646" y="2116"/>
                    </a:cubicBezTo>
                    <a:cubicBezTo>
                      <a:pt x="10646" y="2063"/>
                      <a:pt x="10664" y="2011"/>
                      <a:pt x="10664" y="1958"/>
                    </a:cubicBezTo>
                    <a:cubicBezTo>
                      <a:pt x="10664" y="1679"/>
                      <a:pt x="10471" y="1417"/>
                      <a:pt x="10192" y="1347"/>
                    </a:cubicBezTo>
                    <a:lnTo>
                      <a:pt x="5105" y="35"/>
                    </a:lnTo>
                    <a:cubicBezTo>
                      <a:pt x="5017" y="1"/>
                      <a:pt x="4947" y="1"/>
                      <a:pt x="4860" y="1"/>
                    </a:cubicBezTo>
                    <a:close/>
                  </a:path>
                </a:pathLst>
              </a:custGeom>
              <a:solidFill>
                <a:srgbClr val="8698B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35" name="Google Shape;1235;p38"/>
              <p:cNvSpPr/>
              <p:nvPr/>
            </p:nvSpPr>
            <p:spPr>
              <a:xfrm rot="-8704295">
                <a:off x="7913719" y="1029754"/>
                <a:ext cx="73573" cy="257704"/>
              </a:xfrm>
              <a:custGeom>
                <a:avLst/>
                <a:gdLst/>
                <a:ahLst/>
                <a:cxnLst/>
                <a:rect l="l" t="t" r="r" b="b"/>
                <a:pathLst>
                  <a:path w="1872" h="6557" extrusionOk="0">
                    <a:moveTo>
                      <a:pt x="193" y="1"/>
                    </a:moveTo>
                    <a:cubicBezTo>
                      <a:pt x="123" y="123"/>
                      <a:pt x="53" y="245"/>
                      <a:pt x="1" y="385"/>
                    </a:cubicBezTo>
                    <a:lnTo>
                      <a:pt x="1557" y="6486"/>
                    </a:lnTo>
                    <a:lnTo>
                      <a:pt x="1871" y="6556"/>
                    </a:lnTo>
                    <a:lnTo>
                      <a:pt x="193" y="1"/>
                    </a:lnTo>
                    <a:close/>
                  </a:path>
                </a:pathLst>
              </a:custGeom>
              <a:solidFill>
                <a:srgbClr val="3941A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36" name="Google Shape;1236;p38"/>
              <p:cNvSpPr/>
              <p:nvPr/>
            </p:nvSpPr>
            <p:spPr>
              <a:xfrm rot="-8704295">
                <a:off x="7958334" y="1057144"/>
                <a:ext cx="81080" cy="214393"/>
              </a:xfrm>
              <a:custGeom>
                <a:avLst/>
                <a:gdLst/>
                <a:ahLst/>
                <a:cxnLst/>
                <a:rect l="l" t="t" r="r" b="b"/>
                <a:pathLst>
                  <a:path w="2063" h="5455" extrusionOk="0">
                    <a:moveTo>
                      <a:pt x="664" y="1"/>
                    </a:moveTo>
                    <a:lnTo>
                      <a:pt x="88" y="2221"/>
                    </a:lnTo>
                    <a:cubicBezTo>
                      <a:pt x="35" y="2448"/>
                      <a:pt x="0" y="2675"/>
                      <a:pt x="0" y="2885"/>
                    </a:cubicBezTo>
                    <a:cubicBezTo>
                      <a:pt x="0" y="4056"/>
                      <a:pt x="787" y="5123"/>
                      <a:pt x="1976" y="5438"/>
                    </a:cubicBezTo>
                    <a:lnTo>
                      <a:pt x="2063" y="5455"/>
                    </a:lnTo>
                    <a:lnTo>
                      <a:pt x="1976" y="5140"/>
                    </a:lnTo>
                    <a:cubicBezTo>
                      <a:pt x="962" y="4843"/>
                      <a:pt x="280" y="3917"/>
                      <a:pt x="280" y="2885"/>
                    </a:cubicBezTo>
                    <a:cubicBezTo>
                      <a:pt x="280" y="2693"/>
                      <a:pt x="315" y="2501"/>
                      <a:pt x="367" y="2291"/>
                    </a:cubicBezTo>
                    <a:lnTo>
                      <a:pt x="804" y="578"/>
                    </a:lnTo>
                    <a:lnTo>
                      <a:pt x="664" y="1"/>
                    </a:lnTo>
                    <a:close/>
                  </a:path>
                </a:pathLst>
              </a:custGeom>
              <a:solidFill>
                <a:srgbClr val="517FC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37" name="Google Shape;1237;p38"/>
              <p:cNvSpPr/>
              <p:nvPr/>
            </p:nvSpPr>
            <p:spPr>
              <a:xfrm rot="-8704295">
                <a:off x="7923533" y="1027790"/>
                <a:ext cx="78368" cy="268669"/>
              </a:xfrm>
              <a:custGeom>
                <a:avLst/>
                <a:gdLst/>
                <a:ahLst/>
                <a:cxnLst/>
                <a:rect l="l" t="t" r="r" b="b"/>
                <a:pathLst>
                  <a:path w="1994" h="6836" extrusionOk="0">
                    <a:moveTo>
                      <a:pt x="263" y="1"/>
                    </a:moveTo>
                    <a:cubicBezTo>
                      <a:pt x="141" y="175"/>
                      <a:pt x="53" y="385"/>
                      <a:pt x="1" y="595"/>
                    </a:cubicBezTo>
                    <a:lnTo>
                      <a:pt x="141" y="1172"/>
                    </a:lnTo>
                    <a:lnTo>
                      <a:pt x="246" y="752"/>
                    </a:lnTo>
                    <a:cubicBezTo>
                      <a:pt x="280" y="630"/>
                      <a:pt x="315" y="525"/>
                      <a:pt x="368" y="420"/>
                    </a:cubicBezTo>
                    <a:lnTo>
                      <a:pt x="263" y="1"/>
                    </a:lnTo>
                    <a:close/>
                    <a:moveTo>
                      <a:pt x="1469" y="6399"/>
                    </a:moveTo>
                    <a:lnTo>
                      <a:pt x="1557" y="6713"/>
                    </a:lnTo>
                    <a:lnTo>
                      <a:pt x="1994" y="6836"/>
                    </a:lnTo>
                    <a:lnTo>
                      <a:pt x="1924" y="6521"/>
                    </a:lnTo>
                    <a:lnTo>
                      <a:pt x="1469" y="6399"/>
                    </a:lnTo>
                    <a:close/>
                  </a:path>
                </a:pathLst>
              </a:custGeom>
              <a:solidFill>
                <a:srgbClr val="3A51A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38" name="Google Shape;1238;p38"/>
              <p:cNvSpPr/>
              <p:nvPr/>
            </p:nvSpPr>
            <p:spPr>
              <a:xfrm rot="-8704295">
                <a:off x="7943917" y="1040939"/>
                <a:ext cx="67364" cy="240529"/>
              </a:xfrm>
              <a:custGeom>
                <a:avLst/>
                <a:gdLst/>
                <a:ahLst/>
                <a:cxnLst/>
                <a:rect l="l" t="t" r="r" b="b"/>
                <a:pathLst>
                  <a:path w="1714" h="6120" extrusionOk="0">
                    <a:moveTo>
                      <a:pt x="158" y="1"/>
                    </a:moveTo>
                    <a:cubicBezTo>
                      <a:pt x="140" y="36"/>
                      <a:pt x="140" y="53"/>
                      <a:pt x="123" y="88"/>
                    </a:cubicBezTo>
                    <a:lnTo>
                      <a:pt x="0" y="578"/>
                    </a:lnTo>
                    <a:lnTo>
                      <a:pt x="140" y="1155"/>
                    </a:lnTo>
                    <a:lnTo>
                      <a:pt x="298" y="578"/>
                    </a:lnTo>
                    <a:lnTo>
                      <a:pt x="158" y="1"/>
                    </a:lnTo>
                    <a:close/>
                    <a:moveTo>
                      <a:pt x="1312" y="5717"/>
                    </a:moveTo>
                    <a:lnTo>
                      <a:pt x="1399" y="6032"/>
                    </a:lnTo>
                    <a:lnTo>
                      <a:pt x="1714" y="6119"/>
                    </a:lnTo>
                    <a:lnTo>
                      <a:pt x="1626" y="5805"/>
                    </a:lnTo>
                    <a:lnTo>
                      <a:pt x="1381" y="5735"/>
                    </a:lnTo>
                    <a:cubicBezTo>
                      <a:pt x="1364" y="5735"/>
                      <a:pt x="1329" y="5735"/>
                      <a:pt x="1312" y="5717"/>
                    </a:cubicBezTo>
                    <a:close/>
                  </a:path>
                </a:pathLst>
              </a:custGeom>
              <a:solidFill>
                <a:srgbClr val="3A51A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39" name="Google Shape;1239;p38"/>
              <p:cNvSpPr/>
              <p:nvPr/>
            </p:nvSpPr>
            <p:spPr>
              <a:xfrm rot="-8704295">
                <a:off x="7565434" y="876319"/>
                <a:ext cx="433580" cy="403318"/>
              </a:xfrm>
              <a:custGeom>
                <a:avLst/>
                <a:gdLst/>
                <a:ahLst/>
                <a:cxnLst/>
                <a:rect l="l" t="t" r="r" b="b"/>
                <a:pathLst>
                  <a:path w="11032" h="10262" extrusionOk="0">
                    <a:moveTo>
                      <a:pt x="4948" y="0"/>
                    </a:moveTo>
                    <a:cubicBezTo>
                      <a:pt x="4389" y="0"/>
                      <a:pt x="3882" y="385"/>
                      <a:pt x="3724" y="944"/>
                    </a:cubicBezTo>
                    <a:lnTo>
                      <a:pt x="3637" y="1346"/>
                    </a:lnTo>
                    <a:cubicBezTo>
                      <a:pt x="3619" y="1364"/>
                      <a:pt x="3619" y="1364"/>
                      <a:pt x="3619" y="1381"/>
                    </a:cubicBezTo>
                    <a:lnTo>
                      <a:pt x="3567" y="1591"/>
                    </a:lnTo>
                    <a:lnTo>
                      <a:pt x="2710" y="1381"/>
                    </a:lnTo>
                    <a:cubicBezTo>
                      <a:pt x="2501" y="1311"/>
                      <a:pt x="2273" y="1294"/>
                      <a:pt x="2046" y="1294"/>
                    </a:cubicBezTo>
                    <a:cubicBezTo>
                      <a:pt x="1242" y="1294"/>
                      <a:pt x="508" y="1661"/>
                      <a:pt x="1" y="2273"/>
                    </a:cubicBezTo>
                    <a:lnTo>
                      <a:pt x="88" y="2623"/>
                    </a:lnTo>
                    <a:cubicBezTo>
                      <a:pt x="525" y="1976"/>
                      <a:pt x="1259" y="1574"/>
                      <a:pt x="2046" y="1574"/>
                    </a:cubicBezTo>
                    <a:cubicBezTo>
                      <a:pt x="2238" y="1574"/>
                      <a:pt x="2448" y="1609"/>
                      <a:pt x="2640" y="1661"/>
                    </a:cubicBezTo>
                    <a:lnTo>
                      <a:pt x="3637" y="1906"/>
                    </a:lnTo>
                    <a:cubicBezTo>
                      <a:pt x="3637" y="1923"/>
                      <a:pt x="3654" y="1923"/>
                      <a:pt x="3672" y="1923"/>
                    </a:cubicBezTo>
                    <a:cubicBezTo>
                      <a:pt x="3689" y="1923"/>
                      <a:pt x="3724" y="1906"/>
                      <a:pt x="3742" y="1906"/>
                    </a:cubicBezTo>
                    <a:cubicBezTo>
                      <a:pt x="3777" y="1871"/>
                      <a:pt x="3794" y="1853"/>
                      <a:pt x="3812" y="1818"/>
                    </a:cubicBezTo>
                    <a:lnTo>
                      <a:pt x="3917" y="1416"/>
                    </a:lnTo>
                    <a:cubicBezTo>
                      <a:pt x="3917" y="1416"/>
                      <a:pt x="3917" y="1399"/>
                      <a:pt x="3917" y="1399"/>
                    </a:cubicBezTo>
                    <a:lnTo>
                      <a:pt x="4004" y="1014"/>
                    </a:lnTo>
                    <a:cubicBezTo>
                      <a:pt x="4126" y="577"/>
                      <a:pt x="4511" y="298"/>
                      <a:pt x="4948" y="298"/>
                    </a:cubicBezTo>
                    <a:cubicBezTo>
                      <a:pt x="5035" y="298"/>
                      <a:pt x="5105" y="298"/>
                      <a:pt x="5193" y="332"/>
                    </a:cubicBezTo>
                    <a:lnTo>
                      <a:pt x="10280" y="1644"/>
                    </a:lnTo>
                    <a:cubicBezTo>
                      <a:pt x="10559" y="1714"/>
                      <a:pt x="10752" y="1976"/>
                      <a:pt x="10752" y="2255"/>
                    </a:cubicBezTo>
                    <a:cubicBezTo>
                      <a:pt x="10752" y="2308"/>
                      <a:pt x="10734" y="2360"/>
                      <a:pt x="10734" y="2413"/>
                    </a:cubicBezTo>
                    <a:cubicBezTo>
                      <a:pt x="10647" y="2692"/>
                      <a:pt x="10402" y="2867"/>
                      <a:pt x="10122" y="2867"/>
                    </a:cubicBezTo>
                    <a:cubicBezTo>
                      <a:pt x="10070" y="2867"/>
                      <a:pt x="10018" y="2867"/>
                      <a:pt x="9965" y="2850"/>
                    </a:cubicBezTo>
                    <a:lnTo>
                      <a:pt x="4843" y="1521"/>
                    </a:lnTo>
                    <a:cubicBezTo>
                      <a:pt x="4826" y="1521"/>
                      <a:pt x="4808" y="1504"/>
                      <a:pt x="4808" y="1504"/>
                    </a:cubicBezTo>
                    <a:cubicBezTo>
                      <a:pt x="4738" y="1504"/>
                      <a:pt x="4686" y="1556"/>
                      <a:pt x="4668" y="1626"/>
                    </a:cubicBezTo>
                    <a:lnTo>
                      <a:pt x="4563" y="2011"/>
                    </a:lnTo>
                    <a:cubicBezTo>
                      <a:pt x="4546" y="2046"/>
                      <a:pt x="4563" y="2081"/>
                      <a:pt x="4581" y="2116"/>
                    </a:cubicBezTo>
                    <a:cubicBezTo>
                      <a:pt x="4598" y="2151"/>
                      <a:pt x="4633" y="2168"/>
                      <a:pt x="4668" y="2186"/>
                    </a:cubicBezTo>
                    <a:lnTo>
                      <a:pt x="6469" y="2658"/>
                    </a:lnTo>
                    <a:cubicBezTo>
                      <a:pt x="6853" y="2745"/>
                      <a:pt x="7098" y="3095"/>
                      <a:pt x="7098" y="3462"/>
                    </a:cubicBezTo>
                    <a:cubicBezTo>
                      <a:pt x="7098" y="3532"/>
                      <a:pt x="7081" y="3601"/>
                      <a:pt x="7063" y="3671"/>
                    </a:cubicBezTo>
                    <a:lnTo>
                      <a:pt x="5560" y="9493"/>
                    </a:lnTo>
                    <a:cubicBezTo>
                      <a:pt x="5472" y="9790"/>
                      <a:pt x="5210" y="9982"/>
                      <a:pt x="4913" y="9982"/>
                    </a:cubicBezTo>
                    <a:cubicBezTo>
                      <a:pt x="4861" y="9982"/>
                      <a:pt x="4808" y="9982"/>
                      <a:pt x="4756" y="9965"/>
                    </a:cubicBezTo>
                    <a:lnTo>
                      <a:pt x="1766" y="9178"/>
                    </a:lnTo>
                    <a:lnTo>
                      <a:pt x="1854" y="9493"/>
                    </a:lnTo>
                    <a:lnTo>
                      <a:pt x="4686" y="10244"/>
                    </a:lnTo>
                    <a:cubicBezTo>
                      <a:pt x="4756" y="10262"/>
                      <a:pt x="4843" y="10262"/>
                      <a:pt x="4913" y="10262"/>
                    </a:cubicBezTo>
                    <a:cubicBezTo>
                      <a:pt x="5333" y="10262"/>
                      <a:pt x="5717" y="9982"/>
                      <a:pt x="5840" y="9563"/>
                    </a:cubicBezTo>
                    <a:lnTo>
                      <a:pt x="7343" y="3741"/>
                    </a:lnTo>
                    <a:cubicBezTo>
                      <a:pt x="7378" y="3654"/>
                      <a:pt x="7378" y="3549"/>
                      <a:pt x="7378" y="3462"/>
                    </a:cubicBezTo>
                    <a:cubicBezTo>
                      <a:pt x="7378" y="2955"/>
                      <a:pt x="7046" y="2500"/>
                      <a:pt x="6539" y="2378"/>
                    </a:cubicBezTo>
                    <a:lnTo>
                      <a:pt x="4878" y="1941"/>
                    </a:lnTo>
                    <a:lnTo>
                      <a:pt x="4896" y="1836"/>
                    </a:lnTo>
                    <a:lnTo>
                      <a:pt x="9895" y="3130"/>
                    </a:lnTo>
                    <a:cubicBezTo>
                      <a:pt x="9983" y="3147"/>
                      <a:pt x="10053" y="3164"/>
                      <a:pt x="10122" y="3164"/>
                    </a:cubicBezTo>
                    <a:cubicBezTo>
                      <a:pt x="10525" y="3164"/>
                      <a:pt x="10892" y="2885"/>
                      <a:pt x="10997" y="2483"/>
                    </a:cubicBezTo>
                    <a:cubicBezTo>
                      <a:pt x="11031" y="2395"/>
                      <a:pt x="11031" y="2325"/>
                      <a:pt x="11031" y="2255"/>
                    </a:cubicBezTo>
                    <a:cubicBezTo>
                      <a:pt x="11031" y="1853"/>
                      <a:pt x="10769" y="1486"/>
                      <a:pt x="10350" y="1364"/>
                    </a:cubicBezTo>
                    <a:lnTo>
                      <a:pt x="5263" y="53"/>
                    </a:lnTo>
                    <a:cubicBezTo>
                      <a:pt x="5158" y="18"/>
                      <a:pt x="5053" y="0"/>
                      <a:pt x="4948" y="0"/>
                    </a:cubicBezTo>
                    <a:close/>
                  </a:path>
                </a:pathLst>
              </a:custGeom>
              <a:solidFill>
                <a:srgbClr val="8698B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40" name="Google Shape;1240;p38"/>
              <p:cNvSpPr/>
              <p:nvPr/>
            </p:nvSpPr>
            <p:spPr>
              <a:xfrm rot="-8704295">
                <a:off x="7909830" y="1017488"/>
                <a:ext cx="81119" cy="283800"/>
              </a:xfrm>
              <a:custGeom>
                <a:avLst/>
                <a:gdLst/>
                <a:ahLst/>
                <a:cxnLst/>
                <a:rect l="l" t="t" r="r" b="b"/>
                <a:pathLst>
                  <a:path w="2064" h="7221" extrusionOk="0">
                    <a:moveTo>
                      <a:pt x="211" y="1"/>
                    </a:moveTo>
                    <a:cubicBezTo>
                      <a:pt x="141" y="88"/>
                      <a:pt x="53" y="193"/>
                      <a:pt x="1" y="316"/>
                    </a:cubicBezTo>
                    <a:lnTo>
                      <a:pt x="106" y="735"/>
                    </a:lnTo>
                    <a:cubicBezTo>
                      <a:pt x="158" y="595"/>
                      <a:pt x="228" y="473"/>
                      <a:pt x="298" y="351"/>
                    </a:cubicBezTo>
                    <a:lnTo>
                      <a:pt x="211" y="1"/>
                    </a:lnTo>
                    <a:close/>
                    <a:moveTo>
                      <a:pt x="1662" y="6836"/>
                    </a:moveTo>
                    <a:lnTo>
                      <a:pt x="1732" y="7151"/>
                    </a:lnTo>
                    <a:lnTo>
                      <a:pt x="2064" y="7221"/>
                    </a:lnTo>
                    <a:lnTo>
                      <a:pt x="1976" y="6906"/>
                    </a:lnTo>
                    <a:lnTo>
                      <a:pt x="1662" y="6836"/>
                    </a:lnTo>
                    <a:close/>
                  </a:path>
                </a:pathLst>
              </a:custGeom>
              <a:solidFill>
                <a:srgbClr val="3941A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41" name="Google Shape;1241;p38"/>
              <p:cNvSpPr/>
              <p:nvPr/>
            </p:nvSpPr>
            <p:spPr>
              <a:xfrm rot="-8704295">
                <a:off x="7484898" y="1119954"/>
                <a:ext cx="291346" cy="123487"/>
              </a:xfrm>
              <a:custGeom>
                <a:avLst/>
                <a:gdLst/>
                <a:ahLst/>
                <a:cxnLst/>
                <a:rect l="l" t="t" r="r" b="b"/>
                <a:pathLst>
                  <a:path w="7413" h="3142" extrusionOk="0">
                    <a:moveTo>
                      <a:pt x="1454" y="1"/>
                    </a:moveTo>
                    <a:cubicBezTo>
                      <a:pt x="933" y="1"/>
                      <a:pt x="433" y="412"/>
                      <a:pt x="280" y="1023"/>
                    </a:cubicBezTo>
                    <a:lnTo>
                      <a:pt x="157" y="1513"/>
                    </a:lnTo>
                    <a:lnTo>
                      <a:pt x="0" y="2124"/>
                    </a:lnTo>
                    <a:lnTo>
                      <a:pt x="1031" y="2387"/>
                    </a:lnTo>
                    <a:lnTo>
                      <a:pt x="1189" y="1775"/>
                    </a:lnTo>
                    <a:lnTo>
                      <a:pt x="6311" y="3121"/>
                    </a:lnTo>
                    <a:cubicBezTo>
                      <a:pt x="6365" y="3135"/>
                      <a:pt x="6420" y="3141"/>
                      <a:pt x="6475" y="3141"/>
                    </a:cubicBezTo>
                    <a:cubicBezTo>
                      <a:pt x="6839" y="3141"/>
                      <a:pt x="7183" y="2848"/>
                      <a:pt x="7290" y="2422"/>
                    </a:cubicBezTo>
                    <a:cubicBezTo>
                      <a:pt x="7412" y="1950"/>
                      <a:pt x="7185" y="1460"/>
                      <a:pt x="6783" y="1355"/>
                    </a:cubicBezTo>
                    <a:lnTo>
                      <a:pt x="1678" y="27"/>
                    </a:lnTo>
                    <a:cubicBezTo>
                      <a:pt x="1604" y="9"/>
                      <a:pt x="1529" y="1"/>
                      <a:pt x="1454" y="1"/>
                    </a:cubicBezTo>
                    <a:close/>
                  </a:path>
                </a:pathLst>
              </a:custGeom>
              <a:solidFill>
                <a:srgbClr val="4657B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42" name="Google Shape;1242;p38"/>
              <p:cNvSpPr/>
              <p:nvPr/>
            </p:nvSpPr>
            <p:spPr>
              <a:xfrm rot="-8704295">
                <a:off x="7481640" y="1115041"/>
                <a:ext cx="300975" cy="136064"/>
              </a:xfrm>
              <a:custGeom>
                <a:avLst/>
                <a:gdLst/>
                <a:ahLst/>
                <a:cxnLst/>
                <a:rect l="l" t="t" r="r" b="b"/>
                <a:pathLst>
                  <a:path w="7658" h="3462" extrusionOk="0">
                    <a:moveTo>
                      <a:pt x="1626" y="333"/>
                    </a:moveTo>
                    <a:cubicBezTo>
                      <a:pt x="1696" y="333"/>
                      <a:pt x="1748" y="333"/>
                      <a:pt x="1818" y="350"/>
                    </a:cubicBezTo>
                    <a:lnTo>
                      <a:pt x="6905" y="1679"/>
                    </a:lnTo>
                    <a:cubicBezTo>
                      <a:pt x="7028" y="1714"/>
                      <a:pt x="7133" y="1783"/>
                      <a:pt x="7220" y="1906"/>
                    </a:cubicBezTo>
                    <a:cubicBezTo>
                      <a:pt x="7290" y="2011"/>
                      <a:pt x="7342" y="2168"/>
                      <a:pt x="7342" y="2325"/>
                    </a:cubicBezTo>
                    <a:cubicBezTo>
                      <a:pt x="7342" y="2395"/>
                      <a:pt x="7325" y="2483"/>
                      <a:pt x="7307" y="2553"/>
                    </a:cubicBezTo>
                    <a:cubicBezTo>
                      <a:pt x="7220" y="2920"/>
                      <a:pt x="6923" y="3147"/>
                      <a:pt x="6661" y="3147"/>
                    </a:cubicBezTo>
                    <a:cubicBezTo>
                      <a:pt x="6608" y="3147"/>
                      <a:pt x="6573" y="3130"/>
                      <a:pt x="6538" y="3130"/>
                    </a:cubicBezTo>
                    <a:lnTo>
                      <a:pt x="1399" y="1783"/>
                    </a:lnTo>
                    <a:cubicBezTo>
                      <a:pt x="1387" y="1781"/>
                      <a:pt x="1376" y="1780"/>
                      <a:pt x="1365" y="1780"/>
                    </a:cubicBezTo>
                    <a:cubicBezTo>
                      <a:pt x="1290" y="1780"/>
                      <a:pt x="1222" y="1830"/>
                      <a:pt x="1206" y="1906"/>
                    </a:cubicBezTo>
                    <a:lnTo>
                      <a:pt x="1084" y="2360"/>
                    </a:lnTo>
                    <a:lnTo>
                      <a:pt x="367" y="2168"/>
                    </a:lnTo>
                    <a:lnTo>
                      <a:pt x="490" y="1714"/>
                    </a:lnTo>
                    <a:lnTo>
                      <a:pt x="612" y="1242"/>
                    </a:lnTo>
                    <a:cubicBezTo>
                      <a:pt x="752" y="682"/>
                      <a:pt x="1189" y="333"/>
                      <a:pt x="1626" y="333"/>
                    </a:cubicBezTo>
                    <a:close/>
                    <a:moveTo>
                      <a:pt x="1626" y="0"/>
                    </a:moveTo>
                    <a:cubicBezTo>
                      <a:pt x="1014" y="18"/>
                      <a:pt x="472" y="490"/>
                      <a:pt x="297" y="1154"/>
                    </a:cubicBezTo>
                    <a:lnTo>
                      <a:pt x="175" y="1626"/>
                    </a:lnTo>
                    <a:lnTo>
                      <a:pt x="18" y="2238"/>
                    </a:lnTo>
                    <a:cubicBezTo>
                      <a:pt x="0" y="2325"/>
                      <a:pt x="53" y="2413"/>
                      <a:pt x="123" y="2448"/>
                    </a:cubicBezTo>
                    <a:lnTo>
                      <a:pt x="1154" y="2710"/>
                    </a:lnTo>
                    <a:cubicBezTo>
                      <a:pt x="1206" y="2710"/>
                      <a:pt x="1241" y="2710"/>
                      <a:pt x="1276" y="2693"/>
                    </a:cubicBezTo>
                    <a:cubicBezTo>
                      <a:pt x="1311" y="2675"/>
                      <a:pt x="1346" y="2640"/>
                      <a:pt x="1364" y="2588"/>
                    </a:cubicBezTo>
                    <a:lnTo>
                      <a:pt x="1469" y="2133"/>
                    </a:lnTo>
                    <a:lnTo>
                      <a:pt x="6451" y="3427"/>
                    </a:lnTo>
                    <a:cubicBezTo>
                      <a:pt x="6521" y="3444"/>
                      <a:pt x="6591" y="3462"/>
                      <a:pt x="6661" y="3462"/>
                    </a:cubicBezTo>
                    <a:cubicBezTo>
                      <a:pt x="7098" y="3462"/>
                      <a:pt x="7500" y="3112"/>
                      <a:pt x="7622" y="2640"/>
                    </a:cubicBezTo>
                    <a:cubicBezTo>
                      <a:pt x="7640" y="2535"/>
                      <a:pt x="7657" y="2430"/>
                      <a:pt x="7657" y="2325"/>
                    </a:cubicBezTo>
                    <a:cubicBezTo>
                      <a:pt x="7657" y="2098"/>
                      <a:pt x="7587" y="1888"/>
                      <a:pt x="7482" y="1731"/>
                    </a:cubicBezTo>
                    <a:cubicBezTo>
                      <a:pt x="7360" y="1556"/>
                      <a:pt x="7203" y="1416"/>
                      <a:pt x="6993" y="1364"/>
                    </a:cubicBezTo>
                    <a:lnTo>
                      <a:pt x="1906" y="35"/>
                    </a:lnTo>
                    <a:cubicBezTo>
                      <a:pt x="1801" y="18"/>
                      <a:pt x="1713" y="0"/>
                      <a:pt x="1626" y="0"/>
                    </a:cubicBezTo>
                    <a:close/>
                  </a:path>
                </a:pathLst>
              </a:custGeom>
              <a:solidFill>
                <a:srgbClr val="4657B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43" name="Google Shape;1243;p38"/>
              <p:cNvSpPr/>
              <p:nvPr/>
            </p:nvSpPr>
            <p:spPr>
              <a:xfrm rot="-8704295">
                <a:off x="7688826" y="953804"/>
                <a:ext cx="342164" cy="353443"/>
              </a:xfrm>
              <a:custGeom>
                <a:avLst/>
                <a:gdLst/>
                <a:ahLst/>
                <a:cxnLst/>
                <a:rect l="l" t="t" r="r" b="b"/>
                <a:pathLst>
                  <a:path w="8706" h="8993" extrusionOk="0">
                    <a:moveTo>
                      <a:pt x="3548" y="0"/>
                    </a:moveTo>
                    <a:cubicBezTo>
                      <a:pt x="2443" y="0"/>
                      <a:pt x="1431" y="747"/>
                      <a:pt x="1136" y="1865"/>
                    </a:cubicBezTo>
                    <a:lnTo>
                      <a:pt x="350" y="4924"/>
                    </a:lnTo>
                    <a:cubicBezTo>
                      <a:pt x="0" y="6253"/>
                      <a:pt x="804" y="7616"/>
                      <a:pt x="2133" y="7966"/>
                    </a:cubicBezTo>
                    <a:lnTo>
                      <a:pt x="5996" y="8963"/>
                    </a:lnTo>
                    <a:cubicBezTo>
                      <a:pt x="6066" y="8983"/>
                      <a:pt x="6137" y="8993"/>
                      <a:pt x="6206" y="8993"/>
                    </a:cubicBezTo>
                    <a:cubicBezTo>
                      <a:pt x="6553" y="8993"/>
                      <a:pt x="6873" y="8750"/>
                      <a:pt x="6975" y="8386"/>
                    </a:cubicBezTo>
                    <a:lnTo>
                      <a:pt x="8566" y="2250"/>
                    </a:lnTo>
                    <a:cubicBezTo>
                      <a:pt x="8706" y="1725"/>
                      <a:pt x="8391" y="1183"/>
                      <a:pt x="7867" y="1044"/>
                    </a:cubicBezTo>
                    <a:lnTo>
                      <a:pt x="4178" y="82"/>
                    </a:lnTo>
                    <a:cubicBezTo>
                      <a:pt x="3968" y="27"/>
                      <a:pt x="3756" y="0"/>
                      <a:pt x="3548" y="0"/>
                    </a:cubicBezTo>
                    <a:close/>
                  </a:path>
                </a:pathLst>
              </a:custGeom>
              <a:solidFill>
                <a:srgbClr val="4657B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44" name="Google Shape;1244;p38"/>
              <p:cNvSpPr/>
              <p:nvPr/>
            </p:nvSpPr>
            <p:spPr>
              <a:xfrm rot="-8704295">
                <a:off x="7687351" y="946133"/>
                <a:ext cx="339452" cy="364880"/>
              </a:xfrm>
              <a:custGeom>
                <a:avLst/>
                <a:gdLst/>
                <a:ahLst/>
                <a:cxnLst/>
                <a:rect l="l" t="t" r="r" b="b"/>
                <a:pathLst>
                  <a:path w="8637" h="9284" extrusionOk="0">
                    <a:moveTo>
                      <a:pt x="3427" y="298"/>
                    </a:moveTo>
                    <a:cubicBezTo>
                      <a:pt x="3637" y="298"/>
                      <a:pt x="3829" y="315"/>
                      <a:pt x="4021" y="368"/>
                    </a:cubicBezTo>
                    <a:lnTo>
                      <a:pt x="7710" y="1329"/>
                    </a:lnTo>
                    <a:cubicBezTo>
                      <a:pt x="8077" y="1434"/>
                      <a:pt x="8339" y="1766"/>
                      <a:pt x="8339" y="2134"/>
                    </a:cubicBezTo>
                    <a:cubicBezTo>
                      <a:pt x="8339" y="2203"/>
                      <a:pt x="8322" y="2273"/>
                      <a:pt x="8304" y="2361"/>
                    </a:cubicBezTo>
                    <a:lnTo>
                      <a:pt x="6713" y="8497"/>
                    </a:lnTo>
                    <a:cubicBezTo>
                      <a:pt x="6626" y="8794"/>
                      <a:pt x="6364" y="8986"/>
                      <a:pt x="6066" y="8986"/>
                    </a:cubicBezTo>
                    <a:cubicBezTo>
                      <a:pt x="6014" y="8986"/>
                      <a:pt x="5962" y="8986"/>
                      <a:pt x="5909" y="8969"/>
                    </a:cubicBezTo>
                    <a:lnTo>
                      <a:pt x="2046" y="7972"/>
                    </a:lnTo>
                    <a:cubicBezTo>
                      <a:pt x="997" y="7693"/>
                      <a:pt x="298" y="6731"/>
                      <a:pt x="298" y="5700"/>
                    </a:cubicBezTo>
                    <a:cubicBezTo>
                      <a:pt x="298" y="5507"/>
                      <a:pt x="315" y="5298"/>
                      <a:pt x="368" y="5105"/>
                    </a:cubicBezTo>
                    <a:lnTo>
                      <a:pt x="1172" y="2064"/>
                    </a:lnTo>
                    <a:cubicBezTo>
                      <a:pt x="1434" y="997"/>
                      <a:pt x="2395" y="298"/>
                      <a:pt x="3427" y="298"/>
                    </a:cubicBezTo>
                    <a:close/>
                    <a:moveTo>
                      <a:pt x="3427" y="1"/>
                    </a:moveTo>
                    <a:cubicBezTo>
                      <a:pt x="2256" y="1"/>
                      <a:pt x="1189" y="787"/>
                      <a:pt x="875" y="1976"/>
                    </a:cubicBezTo>
                    <a:lnTo>
                      <a:pt x="88" y="5035"/>
                    </a:lnTo>
                    <a:cubicBezTo>
                      <a:pt x="35" y="5245"/>
                      <a:pt x="0" y="5472"/>
                      <a:pt x="0" y="5700"/>
                    </a:cubicBezTo>
                    <a:cubicBezTo>
                      <a:pt x="0" y="6871"/>
                      <a:pt x="787" y="7937"/>
                      <a:pt x="1976" y="8252"/>
                    </a:cubicBezTo>
                    <a:lnTo>
                      <a:pt x="5839" y="9248"/>
                    </a:lnTo>
                    <a:cubicBezTo>
                      <a:pt x="5909" y="9283"/>
                      <a:pt x="5997" y="9283"/>
                      <a:pt x="6066" y="9283"/>
                    </a:cubicBezTo>
                    <a:cubicBezTo>
                      <a:pt x="6503" y="9283"/>
                      <a:pt x="6888" y="9004"/>
                      <a:pt x="6993" y="8567"/>
                    </a:cubicBezTo>
                    <a:lnTo>
                      <a:pt x="8584" y="2431"/>
                    </a:lnTo>
                    <a:cubicBezTo>
                      <a:pt x="8619" y="2326"/>
                      <a:pt x="8636" y="2238"/>
                      <a:pt x="8636" y="2134"/>
                    </a:cubicBezTo>
                    <a:cubicBezTo>
                      <a:pt x="8636" y="1644"/>
                      <a:pt x="8287" y="1172"/>
                      <a:pt x="7780" y="1050"/>
                    </a:cubicBezTo>
                    <a:lnTo>
                      <a:pt x="4109" y="88"/>
                    </a:lnTo>
                    <a:cubicBezTo>
                      <a:pt x="3881" y="36"/>
                      <a:pt x="3654" y="1"/>
                      <a:pt x="3427" y="1"/>
                    </a:cubicBezTo>
                    <a:close/>
                  </a:path>
                </a:pathLst>
              </a:custGeom>
              <a:solidFill>
                <a:srgbClr val="4657B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45" name="Google Shape;1245;p38"/>
              <p:cNvSpPr/>
              <p:nvPr/>
            </p:nvSpPr>
            <p:spPr>
              <a:xfrm rot="-8704295">
                <a:off x="7472144" y="1122958"/>
                <a:ext cx="288595" cy="112365"/>
              </a:xfrm>
              <a:custGeom>
                <a:avLst/>
                <a:gdLst/>
                <a:ahLst/>
                <a:cxnLst/>
                <a:rect l="l" t="t" r="r" b="b"/>
                <a:pathLst>
                  <a:path w="7343" h="2859" extrusionOk="0">
                    <a:moveTo>
                      <a:pt x="1303" y="0"/>
                    </a:moveTo>
                    <a:cubicBezTo>
                      <a:pt x="811" y="0"/>
                      <a:pt x="362" y="326"/>
                      <a:pt x="245" y="824"/>
                    </a:cubicBezTo>
                    <a:lnTo>
                      <a:pt x="140" y="1226"/>
                    </a:lnTo>
                    <a:lnTo>
                      <a:pt x="0" y="1751"/>
                    </a:lnTo>
                    <a:lnTo>
                      <a:pt x="1032" y="2013"/>
                    </a:lnTo>
                    <a:lnTo>
                      <a:pt x="1171" y="1506"/>
                    </a:lnTo>
                    <a:lnTo>
                      <a:pt x="6293" y="2835"/>
                    </a:lnTo>
                    <a:cubicBezTo>
                      <a:pt x="6359" y="2851"/>
                      <a:pt x="6425" y="2859"/>
                      <a:pt x="6490" y="2859"/>
                    </a:cubicBezTo>
                    <a:cubicBezTo>
                      <a:pt x="6837" y="2859"/>
                      <a:pt x="7149" y="2632"/>
                      <a:pt x="7237" y="2293"/>
                    </a:cubicBezTo>
                    <a:cubicBezTo>
                      <a:pt x="7342" y="1873"/>
                      <a:pt x="7098" y="1471"/>
                      <a:pt x="6678" y="1349"/>
                    </a:cubicBezTo>
                    <a:lnTo>
                      <a:pt x="1591" y="38"/>
                    </a:lnTo>
                    <a:cubicBezTo>
                      <a:pt x="1495" y="12"/>
                      <a:pt x="1398" y="0"/>
                      <a:pt x="1303" y="0"/>
                    </a:cubicBezTo>
                    <a:close/>
                  </a:path>
                </a:pathLst>
              </a:custGeom>
              <a:solidFill>
                <a:srgbClr val="E2EE6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46" name="Google Shape;1246;p38"/>
              <p:cNvSpPr/>
              <p:nvPr/>
            </p:nvSpPr>
            <p:spPr>
              <a:xfrm rot="-8704295">
                <a:off x="7469743" y="1118000"/>
                <a:ext cx="296141" cy="124391"/>
              </a:xfrm>
              <a:custGeom>
                <a:avLst/>
                <a:gdLst/>
                <a:ahLst/>
                <a:cxnLst/>
                <a:rect l="l" t="t" r="r" b="b"/>
                <a:pathLst>
                  <a:path w="7535" h="3165" extrusionOk="0">
                    <a:moveTo>
                      <a:pt x="1451" y="298"/>
                    </a:moveTo>
                    <a:cubicBezTo>
                      <a:pt x="1539" y="298"/>
                      <a:pt x="1626" y="315"/>
                      <a:pt x="1696" y="333"/>
                    </a:cubicBezTo>
                    <a:lnTo>
                      <a:pt x="6783" y="1644"/>
                    </a:lnTo>
                    <a:cubicBezTo>
                      <a:pt x="7063" y="1731"/>
                      <a:pt x="7255" y="1976"/>
                      <a:pt x="7255" y="2255"/>
                    </a:cubicBezTo>
                    <a:cubicBezTo>
                      <a:pt x="7255" y="2308"/>
                      <a:pt x="7238" y="2360"/>
                      <a:pt x="7238" y="2413"/>
                    </a:cubicBezTo>
                    <a:cubicBezTo>
                      <a:pt x="7168" y="2693"/>
                      <a:pt x="6905" y="2867"/>
                      <a:pt x="6626" y="2867"/>
                    </a:cubicBezTo>
                    <a:cubicBezTo>
                      <a:pt x="6573" y="2867"/>
                      <a:pt x="6521" y="2867"/>
                      <a:pt x="6468" y="2850"/>
                    </a:cubicBezTo>
                    <a:lnTo>
                      <a:pt x="1346" y="1521"/>
                    </a:lnTo>
                    <a:cubicBezTo>
                      <a:pt x="1332" y="1518"/>
                      <a:pt x="1318" y="1517"/>
                      <a:pt x="1304" y="1517"/>
                    </a:cubicBezTo>
                    <a:cubicBezTo>
                      <a:pt x="1237" y="1517"/>
                      <a:pt x="1186" y="1553"/>
                      <a:pt x="1172" y="1626"/>
                    </a:cubicBezTo>
                    <a:lnTo>
                      <a:pt x="1067" y="1993"/>
                    </a:lnTo>
                    <a:lnTo>
                      <a:pt x="315" y="1801"/>
                    </a:lnTo>
                    <a:lnTo>
                      <a:pt x="420" y="1416"/>
                    </a:lnTo>
                    <a:lnTo>
                      <a:pt x="525" y="1014"/>
                    </a:lnTo>
                    <a:cubicBezTo>
                      <a:pt x="630" y="577"/>
                      <a:pt x="1032" y="298"/>
                      <a:pt x="1451" y="298"/>
                    </a:cubicBezTo>
                    <a:close/>
                    <a:moveTo>
                      <a:pt x="1451" y="0"/>
                    </a:moveTo>
                    <a:cubicBezTo>
                      <a:pt x="892" y="0"/>
                      <a:pt x="385" y="385"/>
                      <a:pt x="245" y="944"/>
                    </a:cubicBezTo>
                    <a:lnTo>
                      <a:pt x="140" y="1346"/>
                    </a:lnTo>
                    <a:lnTo>
                      <a:pt x="140" y="1346"/>
                    </a:lnTo>
                    <a:lnTo>
                      <a:pt x="140" y="1346"/>
                    </a:lnTo>
                    <a:cubicBezTo>
                      <a:pt x="133" y="1360"/>
                      <a:pt x="129" y="1376"/>
                      <a:pt x="128" y="1393"/>
                    </a:cubicBezTo>
                    <a:lnTo>
                      <a:pt x="128" y="1393"/>
                    </a:lnTo>
                    <a:lnTo>
                      <a:pt x="0" y="1871"/>
                    </a:lnTo>
                    <a:cubicBezTo>
                      <a:pt x="0" y="1906"/>
                      <a:pt x="0" y="1941"/>
                      <a:pt x="18" y="1976"/>
                    </a:cubicBezTo>
                    <a:cubicBezTo>
                      <a:pt x="35" y="2011"/>
                      <a:pt x="70" y="2028"/>
                      <a:pt x="105" y="2046"/>
                    </a:cubicBezTo>
                    <a:lnTo>
                      <a:pt x="1137" y="2308"/>
                    </a:lnTo>
                    <a:cubicBezTo>
                      <a:pt x="1148" y="2311"/>
                      <a:pt x="1160" y="2312"/>
                      <a:pt x="1173" y="2312"/>
                    </a:cubicBezTo>
                    <a:cubicBezTo>
                      <a:pt x="1234" y="2312"/>
                      <a:pt x="1297" y="2276"/>
                      <a:pt x="1311" y="2203"/>
                    </a:cubicBezTo>
                    <a:lnTo>
                      <a:pt x="1416" y="1836"/>
                    </a:lnTo>
                    <a:lnTo>
                      <a:pt x="6398" y="3130"/>
                    </a:lnTo>
                    <a:cubicBezTo>
                      <a:pt x="6486" y="3147"/>
                      <a:pt x="6556" y="3165"/>
                      <a:pt x="6626" y="3165"/>
                    </a:cubicBezTo>
                    <a:cubicBezTo>
                      <a:pt x="7045" y="3165"/>
                      <a:pt x="7412" y="2885"/>
                      <a:pt x="7517" y="2483"/>
                    </a:cubicBezTo>
                    <a:cubicBezTo>
                      <a:pt x="7535" y="2395"/>
                      <a:pt x="7535" y="2325"/>
                      <a:pt x="7535" y="2255"/>
                    </a:cubicBezTo>
                    <a:cubicBezTo>
                      <a:pt x="7535" y="1853"/>
                      <a:pt x="7273" y="1469"/>
                      <a:pt x="6870" y="1364"/>
                    </a:cubicBezTo>
                    <a:lnTo>
                      <a:pt x="1766" y="53"/>
                    </a:lnTo>
                    <a:cubicBezTo>
                      <a:pt x="1661" y="18"/>
                      <a:pt x="1556" y="0"/>
                      <a:pt x="1451" y="0"/>
                    </a:cubicBezTo>
                    <a:close/>
                  </a:path>
                </a:pathLst>
              </a:custGeom>
              <a:solidFill>
                <a:srgbClr val="4657B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47" name="Google Shape;1247;p38"/>
              <p:cNvSpPr/>
              <p:nvPr/>
            </p:nvSpPr>
            <p:spPr>
              <a:xfrm rot="-8704295">
                <a:off x="7678784" y="970846"/>
                <a:ext cx="344247" cy="341496"/>
              </a:xfrm>
              <a:custGeom>
                <a:avLst/>
                <a:gdLst/>
                <a:ahLst/>
                <a:cxnLst/>
                <a:rect l="l" t="t" r="r" b="b"/>
                <a:pathLst>
                  <a:path w="8759" h="8689" extrusionOk="0">
                    <a:moveTo>
                      <a:pt x="3461" y="0"/>
                    </a:moveTo>
                    <a:cubicBezTo>
                      <a:pt x="2356" y="0"/>
                      <a:pt x="1343" y="747"/>
                      <a:pt x="1049" y="1865"/>
                    </a:cubicBezTo>
                    <a:lnTo>
                      <a:pt x="350" y="4575"/>
                    </a:lnTo>
                    <a:cubicBezTo>
                      <a:pt x="0" y="5904"/>
                      <a:pt x="804" y="7267"/>
                      <a:pt x="2133" y="7617"/>
                    </a:cubicBezTo>
                    <a:lnTo>
                      <a:pt x="6136" y="8666"/>
                    </a:lnTo>
                    <a:cubicBezTo>
                      <a:pt x="6201" y="8681"/>
                      <a:pt x="6266" y="8689"/>
                      <a:pt x="6331" y="8689"/>
                    </a:cubicBezTo>
                    <a:cubicBezTo>
                      <a:pt x="6696" y="8689"/>
                      <a:pt x="7026" y="8446"/>
                      <a:pt x="7115" y="8089"/>
                    </a:cubicBezTo>
                    <a:lnTo>
                      <a:pt x="8618" y="2267"/>
                    </a:lnTo>
                    <a:cubicBezTo>
                      <a:pt x="8758" y="1743"/>
                      <a:pt x="8444" y="1219"/>
                      <a:pt x="7919" y="1079"/>
                    </a:cubicBezTo>
                    <a:lnTo>
                      <a:pt x="4091" y="82"/>
                    </a:lnTo>
                    <a:cubicBezTo>
                      <a:pt x="3880" y="27"/>
                      <a:pt x="3669" y="0"/>
                      <a:pt x="346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48" name="Google Shape;1248;p38"/>
              <p:cNvSpPr/>
              <p:nvPr/>
            </p:nvSpPr>
            <p:spPr>
              <a:xfrm rot="-8704295">
                <a:off x="7677435" y="962939"/>
                <a:ext cx="341496" cy="353168"/>
              </a:xfrm>
              <a:custGeom>
                <a:avLst/>
                <a:gdLst/>
                <a:ahLst/>
                <a:cxnLst/>
                <a:rect l="l" t="t" r="r" b="b"/>
                <a:pathLst>
                  <a:path w="8689" h="8986" extrusionOk="0">
                    <a:moveTo>
                      <a:pt x="3339" y="280"/>
                    </a:moveTo>
                    <a:cubicBezTo>
                      <a:pt x="3549" y="280"/>
                      <a:pt x="3741" y="315"/>
                      <a:pt x="3934" y="367"/>
                    </a:cubicBezTo>
                    <a:lnTo>
                      <a:pt x="7762" y="1364"/>
                    </a:lnTo>
                    <a:cubicBezTo>
                      <a:pt x="8147" y="1451"/>
                      <a:pt x="8391" y="1801"/>
                      <a:pt x="8391" y="2168"/>
                    </a:cubicBezTo>
                    <a:cubicBezTo>
                      <a:pt x="8391" y="2238"/>
                      <a:pt x="8374" y="2308"/>
                      <a:pt x="8357" y="2377"/>
                    </a:cubicBezTo>
                    <a:lnTo>
                      <a:pt x="6853" y="8199"/>
                    </a:lnTo>
                    <a:cubicBezTo>
                      <a:pt x="6766" y="8496"/>
                      <a:pt x="6503" y="8688"/>
                      <a:pt x="6224" y="8688"/>
                    </a:cubicBezTo>
                    <a:cubicBezTo>
                      <a:pt x="6154" y="8688"/>
                      <a:pt x="6101" y="8688"/>
                      <a:pt x="6049" y="8671"/>
                    </a:cubicBezTo>
                    <a:lnTo>
                      <a:pt x="2046" y="7622"/>
                    </a:lnTo>
                    <a:cubicBezTo>
                      <a:pt x="997" y="7342"/>
                      <a:pt x="298" y="6398"/>
                      <a:pt x="298" y="5349"/>
                    </a:cubicBezTo>
                    <a:cubicBezTo>
                      <a:pt x="298" y="5157"/>
                      <a:pt x="315" y="4965"/>
                      <a:pt x="368" y="4755"/>
                    </a:cubicBezTo>
                    <a:lnTo>
                      <a:pt x="1067" y="2045"/>
                    </a:lnTo>
                    <a:cubicBezTo>
                      <a:pt x="1346" y="996"/>
                      <a:pt x="2308" y="280"/>
                      <a:pt x="3339" y="280"/>
                    </a:cubicBezTo>
                    <a:close/>
                    <a:moveTo>
                      <a:pt x="3339" y="0"/>
                    </a:moveTo>
                    <a:cubicBezTo>
                      <a:pt x="2168" y="0"/>
                      <a:pt x="1102" y="787"/>
                      <a:pt x="787" y="1975"/>
                    </a:cubicBezTo>
                    <a:lnTo>
                      <a:pt x="88" y="4685"/>
                    </a:lnTo>
                    <a:cubicBezTo>
                      <a:pt x="35" y="4912"/>
                      <a:pt x="0" y="5140"/>
                      <a:pt x="0" y="5349"/>
                    </a:cubicBezTo>
                    <a:cubicBezTo>
                      <a:pt x="0" y="6521"/>
                      <a:pt x="787" y="7604"/>
                      <a:pt x="1976" y="7902"/>
                    </a:cubicBezTo>
                    <a:lnTo>
                      <a:pt x="5979" y="8950"/>
                    </a:lnTo>
                    <a:cubicBezTo>
                      <a:pt x="6049" y="8968"/>
                      <a:pt x="6136" y="8985"/>
                      <a:pt x="6224" y="8985"/>
                    </a:cubicBezTo>
                    <a:cubicBezTo>
                      <a:pt x="6643" y="8985"/>
                      <a:pt x="7028" y="8688"/>
                      <a:pt x="7133" y="8269"/>
                    </a:cubicBezTo>
                    <a:lnTo>
                      <a:pt x="8654" y="2447"/>
                    </a:lnTo>
                    <a:cubicBezTo>
                      <a:pt x="8671" y="2360"/>
                      <a:pt x="8689" y="2255"/>
                      <a:pt x="8689" y="2168"/>
                    </a:cubicBezTo>
                    <a:cubicBezTo>
                      <a:pt x="8689" y="1661"/>
                      <a:pt x="8339" y="1206"/>
                      <a:pt x="7832" y="1084"/>
                    </a:cubicBezTo>
                    <a:lnTo>
                      <a:pt x="4021" y="87"/>
                    </a:lnTo>
                    <a:cubicBezTo>
                      <a:pt x="3794" y="17"/>
                      <a:pt x="3567" y="0"/>
                      <a:pt x="3339" y="0"/>
                    </a:cubicBezTo>
                    <a:close/>
                  </a:path>
                </a:pathLst>
              </a:custGeom>
              <a:solidFill>
                <a:srgbClr val="4657B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255" name="Google Shape;1255;p38"/>
          <p:cNvGrpSpPr/>
          <p:nvPr/>
        </p:nvGrpSpPr>
        <p:grpSpPr>
          <a:xfrm rot="-1960985">
            <a:off x="7699126" y="678928"/>
            <a:ext cx="263128" cy="356124"/>
            <a:chOff x="5408700" y="2855000"/>
            <a:chExt cx="121525" cy="164475"/>
          </a:xfrm>
        </p:grpSpPr>
        <p:sp>
          <p:nvSpPr>
            <p:cNvPr id="1256" name="Google Shape;1256;p38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7" name="Google Shape;1257;p38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rgbClr val="4657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80" name="TextBox 179">
            <a:extLst>
              <a:ext uri="{FF2B5EF4-FFF2-40B4-BE49-F238E27FC236}">
                <a16:creationId xmlns:a16="http://schemas.microsoft.com/office/drawing/2014/main" id="{40AA56C6-7848-4A52-B584-10C32BFAB890}"/>
              </a:ext>
            </a:extLst>
          </p:cNvPr>
          <p:cNvSpPr txBox="1"/>
          <p:nvPr/>
        </p:nvSpPr>
        <p:spPr>
          <a:xfrm>
            <a:off x="369314" y="939252"/>
            <a:ext cx="4426689" cy="494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u="sng" dirty="0">
                <a:solidFill>
                  <a:schemeClr val="accent4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VD: </a:t>
            </a:r>
            <a:r>
              <a:rPr lang="en-US" sz="2400" dirty="0">
                <a:solidFill>
                  <a:schemeClr val="accent4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Hai </a:t>
            </a:r>
            <a:r>
              <a:rPr lang="en-US" sz="2400" dirty="0" err="1">
                <a:solidFill>
                  <a:schemeClr val="accent4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điểm</a:t>
            </a:r>
            <a:r>
              <a:rPr lang="en-US" sz="2400" dirty="0">
                <a:solidFill>
                  <a:schemeClr val="accent4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phân</a:t>
            </a:r>
            <a:r>
              <a:rPr lang="en-US" sz="2400" dirty="0">
                <a:solidFill>
                  <a:schemeClr val="accent4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biệt</a:t>
            </a:r>
            <a:r>
              <a:rPr lang="en-US" sz="2400" dirty="0">
                <a:solidFill>
                  <a:schemeClr val="accent4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 M; N </a:t>
            </a:r>
            <a:r>
              <a:rPr lang="en-US" sz="2400" b="1" u="sng" dirty="0">
                <a:solidFill>
                  <a:schemeClr val="accent4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 </a:t>
            </a:r>
            <a:endParaRPr lang="en-US" sz="2400" u="sng" dirty="0">
              <a:solidFill>
                <a:schemeClr val="accent4">
                  <a:lumMod val="10000"/>
                </a:schemeClr>
              </a:solidFill>
              <a:effectLst/>
              <a:latin typeface="+mn-lt"/>
              <a:ea typeface="Calibri" panose="020F0502020204030204" pitchFamily="34" charset="0"/>
            </a:endParaRPr>
          </a:p>
        </p:txBody>
      </p:sp>
      <p:sp>
        <p:nvSpPr>
          <p:cNvPr id="181" name="Oval 180">
            <a:extLst>
              <a:ext uri="{FF2B5EF4-FFF2-40B4-BE49-F238E27FC236}">
                <a16:creationId xmlns:a16="http://schemas.microsoft.com/office/drawing/2014/main" id="{E56E4808-7533-49D2-96E1-AC139A501EC0}"/>
              </a:ext>
            </a:extLst>
          </p:cNvPr>
          <p:cNvSpPr/>
          <p:nvPr/>
        </p:nvSpPr>
        <p:spPr>
          <a:xfrm>
            <a:off x="4625102" y="1339975"/>
            <a:ext cx="100584" cy="91440"/>
          </a:xfrm>
          <a:prstGeom prst="ellipse">
            <a:avLst/>
          </a:prstGeom>
          <a:solidFill>
            <a:schemeClr val="accent4">
              <a:lumMod val="10000"/>
            </a:schemeClr>
          </a:solidFill>
          <a:ln>
            <a:solidFill>
              <a:schemeClr val="accent4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CEC44AE-F7D7-4731-8699-A51044C469EC}"/>
              </a:ext>
            </a:extLst>
          </p:cNvPr>
          <p:cNvSpPr txBox="1"/>
          <p:nvPr/>
        </p:nvSpPr>
        <p:spPr>
          <a:xfrm>
            <a:off x="4311513" y="1431415"/>
            <a:ext cx="5819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4">
                    <a:lumMod val="10000"/>
                  </a:schemeClr>
                </a:solidFill>
              </a:rPr>
              <a:t>M</a:t>
            </a:r>
            <a:endParaRPr lang="vi-VN" sz="2400" dirty="0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183" name="Oval 182">
            <a:extLst>
              <a:ext uri="{FF2B5EF4-FFF2-40B4-BE49-F238E27FC236}">
                <a16:creationId xmlns:a16="http://schemas.microsoft.com/office/drawing/2014/main" id="{6C212403-B894-4178-8EFE-EE2B1473A1E7}"/>
              </a:ext>
            </a:extLst>
          </p:cNvPr>
          <p:cNvSpPr/>
          <p:nvPr/>
        </p:nvSpPr>
        <p:spPr>
          <a:xfrm>
            <a:off x="5298710" y="788246"/>
            <a:ext cx="100584" cy="91440"/>
          </a:xfrm>
          <a:prstGeom prst="ellipse">
            <a:avLst/>
          </a:prstGeom>
          <a:solidFill>
            <a:schemeClr val="accent4">
              <a:lumMod val="10000"/>
            </a:schemeClr>
          </a:solidFill>
          <a:ln>
            <a:solidFill>
              <a:schemeClr val="accent4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86" name="TextBox 185">
            <a:extLst>
              <a:ext uri="{FF2B5EF4-FFF2-40B4-BE49-F238E27FC236}">
                <a16:creationId xmlns:a16="http://schemas.microsoft.com/office/drawing/2014/main" id="{207CD365-2588-4633-A2F4-C2CDB12EC8C5}"/>
              </a:ext>
            </a:extLst>
          </p:cNvPr>
          <p:cNvSpPr txBox="1"/>
          <p:nvPr/>
        </p:nvSpPr>
        <p:spPr>
          <a:xfrm>
            <a:off x="5399294" y="788246"/>
            <a:ext cx="977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4">
                    <a:lumMod val="10000"/>
                  </a:schemeClr>
                </a:solidFill>
              </a:rPr>
              <a:t>N</a:t>
            </a:r>
            <a:endParaRPr lang="vi-VN" sz="2400" dirty="0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187" name="TextBox 186">
            <a:extLst>
              <a:ext uri="{FF2B5EF4-FFF2-40B4-BE49-F238E27FC236}">
                <a16:creationId xmlns:a16="http://schemas.microsoft.com/office/drawing/2014/main" id="{A8DBF7BA-82AE-4D6C-A3C7-316BAA40C3A2}"/>
              </a:ext>
            </a:extLst>
          </p:cNvPr>
          <p:cNvSpPr txBox="1"/>
          <p:nvPr/>
        </p:nvSpPr>
        <p:spPr>
          <a:xfrm>
            <a:off x="972605" y="1923578"/>
            <a:ext cx="4426689" cy="494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dirty="0">
                <a:solidFill>
                  <a:schemeClr val="accent4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Hai </a:t>
            </a:r>
            <a:r>
              <a:rPr lang="en-US" sz="2400" dirty="0" err="1">
                <a:solidFill>
                  <a:schemeClr val="accent4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điểm</a:t>
            </a:r>
            <a:r>
              <a:rPr lang="en-US" sz="2400" dirty="0">
                <a:solidFill>
                  <a:schemeClr val="accent4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trùng</a:t>
            </a:r>
            <a:r>
              <a:rPr lang="en-US" sz="2400" dirty="0">
                <a:solidFill>
                  <a:schemeClr val="accent4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nhau</a:t>
            </a:r>
            <a:r>
              <a:rPr lang="en-US" sz="2400" dirty="0">
                <a:solidFill>
                  <a:schemeClr val="accent4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 P; Q </a:t>
            </a:r>
            <a:r>
              <a:rPr lang="en-US" sz="2400" b="1" u="sng" dirty="0">
                <a:solidFill>
                  <a:schemeClr val="accent4">
                    <a:lumMod val="10000"/>
                  </a:schemeClr>
                </a:solidFill>
                <a:latin typeface="+mn-lt"/>
                <a:ea typeface="Calibri" panose="020F0502020204030204" pitchFamily="34" charset="0"/>
              </a:rPr>
              <a:t> </a:t>
            </a:r>
            <a:endParaRPr lang="en-US" sz="2400" u="sng" dirty="0">
              <a:solidFill>
                <a:schemeClr val="accent4">
                  <a:lumMod val="10000"/>
                </a:schemeClr>
              </a:solidFill>
              <a:effectLst/>
              <a:latin typeface="+mn-lt"/>
              <a:ea typeface="Calibri" panose="020F0502020204030204" pitchFamily="34" charset="0"/>
            </a:endParaRPr>
          </a:p>
        </p:txBody>
      </p:sp>
      <p:sp>
        <p:nvSpPr>
          <p:cNvPr id="188" name="Oval 187">
            <a:extLst>
              <a:ext uri="{FF2B5EF4-FFF2-40B4-BE49-F238E27FC236}">
                <a16:creationId xmlns:a16="http://schemas.microsoft.com/office/drawing/2014/main" id="{39D19313-1FA4-4E5F-AE86-6B257FC6825D}"/>
              </a:ext>
            </a:extLst>
          </p:cNvPr>
          <p:cNvSpPr/>
          <p:nvPr/>
        </p:nvSpPr>
        <p:spPr>
          <a:xfrm>
            <a:off x="5182442" y="2269368"/>
            <a:ext cx="100584" cy="91440"/>
          </a:xfrm>
          <a:prstGeom prst="ellipse">
            <a:avLst/>
          </a:prstGeom>
          <a:solidFill>
            <a:schemeClr val="accent4">
              <a:lumMod val="10000"/>
            </a:schemeClr>
          </a:solidFill>
          <a:ln>
            <a:solidFill>
              <a:schemeClr val="accent4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89" name="TextBox 188">
            <a:extLst>
              <a:ext uri="{FF2B5EF4-FFF2-40B4-BE49-F238E27FC236}">
                <a16:creationId xmlns:a16="http://schemas.microsoft.com/office/drawing/2014/main" id="{AF78952C-9DC4-4785-B356-1E78E56AB305}"/>
              </a:ext>
            </a:extLst>
          </p:cNvPr>
          <p:cNvSpPr txBox="1"/>
          <p:nvPr/>
        </p:nvSpPr>
        <p:spPr>
          <a:xfrm>
            <a:off x="4801934" y="2253747"/>
            <a:ext cx="977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4">
                    <a:lumMod val="10000"/>
                  </a:schemeClr>
                </a:solidFill>
              </a:rPr>
              <a:t>P</a:t>
            </a:r>
            <a:endParaRPr lang="vi-VN" sz="2400" dirty="0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190" name="TextBox 189">
            <a:extLst>
              <a:ext uri="{FF2B5EF4-FFF2-40B4-BE49-F238E27FC236}">
                <a16:creationId xmlns:a16="http://schemas.microsoft.com/office/drawing/2014/main" id="{1E22E7B7-DFF6-4D9F-885B-DDABF2D9AF90}"/>
              </a:ext>
            </a:extLst>
          </p:cNvPr>
          <p:cNvSpPr txBox="1"/>
          <p:nvPr/>
        </p:nvSpPr>
        <p:spPr>
          <a:xfrm>
            <a:off x="5298710" y="2245400"/>
            <a:ext cx="977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4">
                    <a:lumMod val="10000"/>
                  </a:schemeClr>
                </a:solidFill>
              </a:rPr>
              <a:t>Q</a:t>
            </a:r>
            <a:endParaRPr lang="vi-VN" sz="2400" dirty="0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192" name="TextBox 191">
            <a:extLst>
              <a:ext uri="{FF2B5EF4-FFF2-40B4-BE49-F238E27FC236}">
                <a16:creationId xmlns:a16="http://schemas.microsoft.com/office/drawing/2014/main" id="{0BC52D58-E1BB-4824-8D3E-652ACF0D3C45}"/>
              </a:ext>
            </a:extLst>
          </p:cNvPr>
          <p:cNvSpPr txBox="1"/>
          <p:nvPr/>
        </p:nvSpPr>
        <p:spPr>
          <a:xfrm>
            <a:off x="472320" y="2985749"/>
            <a:ext cx="6916275" cy="877869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b="1" i="1" dirty="0" err="1">
                <a:solidFill>
                  <a:srgbClr val="002060"/>
                </a:solidFill>
                <a:effectLst/>
                <a:latin typeface="+mn-lt"/>
                <a:ea typeface="Times New Roman" panose="02020603050405020304" pitchFamily="18" charset="0"/>
              </a:rPr>
              <a:t>Quy</a:t>
            </a:r>
            <a:r>
              <a:rPr lang="en-US" sz="2000" b="1" i="1" dirty="0">
                <a:solidFill>
                  <a:srgbClr val="00206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rgbClr val="002060"/>
                </a:solidFill>
                <a:effectLst/>
                <a:latin typeface="+mn-lt"/>
                <a:ea typeface="Times New Roman" panose="02020603050405020304" pitchFamily="18" charset="0"/>
              </a:rPr>
              <a:t>ước</a:t>
            </a:r>
            <a:r>
              <a:rPr lang="en-US" sz="2000" b="1" i="1" dirty="0">
                <a:solidFill>
                  <a:srgbClr val="002060"/>
                </a:solidFill>
                <a:latin typeface="+mn-lt"/>
                <a:ea typeface="Times New Roman" panose="02020603050405020304" pitchFamily="18" charset="0"/>
              </a:rPr>
              <a:t>.</a:t>
            </a:r>
            <a:r>
              <a:rPr lang="en-US" sz="2000" b="1" i="1" dirty="0">
                <a:solidFill>
                  <a:srgbClr val="00206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Khi </a:t>
            </a:r>
            <a:r>
              <a:rPr lang="en-US" sz="20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nói</a:t>
            </a:r>
            <a:r>
              <a:rPr lang="en-US" sz="20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hai</a:t>
            </a:r>
            <a:r>
              <a:rPr lang="en-US" sz="20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điểm</a:t>
            </a:r>
            <a:r>
              <a:rPr lang="en-US" sz="20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mà</a:t>
            </a:r>
            <a:r>
              <a:rPr lang="en-US" sz="20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không</a:t>
            </a:r>
            <a:r>
              <a:rPr lang="en-US" sz="20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nói</a:t>
            </a:r>
            <a:r>
              <a:rPr lang="en-US" sz="20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gì</a:t>
            </a:r>
            <a:r>
              <a:rPr lang="en-US" sz="20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thêm</a:t>
            </a:r>
            <a:r>
              <a:rPr lang="en-US" sz="20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, ta </a:t>
            </a:r>
            <a:r>
              <a:rPr lang="en-US" sz="20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hiểu</a:t>
            </a:r>
            <a:r>
              <a:rPr lang="en-US" sz="20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đó</a:t>
            </a:r>
            <a:r>
              <a:rPr lang="en-US" sz="20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là</a:t>
            </a:r>
            <a:r>
              <a:rPr lang="en-US" sz="20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hai</a:t>
            </a:r>
            <a:r>
              <a:rPr lang="en-US" sz="20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điểm</a:t>
            </a:r>
            <a:r>
              <a:rPr lang="en-US" sz="20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phân</a:t>
            </a:r>
            <a:r>
              <a:rPr lang="en-US" sz="20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biệt</a:t>
            </a:r>
            <a:r>
              <a:rPr lang="en-US" sz="20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.</a:t>
            </a:r>
            <a:endParaRPr lang="en-US" sz="2000" dirty="0">
              <a:solidFill>
                <a:srgbClr val="000000"/>
              </a:solidFill>
              <a:effectLst/>
              <a:latin typeface="+mn-lt"/>
              <a:ea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" grpId="0" build="p"/>
      <p:bldP spid="181" grpId="0" animBg="1"/>
      <p:bldP spid="7" grpId="0"/>
      <p:bldP spid="183" grpId="0" animBg="1"/>
      <p:bldP spid="186" grpId="0"/>
      <p:bldP spid="187" grpId="0" build="p"/>
      <p:bldP spid="188" grpId="0" animBg="1"/>
      <p:bldP spid="189" grpId="0"/>
      <p:bldP spid="190" grpId="0"/>
      <p:bldP spid="192" grpId="0" animBg="1"/>
    </p:bldLst>
  </p:timing>
</p:sld>
</file>

<file path=ppt/theme/theme1.xml><?xml version="1.0" encoding="utf-8"?>
<a:theme xmlns:a="http://schemas.openxmlformats.org/drawingml/2006/main" name="Mathematics Subject for High School by Slidesgo">
  <a:themeElements>
    <a:clrScheme name="Simple Light">
      <a:dk1>
        <a:srgbClr val="4657B0"/>
      </a:dk1>
      <a:lt1>
        <a:srgbClr val="FFFFFF"/>
      </a:lt1>
      <a:dk2>
        <a:srgbClr val="90CFD8"/>
      </a:dk2>
      <a:lt2>
        <a:srgbClr val="F2F4CF"/>
      </a:lt2>
      <a:accent1>
        <a:srgbClr val="E2EE6D"/>
      </a:accent1>
      <a:accent2>
        <a:srgbClr val="F89A9D"/>
      </a:accent2>
      <a:accent3>
        <a:srgbClr val="3DBD9A"/>
      </a:accent3>
      <a:accent4>
        <a:srgbClr val="C5E9B8"/>
      </a:accent4>
      <a:accent5>
        <a:srgbClr val="FFFFFF"/>
      </a:accent5>
      <a:accent6>
        <a:srgbClr val="FFFFFF"/>
      </a:accent6>
      <a:hlink>
        <a:srgbClr val="4657B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1</TotalTime>
  <Words>882</Words>
  <Application>Microsoft Office PowerPoint</Application>
  <PresentationFormat>On-screen Show (16:9)</PresentationFormat>
  <Paragraphs>133</Paragraphs>
  <Slides>26</Slides>
  <Notes>13</Notes>
  <HiddenSlides>0</HiddenSlides>
  <MMClips>1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9" baseType="lpstr">
      <vt:lpstr>Raleway Black</vt:lpstr>
      <vt:lpstr>Raleway</vt:lpstr>
      <vt:lpstr>Cambria Math</vt:lpstr>
      <vt:lpstr>Bad Script</vt:lpstr>
      <vt:lpstr>Times New Roman</vt:lpstr>
      <vt:lpstr>Calibri</vt:lpstr>
      <vt:lpstr>Roboto</vt:lpstr>
      <vt:lpstr>Raleway Medium</vt:lpstr>
      <vt:lpstr>Raleway SemiBold</vt:lpstr>
      <vt:lpstr>Arial</vt:lpstr>
      <vt:lpstr>Symbol</vt:lpstr>
      <vt:lpstr>Mathematics Subject for High School by Slidesgo</vt:lpstr>
      <vt:lpstr>Equation.DSMT4</vt:lpstr>
      <vt:lpstr>CHÀO MỪNG CÁC THẦY CÔ ĐẾN VỚI TIẾT HỌC!</vt:lpstr>
      <vt:lpstr>KHỞI ĐỘNG</vt:lpstr>
      <vt:lpstr>BÀI 1.  ĐIỂM. ĐƯỜNG THẲ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YỆN TẬP</vt:lpstr>
      <vt:lpstr>PowerPoint Presentation</vt:lpstr>
      <vt:lpstr>PowerPoint Presentation</vt:lpstr>
      <vt:lpstr>CỦNG CỐ - VẬN DỤNG</vt:lpstr>
      <vt:lpstr>PowerPoint Presentation</vt:lpstr>
      <vt:lpstr>PowerPoint Presentation</vt:lpstr>
      <vt:lpstr>PowerPoint Presentation</vt:lpstr>
      <vt:lpstr>HƯỚNG DẪN VỀ NHÀ</vt:lpstr>
      <vt:lpstr>CẢM ƠN CÁC THẦY CÔ  ĐÃ LẮNG NGHE  BÀI GIẢ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aptopAZ.vn</dc:creator>
  <cp:lastModifiedBy>Administrator</cp:lastModifiedBy>
  <cp:revision>22</cp:revision>
  <dcterms:modified xsi:type="dcterms:W3CDTF">2023-09-07T02:50:38Z</dcterms:modified>
</cp:coreProperties>
</file>